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48" r:id="rId2"/>
    <p:sldId id="349" r:id="rId3"/>
    <p:sldId id="350" r:id="rId4"/>
    <p:sldId id="351" r:id="rId5"/>
    <p:sldId id="352" r:id="rId6"/>
    <p:sldId id="354" r:id="rId7"/>
    <p:sldId id="355" r:id="rId8"/>
    <p:sldId id="356" r:id="rId9"/>
    <p:sldId id="357" r:id="rId10"/>
    <p:sldId id="358" r:id="rId11"/>
    <p:sldId id="359" r:id="rId12"/>
  </p:sldIdLst>
  <p:sldSz cx="9144000" cy="6858000" type="screen4x3"/>
  <p:notesSz cx="7315200" cy="9601200"/>
  <p:embeddedFontLst>
    <p:embeddedFont>
      <p:font typeface="MT Symbol" panose="05050102010706020507" pitchFamily="18" charset="2"/>
      <p:regular r:id="rId15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3120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r>
              <a:rPr lang="en-US"/>
              <a:t>206 </a:t>
            </a:r>
            <a:r>
              <a:rPr lang="en-US" smtClean="0"/>
              <a:t>7.2</a:t>
            </a: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r>
              <a:rPr lang="en-US" dirty="0"/>
              <a:t>Quiz #</a:t>
            </a:r>
            <a:r>
              <a:rPr lang="en-US" dirty="0" smtClean="0"/>
              <a:t>15</a:t>
            </a:r>
          </a:p>
          <a:p>
            <a:pPr>
              <a:defRPr/>
            </a:pPr>
            <a:r>
              <a:rPr lang="en-US" dirty="0" smtClean="0"/>
              <a:t>Check Video</a:t>
            </a:r>
            <a:endParaRPr lang="en-US" dirty="0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84253287-DE27-444B-BB4C-541F6D71F0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647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1:34:11.82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054 15271 126,'0'0'11,"0"0"5,0-3-10,0 3 0,0-3-2,0 3-2,0 0 0,0 0 0,8 0 0,-8-5-2,8-1 0,-4 2 0,4-2-2,-4-3-2,5 9-4</inkml:trace>
  <inkml:trace contextRef="#ctx0" brushRef="#br0" timeOffset="7694.44">11078 2122 448,'0'-3'30,"0"3"-7,0 0-7,0 0-5,0 0-1,4 0-4,5 0 0,7 0-3,-4 0 0,9 0-1,-5 0 0,1-3-2,3 0 1,0-2 1,1-5-2,-9 1-6,5 6-6,-1-4-12,0 1-11,-7 1-11,3 2-4</inkml:trace>
  <inkml:trace contextRef="#ctx0" brushRef="#br0" timeOffset="8002.4576">11111 2337 309,'0'0'30,"0"0"-11,0 0 6,4 0 2,13-3 6,-1-4-5,0 1-3,1-8-7,3 4-5,-3-3-2,3 2-4,-4-1-1,1-4-2,-1 9 1,1-1-3,-5-1 0,-8 6-4,8-4-4,-8 4-7,-4 3-9,4 0-8,-4 3-9,0-3-9</inkml:trace>
  <inkml:trace contextRef="#ctx0" brushRef="#br0" timeOffset="10560.604">13416 1655 227,'0'0'19,"0"0"-1,0-3-1,4 3 4,12-3 0,-7 3 5,3 0-2,4-4-3,13 1-5,-9-2 2,5-6 0,0 7 0,7-6 1,-3-6-2,4 2-3,-1-5-2,5-2-2,0-4-6,-4 1 2,0 0-1,-1-5-3,-3 5 1,0 2-1,-5 2 0,-3-4-2,-5 1 1,1 3 0,3 1-2,-8 1 2,-4-4-2,1 1-3,-1-1-1,-8 5 0,0-6-5,0 3-2,0 1 2,0 4-1,-4-1 3,-9 4 0,1 2 1,0 8 0,0-2 3,-5 4 1,1 4 1,0-2 1,-1 8 0,5 2 0,-5 4 0,5 2 1,-4-2 0,4 4 3,-5 6 3,-3 1 6,7 3 3,-3 0 0,0 10 0,-1 6-2,1 10-3,0 4 0,-5 8 0,1 2-3,-1 3-1,1 1 0,-1-4-4,5 1 0,-5-1 1,1 0-2,-1 0 1,1 5-1,-1-5 2,1-4 1,4 0 0,-9-9-2,5-2 0,7-8 0,-7-3 0,-1-6 0,9-4-1,-4-7 0,3-7 0,-3-1-1,4-3 0,-1-5 0,1-1 0,0-4 0,0-3 0,3-3-1,1-3-2,-4-3-1,4 0-1,-4-9-2,-1-1 3,5 0 0,4-1 1,-4-2 1,4-2 0,0 2 0,4 2 1,-5-2 0,5-2 0,5-1-1,-5 1 2,8-1 0,4 4 0,-4-4 0,5 5 0,-1-3 0,0 5 0,0 0 0,5 3 0,-5 0-1,4 0 1,-3 9 0,11-1-1,1 1 1,-1 3 3,1 7 3,4-1 1,-1 0 0,5 12-1,0 1 0,-1-5 1,1 5-1,0-3 0,4-2-2,-4 2-2,-1-5 0,1-4-1,0 2 1,-4-2 0,-5-1-2,1-3 0,3-3 1,-7 0 0,-5 0-4,1-3-5,3 3-6,-4-3-1,1 3-6,-9-3-10,4-4-9,-4 1-13,5-24-12</inkml:trace>
  <inkml:trace contextRef="#ctx0" brushRef="#br0" timeOffset="10936.6255">14419 1114 314,'0'0'17,"4"0"-3,-4 0 1,4 2 4,0-2-1,5 0 0,-1 0 1,-4 0 1,8 0-2,-8 0 2,4 0-2,1 0-7,-1 0-1,0 0-2,-4 0-4,12 0 1,-7-2-3,-5-1-1,4 0-4,-4 3-7,0 0-10,0-6-5,4 3-5,-4-1-6,5-2-9,3 0-7</inkml:trace>
  <inkml:trace contextRef="#ctx0" brushRef="#br0" timeOffset="11213.6414">14718 884 335,'0'3'27,"0"-3"0,0 0 3,4 13-1,-4-4-1,4 2-3,0 5-6,4-3-6,-4 1-1,5 2-4,-5-1-3,0 7 0,0-5 0,4 6-3,-8-3 0,0-1-3,8-3-4,-8 2-5,0 2-6,0-1-9,0-3-6,0-1-9,-4-3-6,0 28-8</inkml:trace>
  <inkml:trace contextRef="#ctx0" brushRef="#br0" timeOffset="12236.6998">15799 552 227,'-4'-4'19,"0"4"1,-9-3-2,-3 0 0,-1 3 0,-3 0-2,0 0-2,-1 0-2,1 0-2,-1 6-2,-3-2 2,-1-4 3,-4 4-1,5 12 2,-1-6-3,1-1 1,-1 6-1,1-3-4,-1-4 0,5 11-2,-1-6-1,1 3-1,-1 2-1,1 9 0,-1 4 2,5-7 0,3 6 0,-3 1 2,4 0 2,4-4 0,-1 4-3,5-3 2,0-4-3,0 3 1,4-5 0,8-1-1,1 4 1,-1-7 0,4 4-1,0-4 1,5 2-1,-1-4 1,5 7-2,-5-9-1,0 5 1,-3-5 0,3 2 1,-4 3-2,-4 2 0,1-5 1,-5 1-1,0-1 1,4-2-2,-8 2 2,0 0-1,-4-1-1,0 4 0,-8 1 0,-1-4-2,1-1 3,-4 0 0,3 1-2,-3-1 1,4 4 0,-1-7-1,1-4-1,0 2 0,-1-1 2,5 1 0,0-2-1,4-5 0,-4 0 0,4 4 0,-4-1 0,-1 0 0,9 1 0,-4 2 0,0-6-1,4-1 2,0 1-1,0 4 0,0-4 0,0 0 0,4 0 0,0 3 0,0-2-1,9 0 2,-5 3-1,8-1-1,-3 0 2,-5 4-2,8-4 2,1 2-1,-1 2 0,0 3 0,-3-1 0,3-1 2,4 5-2,-3-1 0,-1 1-1,5 3 1,-9-5 1,8 5-1,-7-2 0,3 3 1,-4 0-1,-3-1 0,3 2 0,-8 1 0,-4-1 0,4 4-2,-4-1 2,0 3 0,-4 2 0,4 1 1,-12 0 0,3-4 1,-3 1 1,0 9-1,0 7 0,-5-6 2,1-1 0,-1 10-2,1-6 2,-4 3 1,-1 3-1,5-1 1,-5-1 1,1-2 0,-1 0 0,9 5 0,0-4-2,4-4 0,-1 4-1,-3-3 0,4 0 1,8-4-1,4 4 0,0-3 0,4 5 1,5-5-1,-1-4-2,0-1 1,0-8-1,5 0 0,3-2 0,5-4 1,-1-2-1,-3-4-1,3-4 0,1-1 0,0-1-3,-5-3-4,-4 0-5,1-3-5,-5-3-5,0 3-6,1-3-14,-1-7-19,12-34-17</inkml:trace>
  <inkml:trace contextRef="#ctx0" brushRef="#br0" timeOffset="13276.7594">16008 2224 218,'0'0'25,"4"0"-4,-4 0-5,0 0-3,8-3-4,-4 3 1,4 0 1,0-3 2,5 0 0,-1-1 0,4 4-1,1-3 3,3-3 5,5 3 2,-1-2 2,5-2-3,4 1 0,-1 0-4,1-4-2,8 4-1,-4 0-2,4 1-1,4-5-5,4 4 0,4-4-1,0 4 0,9 1-2,-5-4 1,0 5 0,1-2 0,3 0 3,-3-1-3,-1 1 1,4 1-1,1-1 0,-1 3 0,5-4-1,-5 4-1,4 0 1,1-3 1,-1-1-1,5 4-1,-9-5 2,5 2 0,4-7 0,3 7 0,-7-2-1,3-2-2,1-2 2,-5 5-2,1-1 0,-5 2 0,-7-1 1,-1 1-2,0 0 0,4 3 0,-3-1 0,-1 1 0,0 3 0,-4 0 0,0 0 0,-4 0 0,0 0 0,-8 0 0,4 0 0,-8-1 0,0 1 0,-1 0 0,1 0 0,-8 0 0,-1 0 0,1 0 0,-1 0-2,-7 0 4,-5 0-5,-4 0-1,0 0-3,1 0-1,-5 0-3,-4 0-1,4 0-6,-4 0-5,0 0-16,0 0-15,-45-4-15</inkml:trace>
  <inkml:trace contextRef="#ctx0" brushRef="#br0" timeOffset="16894.9663">16433 3076 273,'-4'0'36,"4"0"-4,0 3-3,0-3-1,0 0-4,0 0-2,0 0-3,0-3 0,0 3-2,0-6-2,8 1 0,1-11 0,-1 2-2,4-5-1,0 3 0,5-2-2,-1-7 1,5 1-3,-1 3-2,0-4-2,1 4 0,-9 2 0,9 2-4,-1 1 1,-3 0 2,-5 2-1,0 1-2,0 0 1,5 2-1,-5 2 1,-4-1-2,0 0 1,1 4 1,-1 3 0,0-2-2,0 2 2,0 0-1,1 3 0,-9 0 0,8 3 0,-4 3-1,0-1 0,0 5 2,-4 2-2,0 1 1,0-5-2,0 8-2,0 0 2,0-5 0,0 5-1,0 0 1,-4-8 1,0 1-1,-4 4-1,-1-5 4,5 1-2,-4 1 0,4-4 1,0-2 0,-4-1 1,4 3-2,-4-6 1,-1 3 1,1-3-2,-4 0 2,4 0 0,-1 0-1,-3 0 0,4 0-1,-4-3 0,4 0 2,3 0 0,1-4-1,0 4 3,0 3-2,4 0 1,0 0 0,-4-3-1,4 3-1,0 0 1,4 0 3,4 0 0,5 3-2,7 0 1,-4-3-3,1 0 1,3 0 0,5 0 0,-1-3 1,1 0-2,0-7 0,-1 1-1,1 1-5,-5-2-6,-3 1-1,-5 1-6,4 2-6,-3-1-10,-1-2-9,-4 2-11</inkml:trace>
  <inkml:trace contextRef="#ctx0" brushRef="#br0" timeOffset="17413.996">17313 2138 269,'0'0'24,"0"0"-5,0 0 0,-4-3-3,4 3 1,0 0-4,0-6-3,0 6-1,4 0-4,-4 0 0,0 0-1,0 0-1,5 0 2,3 3 6,-4 0 0,-4 0-1,4 0 3,-4 9-2,0-3-3,8 4-2,-4-7-1,0 0-1,-4 6-2,0 0-1,0-2 0,0-1 1,0-1 0,0-4-2,0 2 1,0-3 2,0 3-1,0-2-2,4-1 1,-4 0 0,9 0-1,-5-3-1,4 0 2,0-3-2,4 0 0,-3 0 1,3-1 1,-4-2-2,4-3 2,1 2 0,-5 2-1,4-1-1,0 0 2,1-1-5,-1 1-8,-8 6-6,4 0-1,-8-6-5,0 6-3,4 3-3,-4-3-7,0 3-5</inkml:trace>
  <inkml:trace contextRef="#ctx0" brushRef="#br0" timeOffset="17692.0118">17535 2073 267,'-5'0'24,"5"0"-5,0 0-2,0 0-2,0 0-3,0 0 2,0 3 0,5 4 1,-5-4-1,0 9 1,4 1-1,-4 1 1,0 2-4,0 2 0,0-2-2,0 0-3,0 1-2,0-1-1,0-2 0,0 12-1,0-6-1,0 3-4,0-3-8,0-1-4,0-1-3,0-2-8,-4-2-3,4-1-6,-9 39-12</inkml:trace>
  <inkml:trace contextRef="#ctx0" brushRef="#br0" timeOffset="18032.0313">18059 2076 266,'4'0'14,"0"-3"0,-4 3-6,4 0-1,0 0-2,-4 3 1,4-3 6,0 3 0,0 4 0,0 2-1,-4 1 4,0 1-1,4 2-4,1-1-2,-5 0-3,0 3 2,0 4-3,0-1-2,4 1 0,-4-5-1,0 2-3,4 0-9,-4-2-6,0 2-7,0-1-5,0 1-3,-4 33-8</inkml:trace>
  <inkml:trace contextRef="#ctx0" brushRef="#br0" timeOffset="18283.0457">17964 2273 318,'0'-3'23,"0"3"-7,0 0-3,0 0-4,9 0-1,-1 0-1,4 3-3,-4-3 1,9 0-3,-5 0 0,4-3 0,5 0-2,-9 0 0,4 0 0,1-1 1,3-2-1,-7-3-6,3 5-14,-4 1-12,21-5-11</inkml:trace>
  <inkml:trace contextRef="#ctx0" brushRef="#br0" timeOffset="18550.061">18476 2043 267,'0'0'30,"0"0"-9,0 0-4,0 0-5,0 0-1,0 0 0,0 0 8,4 3 8,-4 0 2,0 4-3,0 8-5,0 0-5,8 1-4,-8 1-4,0 2-2,9-1 0,-9 1-3,0 0-1,0 2-7,0 6-11,0-2-7,0 2-7,0-6-6,4 1-4,-4-5-7</inkml:trace>
  <inkml:trace contextRef="#ctx0" brushRef="#br0" timeOffset="19922.1394">19512 548 190,'-4'-3'27,"4"3"-8,0 0 2,-4 0-5,0 7-3,4-7-1,-4 4-4,4 0 0,0-1-2,4 3 5,4 0 3,4 1 4,5-1 0,3-1-2,0 1-2,1-2 1,4 2-2,3 3 3,-3-2-2,7-2-1,-3 4-4,4-3 0,-9 4-4,5 0 0,-4 4-3,-1-1 0,-3-1 0,-1-4-1,1 11 0,-1-3 0,-8-5 0,1 5 1,-9 3 0,0-4 2,-4 7 0,-4 2-1,-4 0 0,-13 4-2,1-4 0,-9 3 0,0-2 0,1 2 2,-1 1 2,-4 0 0,5-4 1,3 3-1,0-2-3,9 2 2,-4 2 0,-1-2-2,9 3 2,0-3-1,3 4-1,1-3-1,4 6 0,4-1 0,0 0-2,0 1 2,4-6 0,9-1 2,-1 4-1,4-3 2,1-4-1,-1 1 0,4-1 0,1-3 0,-5-2-2,5-1 2,-1-3-2,1 1-1,-5-1 0,0-3 0,-3 1 2,-1-5-2,-4 5 0,-4-4 0,4-2 0,-8-1 1,0-1 0,0 1-1,-4 0 0,-4 1-1,0-1 0,-8 1 1,-1-6 0,1 5 0,-5-2 0,1 2 0,8 7 0,-9-4 1,1 2-2,7 5 1,1 0 0,-4-1 0,12 7 2,-9 2 1,5 6 1,4 0 2,-4 8-2,4-1 2,4 6 0,0 4 2,0-1 0,4 10 0,4-2 1,0-1-1,0-1 0,5-3-2,3-4 0,-4 4 0,-8-3 2,5-6-3,-1 3-1,0-3 2,-8-4-2,4-2-1,-4 2 3,0-2 0,-4 1-1,4 4-1,0-5 0,-8 2-1,-4-2 0,-1-1 0,5-1-2,-8-2 2,3-3-3,-3 0 0,0-5-7,-5-1-3,1 1-5,-5-4-5,-3-2-4,-1-4-3,-4-1-5,4-4-8,-3-4-10,3-3-14</inkml:trace>
  <inkml:trace contextRef="#ctx0" brushRef="#br0" timeOffset="26358.5076">17240 1083 183,'0'0'18,"0"0"4,0 0-1,-4 0 2,4-4-3,0 4 1,4-3-2,-4 3-2,0 0 2,0 0-2,0-3 0,0 3-1,0-2 2,0 2-1,8 0-3,-8 0-3,0 0-2,0 0-3,4-4-1,0 4-2,-4 0 1,0 0-4,4 0 7,-4 6 0,4 10 0,-4 0-2,4 1 2,1 2 0,-5 5-2,0-5 0,4 2-2,0 4 1,-4-1-1,4-5-1,0-4 0,0 1-1,0-2 0,0-1 0,4-7 0,-4 0-1,-4 1 0,9-4 0,-5 2 0,4-5 1,0 0 0,0 0 0,1 0 1,-1-4-1,0 4 1,4 0-1,-4-1 0,5 1 0,3-3 0,-4-4 1,1 1-2,-1 0 0,0 2 0,0 1 0,5 0 1,-1 0-1,1 0 0,-1-2 0,4 2 1,-3-4 0,-1 4-2,5 0 1,-9 0-2,4-3 0,-3-1-4,3 2-1,-4-1-2,1 3 0,-1 3-3,-8-3-4,8-1-4,-8 1 1,4 3-5,-8 0-4,5 0-6,-1 0-6,0 0-8</inkml:trace>
  <inkml:trace contextRef="#ctx0" brushRef="#br0" timeOffset="26769.5311">17625 906 212,'0'0'26,"0"-3"-4,0 0-5,0 3 1,0 0-5,0 0-5,0 0-2,0 0 1,0 0 4,0 3 1,8 0 8,-8 5 4,4 14 2,4 2 1,-4 5-4,0 1-3,0 3-1,0 1-5,-4 6-2,0-1-2,0 4-4,0-3 1,0-3-3,0 2-1,0 1-1,0-7 0,-4 7-1,4-3 0,0-2-1,0-2-4,0-6-2,0 0-5,0-1-6,0-11-7,0 0-6,0-3-11,0-5-5</inkml:trace>
  <inkml:trace contextRef="#ctx0" brushRef="#br0" timeOffset="27592.5781">18136 758 205,'0'-3'28,"0"0"0,0-2-3,0 2 1,0 3-3,0 0-6,0-3 0,0 3 1,0 0 1,0 0 5,0 3 2,0 5-3,0 14 0,4 2-4,-4 5-3,0-2-2,0 3 0,0 0-4,0 5-3,5-2 0,-5-2-3,4-1-1,0-2 0,-4 0-2,0-1 1,0-4-1,0 3 0,0-2-1,0 1 1,0-4-4,-4 4-2,4-10-2,-4 0-5,4 3 1,0-9-7,0 4-4,0 0-5,0-8-8,0 4-6,-5-2-7</inkml:trace>
  <inkml:trace contextRef="#ctx0" brushRef="#br0" timeOffset="27937.5979">18165 1787 380,'0'0'36,"0"-3"-2,0 3-3,0-3-6,0 3-5,0 0-6,0 0-4,0 0-4,0 0-1,0 0-2,0 0-5,0-4-3,0 4-3,0 0-8,0 0-7,0-3-10,0 3-5,-4-6-3,-4-5-12</inkml:trace>
  <inkml:trace contextRef="#ctx0" brushRef="#br0" timeOffset="43913.5116">12286 1397 142,'0'-8'23,"0"5"1,0 3 0,0-3 1,0 0 0,0-3-5,0-1-3,0 7-1,0 0 0,0-3 1,8 0 0,-8 0 1,0-1 2,8 3-2,-8-5 3,5 2-4,-5 4-3,4 0 0,-4-3-3,4 0 0,-4 3-5,0 0-2,0 0 0,0 0-2,0 0 0,0 0 0,0 0 4,0 3-2,4 0 1,-4 8-1,-4 5-1,4 0 2,0-1-2,0 4 3,0 4-1,0 3-2,0 1-1,0-3 1,0 8-1,0-2-1,0 0 1,0 0-2,0-1 0,0 1 0,0-3 0,0 2-3,0-2-2,0 0-3,-4-5-2,0 2-3,-1-7-6,5-1-4,0 0-3,0-5-6,0 2-9,-8-7-9</inkml:trace>
  <inkml:trace contextRef="#ctx0" brushRef="#br0" timeOffset="44472.5436">11766 2098 240,'0'-3'26,"0"3"-2,0 0-4,0 0 0,0-3-5,0 3-4,0 0-1,0-3 4,4 3 6,9-6 4,3 6 4,0-4-4,5 1-2,-5-2-2,5-1-3,3 3-4,1 0 1,-5-4-3,9 4-2,4 0 0,-5-3-1,9-4-2,4 5 0,0 2-1,-4 0 0,4-3-2,4 2 2,-4 4 0,0 0 0,0 0-1,0 0 0,4 0 0,0 4-1,-4-4 0,-1 3 0,1-3 1,9 0-1,-5 6 1,4-3-2,0-3 2,-4 0-2,-4 0-1,0 0 0,-4 0 1,4-3-2,-5 3 1,-7-3-2,0 3 1,-5 0 1,1 0-2,-13 0 2,5 0 0,-1 0-2,0 0 0,-12 0-1,5 0-3,-1 0-3,-4 0-4,0 0-2,-4 0-2,4 0-4,-4 0-6,-4 6-8,0-6-11,-4 0-10,-41 43-9</inkml:trace>
  <inkml:trace contextRef="#ctx0" brushRef="#br0" timeOffset="45109.58">11975 2477 254,'0'0'22,"4"-5"-4,-4 5-4,0 0 1,0 0 3,4 0-1,0 0 2,4-3-1,5 3-2,-1 0 4,0-6-2,5 6 2,-1-7 1,0 4-4,5 0-3,-1-4-3,1 7-2,-5-3-1,5 3-3,-9 0-1,4 0-2,1 3 0,-9-3 0,0 4-1,0 2 1,0 7-3,-3-2 2,-1-2 0,-4 4-1,0 1 0,-4 2 0,-1 3 0,-7-4 0,4 1 0,-4 4 1,-1-1-1,1-1 0,-4 1 0,3-2 3,1 2-1,0 2 0,0-5 1,-5 0 1,5 1-1,0-1 0,-1 2 0,9-2 1,-4 0-1,0-2 0,4-1 0,-4-4-1,4-1-1,-1 2 1,1-4 0,4 4-1,-4-4-1,4 0 1,4 2-1,-4-1 0,0-7 0,0 6 2,4 0-2,5-3 0,-5 4 1,4-4-1,0-1 1,0 1 0,-4 0-1,9 0 0,-1-3 0,-4 0 0,4 0 0,-3-3 0,3 3 0,0-3-1,0-2-3,1 2-1,3 0-2,0-1-2,-3 1-6,3-3-3,-4-4-7,1 6-5,-1 0-6,0-5-5,-4 3-7</inkml:trace>
  <inkml:trace contextRef="#ctx0" brushRef="#br0" timeOffset="45642.6105">12429 2312 232,'0'-4'23,"0"4"-2,0-1 3,4-2-2,5-1-2,-9 1-4,0 3-1,4-6-1,0 3 0,0 3 2,-4 0 4,4 0 1,0 3-2,-4 0-2,4 3-2,0 2-4,-4 2-2,4 3 1,0-1-3,-4-1-1,0-1 2,5 3-4,-5-1 0,0 3-1,0-3 0,0 3-2,0-3 1,0 4 0,-5-3 0,5-5-2,0-2 1,0 1 0,0-1 0,0 0 0,0 1-1,0-2 0,0 1 0,5-3-1,-5 0 0,0 0 2,0 4-2,0-4 2,4 0-2,0-3 1,-4 0 1,4 0 0,0 7-1,0-6 0,0-1 0,0 0 0,4 0 0,1 0 0,-1 0 0,0 0 0,-4 0 0,4-1 0,5 1 0,-1 0 0,0-4 0,0 4 0,1-3 0,-1 0 0,-4-3 0,4 2 0,-3-2 0,3 6-2,-4-3-5,-4 0-1,4 3 0,-8 0-5,9 0-4,-9 0-2,0 0-8,0 0-5,0 0-3,0 0-2,0 0-2,0-11-5</inkml:trace>
  <inkml:trace contextRef="#ctx0" brushRef="#br0" timeOffset="45917.6262">12671 2318 142,'0'-3'27,"0"3"0,0-3 0,0-1 1,0 4-5,0 0-3,0-1-5,0-2 1,0 6 8,0-2 3,0 3 7,8 5 0,-8 10-6,4 5-3,4 1-4,-8 6-2,9-1-5,-9 0-4,0-1 0,0 1-4,4 0 1,-4 0-3,0 2-2,0-5 1,0 3-1,0-3-3,0-1-3,0-2-6,0-2-5,0-1-9,0-2-8,-4-2-14,4-1-8</inkml:trace>
  <inkml:trace contextRef="#ctx0" brushRef="#br0" timeOffset="57326.2788">11353 5752 466,'4'0'30,"0"0"-6,0 0-7,4 0-4,0 0-6,5-2 0,-5-1-7,4 3-6,-8 0-6,4-3-7,1 3-6,-1-3-2,4-7-1,4 1-8,1-1-5,15-14-9</inkml:trace>
  <inkml:trace contextRef="#ctx0" brushRef="#br0" timeOffset="57548.2915">11340 5923 380,'0'4'40,"0"-1"-2,0-3-4,0 0-4,4 0-6,1 0-5,-1 0-5,8 3-2,4-3-3,1 0-2,-5 0-1,4-3-3,1 0-4,-1-1-5,0 1-7,1-3-8,-1 1-14,-4 2-16,21-3-18</inkml:trace>
  <inkml:trace contextRef="#ctx0" brushRef="#br0" timeOffset="58251.3317">12712 5092 304,'0'-3'35,"4"0"-2,-4 3-4,0-4 3,0 4-3,4 0-3,-4 0-3,0 0-4,0 0-2,0 0 0,0 4-4,0-4 1,0 3-3,4 13 1,-4-5-2,4 5-1,0 3-4,5-5-1,-5 5-2,4 2 0,4 3 0,-4-2-1,-8 0-3,8 5-6,-8-3 0,0 5-4,0-2-3,-4-7-5,0 6-6,-4-12-7,4 5-5,-4-4-6,4-3-4</inkml:trace>
  <inkml:trace contextRef="#ctx0" brushRef="#br0" timeOffset="58708.3579">12118 5664 320,'0'0'25,"0"0"-3,4 0 1,0 3 6,0-1 6,13 3-2,-1-4-4,13 3-1,0-4-3,-1 0-2,9-4-2,4 4-2,0-6-1,4-2-1,4-1-1,4-4-4,-4 6 0,5-4-2,3 5 0,4-7-2,-3 7 0,3-2-1,1 2-1,-1-1 0,0 1-1,-3 3-2,-1 0-1,-8-1-1,8 1 1,-7 3-1,-1 0 0,0 0-1,-4 0 1,-4 0 0,0 0-1,-4-1 0,-5-3 0,-3 1 0,0 3 0,-1 0-1,-7-3-2,-1 0-3,-7 3-2,-1-3-3,0 0-3,-4 3-1,-4 0-5,0-4-1,-4 4-7,0 0-8,-4-3-10,0 3-10,-4 0-7</inkml:trace>
  <inkml:trace contextRef="#ctx0" brushRef="#br0" timeOffset="59348.3945">12528 5976 251,'0'-3'28,"8"-4"1,0-2 2,-4 9 2,0 0 2,0-7-2,4 7-2,-3 0-5,3-4-5,0 0-4,-4-2-4,0 6-1,0 0-2,4 0 0,5-3 0,-5 3-4,4-3 0,-4 3-1,5 0 1,-1 0-3,-4 0 0,4 3-1,-3 0-1,-1 3 1,0 6-2,-4-3 1,0 4-2,-4 3 2,0 4-2,0 1 2,-4 11 0,-4-2-1,-4 0 0,3 1 0,-3 0 0,0 0 0,4-1 0,-5-3 0,5-5 0,-4 2 0,4-5 0,-1 2 0,5-2-1,-4-5 2,8 2-1,-4-3 0,-4-2-1,4-2 2,0 1-1,4-4 2,0 1-1,0-3 1,0-1-2,0 4 2,0-1-1,0-3 1,8 1 2,-4-1 1,4 0-1,4-3 1,5 0-1,-5 0-1,5 0-2,-1 0 1,-4-3-1,5 3 0,-1-3 0,0-4-4,-3 1-1,7 3-4,-8-1-1,1 1-3,-1-1-3,0 0-5,-8-2-6,4 0-7,1-4-9,3-1-4,-4-5-2,17-27-7</inkml:trace>
  <inkml:trace contextRef="#ctx0" brushRef="#br0" timeOffset="59727.4162">13003 5976 314,'0'-3'38,"0"0"-1,0-1-2,0 4 0,0 0-4,0 0-5,0-3-4,0 3-5,0-3-1,0 3-4,0 0 1,0 0-2,0 0-2,0 0 0,0 0 0,4 3 0,-4 10-4,0-7 2,8 7-2,-8-2-1,0-1 0,0 4-1,0 2-1,0 0-1,0-2 1,0 2 0,0-3 0,0 1-2,0-1 0,0-4 1,0 2 0,0-4-2,0-7 1,0 9 0,4-6 1,0 4-2,-4-1 1,4-3 0,0 5 1,0-5 0,4 1-2,5-1 2,-5 0-2,4-3 0,5-3 1,-5 3 0,4-3 1,1-1 0,-5-4-4,4-1-4,1-1-2,-1-2-5,-4 5-3,-3 3-3,3-6-6,-4-6-9,0 13-4,-4-2-8,-4-1-3,0-13-9</inkml:trace>
  <inkml:trace contextRef="#ctx0" brushRef="#br0" timeOffset="59993.4313">13220 5871 323,'0'-2'45,"0"-1"-3,0 3-2,0-3-5,0 0-4,0 3-5,0 3-2,0 0-1,0 2-5,0 11-1,0 6-2,0 5-3,0 0-3,0 10-1,0-1-3,-9 10 0,5 0-2,0 1-1,4-1-1,-4 0-3,0-3-4,0-5-4,4-3-1,-4-2-5,4-3-2,0-3-7,0-1-7,0-9-12,4 2-12,8 31-11</inkml:trace>
  <inkml:trace contextRef="#ctx0" brushRef="#br0" timeOffset="64323.679">14227 6152 339,'0'0'35,"0"-3"-3,0 2-1,0-3-1,4-12-5,4-1-6,4 1-3,0 0-3,-3-4-2,3 0 3,-4 3-3,4-5 0,1 4-2,3-4-1,0-2 2,1-6-2,-5 1-1,4-1-2,-3 3-1,-1-2-1,0-1-1,5 0 0,-5 0-2,-4-10 1,4 4 0,-7-4 0,3-3 1,0-3-1,-4 0 0,4-4-2,0 7 2,-4 1-3,1 3 3,-1 8 0,0 0-2,0 4 2,4 2-2,-8 4 2,4-1-1,-4 8 0,0 1 0,0 3 0,4-2 0,0 7-1,-4 2 1,0 3 1,0 0-2,0 0 2,0 0-2,-4 0 2,4 6-2,-4 5 2,0 5-1,0 8 3,-4 1 0,0 9 1,-1 6 0,5 6 2,-4 8 2,0 5-3,0 1 0,0 2 0,3 2 0,1-2-1,0-5-3,0-2 1,4-1 0,-4-4 0,4-7-2,4-4 1,0-8 0,4 4 0,1-8-1,3-7 0,0-4 0,5-3-1,-5-5-4,4-2-2,1-3-3,-5-3-4,8-3-2,-7 0-3,3-7-6,-4 3-10,1-9-8,-1 1-8,-4-1-4,0-23-6</inkml:trace>
  <inkml:trace contextRef="#ctx0" brushRef="#br0" timeOffset="64598.6947">14304 5474 345,'0'0'41,"0"-2"-6,0 2 1,0 0-5,0 0-3,0 0-4,13 0-3,3 0-5,-4 0-1,9 0-4,-1-3-1,1 3-5,-1-3 0,1-4-2,-1 1-1,5-4 1,-5 4-1,1 0-6,-1-2-3,-8-2-6,5 1-7,-5 2-9,0-4-9,-3 5-11,3-1-4,8-5-5</inkml:trace>
  <inkml:trace contextRef="#ctx0" brushRef="#br0" timeOffset="65175.7277">15041 4838 269,'0'0'29,"0"-2"-2,0 2-1,0-5-2,0 5-8,0-1-1,0 1-5,0 0-4,0 0 5,0 0 6,4 0 5,-4 0 0,0 0-5,5 0-3,-5 0-2,4 0-4,-4 1 0,8-1-1,-4 5-1,-4 9-1,0-4-1,0 1-2,0 2 1,4-1 0,0 1-2,-4-2 0,0 2 0,0-3-1,0-3 2,0 6-2,0 0 1,0-5-1,0 3 0,0-3 0,0 5 0,0-7 1,4 0-2,-4-1 1,0-2 0,4 1 0,-4-1 0,0 3 0,4-3 0,-4-3 0,0 0 0,0 0 0,0 3 0,4-3 1,-4 4-2,5-4 1,-5 0 0,4 0 0,0 0 0,0 0 0,4 0 1,0-4-2,0 1 1,1 0 0,3-3 0,0 3 0,0-5-2,5 4-3,-5-2-1,0 3 0,1-4-1,3 1-4,-4 0-1,1 1-1,-1-1-1,0 1-3,0 3-1,-3-1-3,-1 0-4,-4 0-3,0 3-4,0-3 0,-4-1-4</inkml:trace>
  <inkml:trace contextRef="#ctx0" brushRef="#br0" timeOffset="65501.7465">15258 4774 225,'0'-3'38,"0"3"-1,0-3-3,0 3-5,0 0-4,4 0-5,-4 0-7,0 0 6,0 0 3,9 3 2,-5 0-3,0 10-6,0-2-4,-4 5 0,8 0-1,-4 1-2,-4 5-2,0 2-2,0-3-1,0 8-1,0-2-1,-4-2 1,4-1-6,0-3-3,-8-6 0,8 3-7,0-2-6,0 0-6,0-5-6,0 2-6,0-1-8,0 39-6</inkml:trace>
  <inkml:trace contextRef="#ctx0" brushRef="#br0" timeOffset="74266.2477">1556 9400 227,'8'-13'28,"8"-14"-3,5-9-1,7-7-5,-3-3-3,4-3-5,-1 1-3,-3 2-2,-1 0-3,1 0 2,-5-1-2,1 8 3,-9-1 2,5 0 3,-1 4-1,-4 2 6,-4 4 1,1 1 1,-1 2 0,-8 7-1,0-2-3,0 1-6,0 2 0,0 4-3,0-4 2,-8 5-4,-5 1 0,5 4-1,-4 6 0,-5-1-1,5 4 0,0 4-1,-9 5 0,5 4 0,-4 11 0,-1-7 1,1 9-1,-5 4 3,1 6 0,-1 1 2,0 3 0,-3 6 2,7 0-1,-3 3 3,3 5-2,1 8-1,7 11 2,-3 4-2,4-1-1,0 4 0,-1-4 0,5-3-1,0-5-1,4-4-1,0-2 0,0-5-1,-5-1 0,1 1 1,-4-1-2,8-1 0,-8 3 0,-1-3 0,-3-1 1,0-1-1,-1-10 0,5 3 0,-9-7 1,9-8 0,-4-1-1,3-5 0,-3-7-1,0-2 2,3-5-1,-3-2 0,4-2 0,0-4 0,-1-3 0,5 0 0,-4-6-2,4-4 2,-5-1-1,5-2-1,0-3 1,0-4 0,8 2 0,-8-1 0,8 0-1,-5-2 2,5-1-1,0 5 0,0-3 0,0 6 1,0 1 0,5 1 0,-5 1-1,8-2 1,4 3 0,-4-2-1,4 4 0,1 1 0,7 1 2,-3 0-2,3 6 1,5 0 2,-1 3 2,5 3 2,4 7-2,-5 1 4,9 5-1,-4-1 0,-4 7 1,3-7 0,1 4-2,0-5 1,0 2-1,3-4-2,-11-3-1,4 1-1,3-5-1,-7 5 1,4-7-2,-1-3 0,-3 1-5,-5-1-5,1-3-7,3 0-6,-7-3-4,3-1-17,-3 1-17,28-21-17</inkml:trace>
  <inkml:trace contextRef="#ctx0" brushRef="#br0" timeOffset="75270.3052">3038 8308 217,'4'-2'37,"-4"2"0,0 0 1,0-3-1,0 3-3,0 0-2,0 3-5,-4-1-9,-13-2-4,5 3-5,-4-3-2,-1 3 0,1-3-2,0 7 0,-5-1-1,1 0-2,-1 4 1,1 0 2,-5-2-2,5 7 1,-5 3-1,1-2-1,3-3 0,5 4-1,-5 5 1,5-1 0,4-2-1,-1 5 1,1-2 0,4-1-1,4-4 0,0 6 0,4-1-1,0-5 0,8 2 2,0-4-1,4 1 0,1-2 3,-1 2-3,4-4 1,-3-4 0,-1 5 0,0 0 0,0-2 0,-3 2-1,-1-1 1,-4 3 1,0 1-2,0 0 2,-4 1-1,0 5-1,0-4 2,-4 1-1,4 1-2,-12 0 2,3 0-1,1-1-2,4-4 3,-4 4-1,4-5 0,0 2 1,-4-10 0,4 7-2,-5-7 0,5-1 0,-4 1 0,4 1 1,0-7-1,4 6-2,0 1 2,0-7 0,0 3 0,0 0 0,8 2 0,0 4 0,0 1 0,5 2-1,3 0 1,0-6 0,1 7 0,-1-2 0,5 5 0,-9 3 0,4 1 0,-3 0 0,-5 3 0,0-2 0,0 4 0,-8-1 3,4 5 1,-4 4 1,0-2 2,-4 5 1,0 4 0,-4 0-1,-4 6 1,-1-3 1,1 0 0,-4 6-1,3 5 0,1 1-1,4 1 0,-4-2-2,3-1 1,5-7-3,0 0 0,4-6-1,0-4 1,4-2 0,0-7-3,1 0 0,7-5 0,0-8 2,0 2-3,1-3-3,3-1-4,-4-7-2,9 2-1,-9-4-3,9-3-5,-5-3-5,0-7-10,1-1-14,-1-8-13,29-54-11</inkml:trace>
  <inkml:trace contextRef="#ctx0" brushRef="#br0" timeOffset="75733.3317">2235 8311 190,'0'0'30,"0"-3"1,0 3-2,0-5 0,0 5-1,0-3 1,0-3-4,0 3 0,0-1-1,0 4-3,0-3-3,0 0-2,0 3-4,9-3-3,-9 0-2,0 3-2,0 0-3,8 0 1,-8 0 1,4 0-3,4 0-7,0 0-4,0 0-6,-4 0-3,5 0-6,-5 0-7,4-4-10,0 4-2</inkml:trace>
  <inkml:trace contextRef="#ctx0" brushRef="#br0" timeOffset="75984.3459">2526 8049 317,'0'3'45,"0"-3"-7,0 0-5,0 6-7,0 1-3,0 4-6,0 8-5,0-1-4,0-3-2,0 4-1,8 2-2,-8-2-7,0-4-7,4 4-6,0-5-7,-4 2-9,4 4-11,5 55-9</inkml:trace>
  <inkml:trace contextRef="#ctx0" brushRef="#br0" timeOffset="77560.4361">5355 8333 336,'4'0'38,"-4"0"-3,0 0-1,4 0-7,-4-3-3,0 3-6,0 0-4,0 0-3,0 0-4,0 0 1,0 0 1,0 10-2,4-1-2,-4 3 0,4 3 1,-4 3 0,0-2-1,4 0-2,-4-2-2,5 5 1,-1-5-1,-4 2 0,4 0 1,0-5 0,0 2-2,0 0 0,4-4 1,-8-4 0,8 5 0,-4-1 0,1 1-1,-1-9 0,4 6 0,-4-1-1,0-3 2,0-3-1,4 0 0,0 0 0,-3 0-1,3 0 2,4 0-1,0-6 0,-3-4-3,3 2-5,4-4-4,1-1-6,-5-1-6,0-2-7,0 1-5,1-1-5,-5 1-1,4-3-2,13-28-3</inkml:trace>
  <inkml:trace contextRef="#ctx0" brushRef="#br0" timeOffset="77794.4495">5613 8230 273,'0'0'33,"-4"0"1,0 0-2,4 5 0,-4 1 1,-1 10 2,5-2-3,-4 9-6,4 1-3,0 1-4,0 5-2,0 4-3,0-1-1,-4 7-5,4-1-1,0 1 0,0 3-5,0 0 1,-4 0 0,0-3-6,-4-1-3,8-5-2,-4-4-2,0-1-7,-4-2-2,3-3-7,1-9-4,0 3-5,0-9-5,4 1-2,0-4 1,0 15-5</inkml:trace>
  <inkml:trace contextRef="#ctx0" brushRef="#br0" timeOffset="78064.4649">5981 8122 375,'0'0'40,"0"0"-4,0 0-3,0 0-4,0 3-1,0 0-4,0 4-6,0 10-2,0-1-2,0 3-3,-4-1-1,4 1-3,0 5-2,0-2-1,0-1 0,0 9-1,0-5-3,-4 9 0,4-1-5,-4-3-3,4 0-2,-4 2-6,0-2-4,0-3-8,4-4-6,-4-3-10,0-1-6,-9 42-10</inkml:trace>
  <inkml:trace contextRef="#ctx0" brushRef="#br0" timeOffset="78220.4738">6026 8841 274,'0'0'39,"0"3"-5,-4 0-6,4 3-6,0 1-8,0-6-3,-4 6-4,4-1-12,-8-3-10,8 4-11,-8-1-10,-13 8-9</inkml:trace>
  <inkml:trace contextRef="#ctx0" brushRef="#br0" timeOffset="78621.4968">4520 9287 321,'4'0'29,"12"0"9,9 0 3,24 0-1,0-3-3,8-13-5,9 5-5,-1-5-4,5-3-3,12 2-2,8 4-1,0-1-3,0-2 1,0 6-3,0-3-2,0 2-2,0 5-2,0 0-1,0 6-2,-4 0 2,-4-4-3,0 4-1,-8 0 0,0 0 1,-5 4-2,-3-1 0,-1-3 0,1 0 0,-5 0 0,-8 0 0,1 0 1,-9 0 0,-4 0 0,-5 0-3,-3 0-2,-4 0-3,-9 0-2,5 0-1,-13 0-3,0 0-1,-3 0-2,-9 3-4,0-3-7,0 6-8,0 4-13,-9 1-11</inkml:trace>
  <inkml:trace contextRef="#ctx0" brushRef="#br0" timeOffset="79540.5494">5093 10311 396,'0'0'41,"0"0"-7,8-9-6,8-12-4,1 3-3,3-7-2,-3 1-4,-1-1-2,5-2-3,-1 3-1,0-2-1,1 3-2,-5-3 2,5 5-3,-1-1 0,-3 2 0,-1 2-1,0 2 0,-3 0-2,-5 10 0,0-5-1,0 11 0,-4-3 0,5-4 0,-5 7 0,-4 3-1,4 1 1,0 2-1,-4 5-1,4 2 1,-4 0 0,0 1 0,0 5-1,0-6-2,0 1 0,0 8 0,0-8-2,-4 2 2,4 0 0,-4-1 1,0-3-1,-5-1 2,1-1-1,-4 0 1,8-4 1,-8 0 0,-1 2 0,1-1 0,0-1 0,-1 0 0,-3-3 2,0 1 2,3 2 1,1-1 1,0 1 1,0 0-1,-1 1 0,5-1 0,4 1-1,4-4-1,-4 0 0,4 0-1,0 0-1,4 2 0,0 1 0,4-2-1,5-1 0,7-3-2,-4 0 2,5-3-2,-5 3-6,1-4-5,-1-2-6,0 1-3,-3-4-7,-1-1-12,4 1-13,-3-1-9</inkml:trace>
  <inkml:trace contextRef="#ctx0" brushRef="#br0" timeOffset="79943.5724">5760 9510 344,'0'-3'30,"4"0"-3,-4 3-2,0-4-4,0 4-3,0 0 0,0 0-6,0 0 3,0 4-3,0-4-2,0 3 0,0 9-1,0-2-2,-4 3 0,4-5 0,0 1-1,0 1-1,-8-4 0,8 2-1,-4 5 0,0-7 0,0 0-1,4 4 0,0-2 1,0-2-1,0 1-2,0-4-1,0 0 0,0 0 1,0 4 0,0-6 0,4 4-2,4 0 2,0-2 0,5-3-1,-1 0 0,-4 0 0,0 0 0,4-3 0,5 0-3,-9 1-4,4-4-4,1-1-2,-5 1-4,4-1-7,0-2-7,-3 4-6,-5-1-6,4-1-5</inkml:trace>
  <inkml:trace contextRef="#ctx0" brushRef="#br0" timeOffset="80197.5869">5899 9443 287,'0'0'40,"0"0"-5,0 0-2,0 0 1,0 0 0,0 3-2,0 10-5,0-2-7,0 2-2,0 1-6,0-1-4,0 3 0,0 0-3,-4-2-1,4 2-1,0 1-1,-4 2-1,0-1-5,0-2-5,4 3-5,-4-5-5,-4 2-6,0 2-3,8-2-6,-4 1-3,-1-1-5,5-3 0,-12 26-3</inkml:trace>
  <inkml:trace contextRef="#ctx0" brushRef="#br0" timeOffset="80429.6003">6190 9486 267,'4'-3'31,"-4"0"0,4 3-3,-4 0 4,0 0 3,0 3 1,0 0-7,0 3-6,0 9-7,0 1-2,0 3-5,0-5 0,0 5-4,0-1 0,0 1-3,0-5-5,0 2-3,0-2-8,0 2-7,0-3-3,0 1-6,0-1-5,0 0-3,0-4-5,-12 24-5</inkml:trace>
  <inkml:trace contextRef="#ctx0" brushRef="#br0" timeOffset="80626.6116">6071 9639 336,'0'0'48,"0"0"-2,0 0-8,0 0-6,0 0-7,0 0-7,0 0-5,0 0-2,4 0-3,-4 0-3,9 0 1,3 0-3,-4 0-2,4 0-5,-3-4-4,-1 1-5,4 3-10,-8-3-8,8-3-11,1 1-3,-5 2-4</inkml:trace>
  <inkml:trace contextRef="#ctx0" brushRef="#br0" timeOffset="80848.6243">6473 9440 293,'4'0'32,"-4"0"0,0 0 2,0 0 6,0 3-5,0 0-6,0 10-6,0 1-6,0 2-3,0-1-5,0 4 0,0 0-5,0 1-4,0 1-4,0 1-7,0-6-4,0-2-6,0 2-3,0-1-3,0-3-2,0-2-6,0-7-6,-8 15-6</inkml:trace>
  <inkml:trace contextRef="#ctx0" brushRef="#br0" timeOffset="81834.6807">6956 7688 269,'0'-3'22,"4"0"-1,8 0-3,9 3-4,3 0-2,1 0 0,3 3-3,1 3 2,4 0 4,4 1-2,4 1-1,-5 4-1,5-2 4,-8 0 0,0 4 4,0-5-1,3 1-3,-11 3-1,4-2-2,-5 1-4,-7 1-1,3-2-1,-4-1-2,-7 3 0,-1-2-3,-4 1 1,0 1 0,0 0 1,-4 8 1,-8-2 1,0 1-2,-5 6 2,-3 1-1,-9 0-1,1 3-2,-1 2 1,1-2 0,-1 0-2,1 4 2,-1 2 2,1 4-2,-5 3 2,8 0 0,1 0 2,-1 3-1,9 0-1,0 0 0,-4 2-1,7 1 0,5-6-1,0-3-2,4-4 1,0 1 0,4-4 0,4-4 0,1-5 1,7-1 0,-4 3 0,5-6 0,-1 0 0,0-3 0,1-1-2,-1-3 1,5 1 2,-5-1-3,0-7 2,-3-1 0,-1-2 1,-4 0-1,4-3 1,-7 0 1,-5 0 2,4 0-3,0 0 2,-4 0 0,0 0-1,0 0 0,0 0-2,0 3 0,-8-3-1,8 0-1,-5 0 1,-3 0-1,4 4 0,0-1-1,-4 3 0,-4 7-1,3 1 2,1-1-1,-4 0 0,4 1-1,0 11 2,-5 2-1,1 0 0,4-1 0,0 4 1,-1 0 0,5-6 0,0 8 0,0-8 0,4 4 0,0-4 0,0 0 0,0 1 1,0-1-2,4 2 1,0 1 0,0-3 3,5 4 2,3-4 0,-8 6 2,4-3 0,0-1-1,5 4 0,-5 0 1,4 2 0,-4 9-2,5-3 0,-5 2-1,0 3-1,-4 2 0,0-3 1,0-2-1,0-3 3,0-1-1,-4 3-1,5-9 1,-5-3-1,0 0 0,-5-2-1,-3-4-1,0-2-1,0 2 1,-9-2-2,-3-5 1,0 5 0,-5-3-3,0-2-6,-7-1-7,3 0-6,-4-5-4,-4-2-6,1 0-8,7 1-10,-4-7-15,-61-7-18</inkml:trace>
  <inkml:trace contextRef="#ctx0" brushRef="#br0" timeOffset="84012.8052">3009 9427 246,'0'-3'28,"0"3"0,0-3-1,-4 3-4,4 0 0,0-2-1,0 2-1,0-3-1,0 3 1,0 0-4,0 0 0,0-3-4,0 3-2,0 0-1,0 0-1,0 0 1,0 0 0,4 0 2,8 0 1,-3 0 0,3 3-1,0-3 0,4 0-1,1 3 1,12-3-3,-5 2-1,9 1-2,4-3-1,4 0-1,0 0 1,0 0-1,4 0-3,4 0 2,-4 0-2,0-3 1,-4 1-2,4-1 1,-8-3 0,3-1-1,1-2 0,0-1 1,0 2-1,0-4-1,-4 2 1,0 1 0,-4 2-2,-5 2 2,1-1-3,-4 0-1,-5-1-1,1 1-3,-9 3-1,4 0-3,-4 3 0,-3-2-2,-5-1-3,0 3-3,0 0-5,-4 0-7,0 0-8,0 3-10</inkml:trace>
  <inkml:trace contextRef="#ctx0" brushRef="#br0" timeOffset="84618.8399">3222 9721 374,'0'0'45,"0"0"-4,0 0-11,0 0-6,0-3-6,0 3-4,8-3-4,-8 3-1,12-6-3,-3 2 1,3 4-1,4-3 0,1 0-4,-1 1 1,0-1-2,-3 3-1,3 0 2,-4 0-2,1 0 2,-1 0-2,0 3 1,-8-1 0,4-2-1,-3 10 0,-1 6 0,-4-1 0,0 3 0,0-2 0,0 4 0,-9 6 0,1-5 0,0-1 0,-4 6 0,0-2 2,3 1 0,-3-4 1,0 1-1,4-5 0,-1 2 0,1-4 1,0 4-2,4-8 1,0 2 1,0-1-3,0-5 2,4-1-2,0 2 0,0-2 0,0 4 1,0-1-1,0-2 1,4-2 0,0 4-1,4-2 0,4-4 0,1 0-1,-5 3 0,4-3 1,0-3-4,5 0-6,-5-3-4,0 0-6,5 0-7,-9-7-11,0 1-8,0-2-5</inkml:trace>
  <inkml:trace contextRef="#ctx0" brushRef="#br0" timeOffset="85020.8628">3603 9697 369,'0'0'41,"0"0"-5,0 0-7,0 0-6,0-3-6,-4 3-3,4 0-3,0 0-4,0 0-1,0 5 1,0-2-3,0 10 0,0 3 0,0-5-3,0 2 2,-4-7 0,4 8-1,0 2-1,0-6 1,0-4-1,-5-3-1,5 10 0,0-5 0,0-5 0,0 7 2,0-1 0,0-4 0,0 1 0,5-2 0,-5 2-1,0-3 0,4 0 0,0 4-1,0-7 0,4 3 0,-4 3 2,0-3-2,4-3 1,-4-3 0,5 3-2,-5 0 1,8 0-4,-4-3-2,0 3-2,1-3 1,-1-4-2,4-5-4,0 2-5,1 5-6,-1-7-3,0 2-6,-4-1-2,9 2 0,-1-1-1,17-12-6</inkml:trace>
  <inkml:trace contextRef="#ctx0" brushRef="#br0" timeOffset="85261.8767">3783 9642 290,'0'0'37,"4"0"3,-4 3 1,0 3 0,0 9-5,4 1-7,-4 1-5,0 5-7,0 5-3,0-1-4,0 1-2,0 0-3,0 6 0,0 5-2,0-7-4,0-1-4,0 0-4,-4-1-5,4-2-7,0-10-8,0 2-6,0-6-5,0-5-2,-4-5-4</inkml:trace>
  <inkml:trace contextRef="#ctx0" brushRef="#br0" timeOffset="85644.8986">3742 8189 252,'0'0'35,"0"0"-1,0 0-1,0 6-3,0 7 3,0 9 0,0-4-6,4 5-5,-4 9-4,0-2-6,0 10-1,0-3-2,4 6-4,-4 6 1,0-3-3,-4-1 1,4-2-2,-4-4-2,4-2-7,0-1-5,-8-2-9,4 1-7,4-5-12,0-3-12</inkml:trace>
  <inkml:trace contextRef="#ctx0" brushRef="#br0" timeOffset="87965.0313">4786 7946 137,'-4'3'16,"-4"8"-4,-1-2 2,-3 7-4,0-1-1,-5 4 3,1-2-4,0 5-3,-1-1 4,1 5-1,-5 4 3,5-3-4,-4 0 2,-1 8 0,-3-2 1,7 7 2,-3 0-1,-1 12 2,1-1 1,-1 5-3,5-1-1,4 3 0,-1-3-3,-3-4 1,4 1 1,-1 1 0,5-9-2,-4 6 1,0 2-1,4-6 3,-5 5 0,5 5-2,4-1 0,-4 3 1,8-3-2,-4-1 1,0-1-2,4 2-2,0-7 2,0 1 1,0 1-1,0 2-2,8-6 1,0 5-3,0 2 1,4 5 0,1 0-2,-5 1 0,4-2 1,0-2-2,-3-2 0,-1-5 3,8-2-1,-3-3 1,3-1 0,4-5 0,1-4-1,-1-2 1,5 4-1,-5-5-1,9 0 0,-9 0 0,1-1-1,3-2 0,1 0 2,0 2 2,-1 4-1,-3-3-1,3 0 0,1-4 0,-5-6 1,5 3-1,3-3 3,-3-1-1,0-1-3,-1-2 1,5 0 1,-5-2 0,5-1 1,-4-2 0,7 2 0,-3-4-1,8-3 0,0 4-1,0-5 2,-5-2 0,5 3-2,-4-3-1,4-3 1,0 0 0,-5 0 1,-3 0-1,4 0 0,-5 0-1,5 0 0,-8 0-1,3-3 0,5 3 1,-8 0-1,12-3 1,-9 0 0,9-5-2,0-2 0,0 4 2,0-3 0,-5-4-1,1-1 0,4-2 0,0 1 0,-4-4 0,3 0 0,-3-1 0,0-1 0,-4 2 2,-1-7-2,5 6 1,-4-4-2,3-2 2,1 6 0,0-4-1,-4 5 0,-1 0 0,1 1 0,0-1 2,-1 2-2,-3-2 0,3 1 0,-3-4 0,-5 4 0,9-1 0,-8-1 0,-1-6 0,5 2 0,-5 2 0,-4-2 0,5-3 0,-5-1 1,1-3-2,3 1 2,-8-3-2,5-1 2,-5-2 0,0-4-2,-3-1 2,3-1-2,-8 3 0,8 2 1,-4-1 1,1 1-2,-5 7 2,0-3-2,0 3 2,0-1 0,0 0-1,0 0 0,0 1 0,0-3-1,0-4 2,1 2-1,3-4-1,-4-1 2,0-3-1,0 2-1,0-6 2,4 8-1,-4-4-1,-4 3 0,0 0 2,0 4 0,-4-1 1,4 5-1,0 2 3,-4 0-1,4 0-1,-8-2 0,-4 2-1,4 3-1,3 0 0,-3-5 1,0 2-2,-4-1 2,4 1-2,-1-2 1,-3-1 0,4 0 1,-4-1 0,8-2-2,-13 6 2,9-4-1,-8 1-1,-1-5 0,1 4 2,-5 4 0,5 0-1,-4-2-1,-5 2 0,4 3 2,-7 0 0,3-2-1,1 2-1,-1 0 0,1-1 2,-1 0-2,5 1 1,-5-1 0,5-6 1,-1 4 0,1 0-1,-5 0-1,5-2 0,3 2 1,-7 0 1,3 3-2,1-5 1,-1 5 0,1-3 1,-9 3-2,4 1 1,-3-1-1,-1 11 1,1-4 0,-5 4 0,0 1-1,0 3 1,1 2 0,-5 4 0,0-4 0,4 2 0,-8 2 0,4 0 2,5 2-2,-1 1 0,8 3 0,-8-3 0,5 3 0,-1 0 0,0 0 0,1 0 0,-1 0 0,1 0 0,-1 3 0,0 0 0,1 7 0,-1-7 0,0 3 0,1-1 1,3 2-2,-4-1 1,1-3 0,3 7 0,1-7 0,-5 3-1,4 2 1,-3 2 0,3-4 0,1 4 0,-1 1 0,5 5 0,-5 3 0,4 1 0,1 3 0,-5-3 0,9 7 0,0 2 0,-1 1 0,5-3 0,-4 3-2,-1-1-3,5 1-3,0 0-2,-5 4-5,1 1-6,0-2-5,-1 0-13,-3 1-17</inkml:trace>
  <inkml:trace contextRef="#ctx0" brushRef="#br0" timeOffset="92173.2719">3541 10467 175,'0'-3'31,"4"0"-2,-4-2 2,0 2 0,0-4-5,0 4 1,0 0-2,0 3-3,0 0-3,0 0-3,4-3-3,-4 3-2,0-3-2,0 3 0,5 0 0,-5 0-3,0-4 0,0 4 0,0 4-2,0-4 1,0 0-3,0 0 1,0 0 0,0 6-1,-5 0 1,5 7-1,-4 1 1,4-1-2,-4 1 1,-4 2-1,0 6 0,0-1 3,4 0-1,-5 1 1,1 2 0,4 11 1,-4-5 2,0 3-3,-4-6 0,7 4-2,-3-6 2,0 5-2,-4-3 0,8-4 1,-5-3-2,1 9-2,-4-5 3,4-5-2,-4 5 0,3-7 1,-3 2-1,-4 2 1,-1 1 0,-3 2-2,-1-5 2,5-1 0,-4 1-1,-9 1 0,8-4 2,-7 0-2,3 2 1,1-2 1,-1-2 1,0-1-1,1 2 0,-1 0 1,-3-3-2,-1 4 2,4-1-1,-3-6 1,-5 7 0,4-2 2,-3 5-2,-1-9 0,0 8 1,-4-3-2,5-3 1,-1 3-3,0-2 2,0 1-1,1-4 0,-1 3 1,4-7-1,0 4 0,5-6 0,-1 0 0,-3 2-1,3-3 1,-4 0-1,5 0 0,-5-3 1,5 4 0,-5-4 1,4 0-1,-3 0 0,-5-4 0,4 4 1,-3 0 0,3-3-1,0 0 2,-3 0 0,-1-7-2,0-1 1,4 5 1,5-4 0,-5 4-1,1-4 0,3 3 1,-4 3 0,5-5-2,-1 2-1,-3 1 2,-1-3 0,0 4-2,5-2 2,-9 4 0,4 0-1,1-3 1,-1-1 0,0-2 0,1 6-2,-1-2 1,0-2 0,1 4 0,-1 0-1,0-6 0,5-1 0,-5 5 0,9-4 0,-5-1 0,1 10 0,-1-6 0,4-1 0,1-2 0,0-5 0,3 4 0,-3-4 0,-1-2-1,5-3-1,-5 1 2,1-1-2,-1 5 1,1-2 0,4-1-1,-5 1 3,1 0-1,-1 1-1,-3 0 0,7 0 1,1 3 0,-5-4 1,9 1-2,-8 6 1,7-4 0,-3 0 1,4 5-2,-1-1 2,13-1-2,-8 4 1,4 0 0,-4 1 1,0-2-2,8 1 2,-4 3-2,-5 0 1,9 0 0,0 3 0,0 0 0,0 0 0,0 0 0,0 0 1,0 0-2,0 0 0,0 3 1,0 3 0,0 10 0,0 1 0,0 1 1,0-2-1,0 3 0,0 2 1,0 4 0,0-4-1,0-1-1,0 3 2,-4-6-1,0 2 0,0 3 0,4-4 0,0 4 0,-4-7 0,4 0 0,0 0 1,-4-9-1,4-3 0,-4 0 0,0 1 1,4-1 0,0-3 1,0-3-4,-4-4 4,4-2-4,0-9 1,0-7 1,0 1 0,0-3 1,0-2-2,0 2 2,4 3-2,-4-4 1,4 4 0,-4 3 0,4 2 0,4 3 3,4 2 1,-3-5 1,3 5-1,4-2 1,5 3-1,3 2-2,1 1 1,-1 1-1,1-2-1,0 4-2,-5 1 2,-4 3-2,5-4-5,-5 4-4,-3 0 0,3 0-6,-4 3-5,1-3-5,-1 0-10,4 3-17,-4-4-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1:36:23.8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675 2068 261,'0'0'45,"0"-3"-2,0-6 4,0 2-1,0 1-4,0-1-6,0 1-5,0 1-3,0 2-5,0-3-3,0 3-4,4-4-2,-4 4-1,4-3-2,4 3-4,-4-1-1,1 4-2,3-1-1,4-2-1,-8 3 1,13 0-1,-5 0-1,8 0-1,-3 0 1,3 0-1,5-4-1,-1 1-2,1 3-4,-1-6-1,1 0-5,4-1 0,-5-1-4,-3 2-4,-1-1-6,-4-2-11,1 3-12,-1-1-8</inkml:trace>
  <inkml:trace contextRef="#ctx0" brushRef="#br0" timeOffset="337.0192">12732 2270 352,'0'3'34,"0"-1"-2,0-2 0,0 0-1,0 0-6,0 0-1,0 0-3,9-2-2,3 2-3,8 0-2,1 0-2,-1-6-2,1 0-3,3-1 1,5-2-4,-5 2-1,1 1 0,0-2-1,-1 5-1,-3-3-5,-1-1-6,-4 4-5,1 3-4,-5 3-7,-4 0-10,0 1-15,17 23-16</inkml:trace>
  <inkml:trace contextRef="#ctx0" brushRef="#br0" timeOffset="38878.2236">12188 16576 322,'0'-8'45,"-4"2"-6,4-3-5,0-4-5,0 2-4,0-5-6,0 0-2,4-2-1,4 2-2,0-4-5,0-1 0,5-1-2,-1-2 0,0-1-2,5-2 0,-5-4-1,8 3-1,-3-2 1,3-4-2,1 4 1,-5-2 0,5 8 0,-1-9-1,0 4 3,5 5-2,0 1 1,-1 4-2,-3-2 1,7 5-2,-3 0 1,3 2-1,1 4 0,-4-1-1,3 5 1,1 6 0,-4 0 0,7 0-2,-3 0 2,0 0-1,-5 8-1,-3 4 2,3 15-1,1-7 3,-5 2 1,-7 8 0,7 0 0,-8 4-2,1-1 1,-1 4-1,-4-1 2,0 4-1,0-2-2,-3-1 1,-1-1 0,0-2-2,-4-1 1,0 0-1,0-3-1,-4 1 2,0 0 0,-9 0-1,1-4 0,-4 5 1,-1-2-1,1-3-1,-1-5 2,-7-1 1,-1 1-1,-3 2 2,-5 0 1,4-2-1,-8-1 0,1 1 0,3-5 1,0-1-1,-4-2 3,0 2-3,1-3 1,3-7-1,-4-2 3,0 0-2,4-4 0,-8 0-1,9-4-1,-5-6 1,4-9-1,4-2-1,5-7-1,-5-6 1,9 1-1,7-4-4,1-6-1,4 4-2,0-4-3,8-3 0,0 1-2,4 1-2,0-1-3,8 2-4,5 4-10,-5 2-11,4-3-19</inkml:trace>
  <inkml:trace contextRef="#ctx0" brushRef="#br0" timeOffset="41732.387">15561 1668 201,'-4'-4'31,"0"4"4,-4-3-1,4 0-1,-4 0-1,-1 3-2,9 0-2,0-3-1,0 3-4,5 0-2,-5 0 1,4 0-2,16 0-2,-8 0-2,9 0-3,3 0-1,1 0-1,4-3-1,-5-4-3,9 4 0,0-10-2,-5 2 0,9 2-1,0-4-2,-4-1-1,-5-2 1,5-2 0,0-1-2,-4-2 2,-1-1 0,1 2-2,0 0 0,-5 3 1,-7-5-1,-1 7-1,-4-4-4,0 2 0,-3-2-2,-1-3 2,-4 4-4,-4-1 1,0 5 1,0-5-1,-4 4 2,-4 3 0,-5 2 1,5 2-1,-4 8 2,0-5 0,-5 5 1,5 5 2,-9-3-1,1 7 1,4 7 0,-1 2-1,-3 4 2,3 2 1,-3-2 2,-1 8 0,-3 7 3,3 9-1,1 11 2,-5 5-1,1 2-2,-1 2 2,5 3-1,-5 1 1,5-4-3,-9 0 2,9 4-1,-9 0 0,4 3 3,1 1-3,-1 0 0,1-1-1,3-3 0,-7-5-1,3-5 1,0-4-2,1-8 2,3-2-2,1-7 0,0-2-1,-5-5 0,9-5 1,-9-7-1,9 0 1,-5-5 0,5-3-2,-1-3 0,5-3 2,-8-2 0,7-4-1,1-4-2,0 1 0,4-3-2,-5-8-1,5-5 1,0-4-1,0-1 0,8 1 1,-4-9-4,4 2 3,4-4-1,-4 4 2,8-3 0,0 1 1,4 5 1,-3 6-1,3 2 2,0 3 0,0 2 1,5 4 0,3 4 0,1 3 6,3 3 0,-3 0 1,3 3 0,5 3 0,4 4 2,4 3 0,-1-2 0,5 5-1,0-5-2,0 1 0,4 1-3,-4-3-2,-4-1 2,4-1-3,-16-1-3,7-1-5,-3-3-2,-4-3-3,-1 3-2,-3 0-3,3 1-6,-3-1-8,-9-3-11,4 0-8,5 0-9</inkml:trace>
  <inkml:trace contextRef="#ctx0" brushRef="#br0" timeOffset="42110.4086">16495 1168 346,'0'-3'29,"0"3"2,0-3 2,0 3-1,0 0-8,-4 0-4,4 0-6,4 0-1,0 0-2,4 0 2,8 0-3,1-3-2,-5 3-2,4 0-3,1-3 0,-1 3 0,-4 0 0,9-3-2,-9 3 0,0-4 0,5 3-1,-5-2 1,0-1 0,1 1-3,-5 0-2,0 0-4,-8 3-3,8 0-2,-8 0-5,0 0-5,0-6-4,0 6-7,0 0-2,0 0-8,4 6-7</inkml:trace>
  <inkml:trace contextRef="#ctx0" brushRef="#br0" timeOffset="42416.426">16970 854 342,'0'0'21,"0"0"-2,0 0 5,0 0 8,8 0 2,-4 9-7,0 9-5,-4 4-3,4 5-5,-4 0 0,0 5-4,4-2-2,-4 3-3,0-2-1,0 0-2,0 3 1,0-4-5,0 0-3,-4-3-8,4-1-6,0-6-9,0 3-9,-4-6-11,-25 45-12</inkml:trace>
  <inkml:trace contextRef="#ctx0" brushRef="#br0" timeOffset="43762.503">18116 747 175,'0'0'23,"0"-3"-1,0 0-4,0 0 1,-4-4 0,0 4-1,-4 0-3,-1 3-3,1 0 3,-4 0-2,0-6 0,-1 6-1,-3 0 0,0 0 2,-5 3-3,-3-3 2,3 6-2,-4 10 2,-3-5 0,3 8-2,-3-6 1,3 8-1,5-2-1,-5-2 0,5 9 0,3-3-3,-3 8 1,3-1 1,-3 2-2,3 1 1,1 0-1,8 7-1,-4-3 0,3-1 0,5 1-1,4-1-2,-8-1 2,8 2-1,0 0-1,0-7 1,4 0-1,0 0 2,-4 2-2,9-5-1,-5 0 1,0 5-1,0-8 1,0-1 0,-4 0-1,0 1 1,0-2-1,-4-2 1,0 1 1,0-2-1,-5 0-1,-3 2 2,0-5-1,0-2 0,-1 2-1,1-3 2,0 1 0,-1-1-2,1-7 0,0 1-1,-4-6 0,3 2 0,1 4-1,-4-7 1,3 0-2,5 3 2,0 0 1,0-3-2,4 0 0,0 0 0,4 0 0,0 0 0,-5 0 0,5 0 0,0 0-1,5 3 0,-5-3 1,12 3-1,-4 1 1,0-1 0,5 3 0,-1 0 0,0 2 0,0-1 0,5-1 0,-5 4 0,0-1 0,5-1 0,-1 5 0,0-4 0,-3 3 0,-1 0 0,-4-2 0,9 4 0,-9 2 0,0 0 0,0-2 0,0 5 0,-4 2 0,0 1 0,1 2 0,-5 5 0,0-2 0,0 3 0,0 0 0,0 4 0,0 4 0,0-5 0,-5 4 0,-7 2 0,4-2 0,0-1 1,0 4 2,-1-3-1,1-4 1,0 4 1,0-4 1,0 2-2,-5-2 0,5 1 1,4 2 0,-4-5 2,4 5-4,4-4 0,0-2 0,0 0 0,0 7 0,0-7-1,4-1 0,4-2 0,4-3 1,1-2 2,3-1-2,5-2 1,-1-5-1,5-1-1,3-7 0,-7 0-2,3-2-3,1-1-7,-5-3-3,5 0-4,-1 0-3,-3 0-5,-1 0-8,1-7-12,7-2-15</inkml:trace>
  <inkml:trace contextRef="#ctx0" brushRef="#br0" timeOffset="45269.5892">18501 1994 144,'0'0'17,"0"-4"-1,0 4-1,0 0 3,0 0-3,-4 0 4,4 0 0,0-1-2,0 1 3,0 0-4,0 0 0,0 0-1,0 0 1,0-3-3,0 3-1,0 0-3,4-4-2,-4 4 2,8 0 5,0 0 2,0 0 2,1 0-3,-1 0-2,0 0-2,8 0-1,-3 0 0,3 0-2,4 0 1,1 0-4,3 0 1,1 0-1,0 0 0,-1 0-1,5 0 0,-1 4 0,5-4 1,-4 0-4,4 0 1,-5 0 0,5 0 0,-4 0-2,3 0 1,-3 0-1,8 0 0,-8 0 0,7 0 0,-3 0 0,4 0 0,-4 0 0,4 0 1,-1 0 0,-3 0-2,0 0 2,0 3 0,-1-3-3,-3 0 2,0 0 1,-5 0 0,1 1-1,-1-1-1,1 4 0,4-4 2,-5 0 0,1 0-2,-1 0 2,5 3-1,-4 0-1,3-3 2,-3 3-1,3 0 2,1 0-1,0-3 1,-1 4 1,1-4-1,4 3-2,-4 0 1,3-3 0,-3 3 0,4-3 1,-1 0-2,1 0 0,4 0 0,-4-3 0,0 3 1,-5 0-1,1 0 1,0-3-1,3 0 0,-3 3 0,0-4 0,-1 1-1,1 0 2,0 3-2,3 0 1,1 0 0,-4 0 1,8 0-2,-5 0 2,1 0-2,0 0 2,-5 0-1,5 0-1,-4 0 1,4-3 0,-1 3 1,5 0-1,-4-3 0,0 0-1,8-1 2,-9 3-1,5 1 0,0 0 0,-4-7 0,4 4-1,-5 0 2,1 3-2,4 0 2,0 0-1,0-3 0,-4 3 0,-1-3 0,-3 0 0,4-1 0,-1 1 0,-3 3 2,4-3-2,-4 0 0,-1 3 0,1-2 1,-1 2-1,1-3 1,-8 0 0,3 3-2,1 0 2,-5 0-2,-3 0 0,3 0 2,-4-3 0,1 3-2,-5 0 0,4 0 2,-7 0 0,3 0-1,-4 0-2,-4 0-2,4 0-5,1 0-3,-9 0-2,0 0-7,0 0-8,0 0-16,0 0-14</inkml:trace>
  <inkml:trace contextRef="#ctx0" brushRef="#br0" timeOffset="46810.6773">18619 3211 135,'0'0'24,"0"0"2,0-3 4,0 3-2,0 0-1,0 0-3,0 0-1,0 0 1,13-6 7,-5-2 0,4-5-1,-4 4-1,5-4-4,-1-1-5,0-6-3,5 3-2,-1-2-3,0 0-3,1-5-1,-1 3-3,5 2-2,-9 3 0,4 2 0,1-5-1,-1 5-1,0-2 0,-3 6 0,-1 2 0,0-1-1,-4-1-1,1 4 2,3-1-1,-8 1 0,0 3-1,0 1 0,0-1 1,0 0 1,0 3-2,5 0 1,-9 6 0,8-4 1,-4 1-2,-4 7-3,4-4-2,0 4 0,-4-1 1,-4 2 0,4 2-3,-4-7 4,0 7-1,-4-2 0,4 5-1,-9-2 2,9 2-1,-8 3 1,4-8 1,-5 5 1,1 0 1,4-1 0,-4-6 0,3 1 2,-3-7-2,4 3 1,-4-4 0,4 1 1,-5 0 3,5-3 0,0 0-1,4 0 2,0 0 0,0 0 2,-5-3-1,9 0 0,-4 1 2,0-1-2,4 0-2,0 0 1,0 3-1,0 0 0,0 0-1,0 0 0,4 0-1,0 0 1,13 0 0,-5 0 0,9 0-1,-1 0 0,0 0 0,1 0-1,4 0-1,-5 0-4,0-7-3,-3 1-4,3 3-6,1-10-5,-9 5-10,9-5-10,-9-4-11,25-36-6</inkml:trace>
  <inkml:trace contextRef="#ctx0" brushRef="#br0" timeOffset="47353.7085">19225 2431 280,'0'0'30,"4"-5"-1,-4 5-6,5-6-5,-5-1-1,8 1 2,0 3 3,8-4 2,-3 4 1,-1 2-3,0-3-6,5 4-3,-5 0-6,0 0-1,4-6 0,-3 3-2,-1 3-1,-4 0-1,0 0 0,-3 0 0,-1 0-1,0 3-2,-4 0 3,0 0-1,0 1-1,0 4 0,0 1 1,0 1-1,0-2 0,0 1 0,-4 1 0,0-1 0,-1 4 0,1-5 0,0 1 0,4 1 0,-4-1 1,0-1 1,0 5 2,4-7-1,0 1 0,0 2-1,0-4 0,0 2 2,0-1-1,0 3 1,0-2-2,0-4 2,4 2-3,0-2 0,-4 0 1,4 0-2,-4 0 0,4 1 0,0-4 0,5 3-1,-1 0 0,-4-3-6,4 0 1,0 3-5,0-3-8,1 0-7,-5 0-10,4-3-7,0 0-9,4-4-6</inkml:trace>
  <inkml:trace contextRef="#ctx0" brushRef="#br0" timeOffset="47676.7269">19872 2553 283,'4'0'29,"-4"0"-11,4-1-4,-4 1-2,5-4 4,-1 4-1,0 0 2,4 0-2,-4 5 1,4 5-1,-8 6 1,4-2 0,0 8-4,-4-1-2,0 1-2,0 2-2,0-2-3,0-1 1,-4-5-1,4 1-2,0 5-1,0-7-5,-4 1-7,4-4-3,0 3-4,0-6-7,0-6-10,0 1-6,-8 5-9</inkml:trace>
  <inkml:trace contextRef="#ctx0" brushRef="#br0" timeOffset="47912.7404">19786 2744 355,'0'3'31,"0"-3"-6,0 0 1,4 0-2,-4 0-2,0 0-4,4 0-5,5 0-2,-1 0-1,8 0-5,-4 3 0,9-3 0,-1 0-3,1 0 1,-1 0-1,1-3-1,-1 0-2,5-7-7,-5 4-11,1 3-9,-1-4-7,1-2-8,28-15-12</inkml:trace>
  <inkml:trace contextRef="#ctx0" brushRef="#br0" timeOffset="48389.7677">20490 2175 140,'0'0'25,"0"0"-1,-4 0 0,4 0-1,0 0-1,-4 3-1,-4-3-2,0 6 3,8-3-2,-8 4 2,4 7-3,-5-7 3,9 8 1,-8-10-1,0 14-2,4 0-1,0-1-4,-4 6-1,-1-2-2,1 2 1,0 4-1,0 3 0,0-1-1,0 3 0,-1 1-1,1 2-1,-8-1 0,12-1 0,-5 2-1,1 1-2,4-4 1,-4 0-2,8 4 0,-8 0-3,4-4 1,0-1-2,0-2 0,4 3 0,0 1-1,0 1 1,0-5-1,0-3 0,4 3 0,0-1 0,4-5 0,0-2-3,-4-5-1,4-1-4,5-1-1,-1-3-4,0 1-3,-4-5-5,1 1-6,3-5-8,0-1-7,0-3-9,1-3-7</inkml:trace>
  <inkml:trace contextRef="#ctx0" brushRef="#br0" timeOffset="48922.7982">20646 2927 301,'8'-7'24,"-8"7"3,8 0 5,-4 0 1,5 4 2,-5-4-5,0 0-6,4 3-4,-4 0-5,0 6 0,0 1-3,5 1-2,-5 8 0,-4-1-2,8-2-2,-4 3 1,-4 1-3,4-4 0,-4-5-2,4 2 0,-4-3 0,8-1-1,-8-7 0,0 1 1,4 0-1,0-3 4,-4 0-3,0 0 2,0-3-1,5-5-1,3-5-1,-4-9 0,-4 5 0,8-7-1,-4-2 0,0-4 0,0 0 0,4-4 0,1-4 0,-1 2 0,4-10 0,-4 1 1,5-1-1,-1 0 0,-4 0 1,0-3-1,0 6 1,1 6 1,-1 4 3,-4 2 2,4 8 1,-4 0 0,-4 4-1,8 11-1,1-1 2,-5-4-3,4 0 0,-4 2-1,4 2 0,0 5 0,5 1-3,-1 3 2,0-6 0,5 6 0,-5 0 0,0-2-1,4 2 0,5 0 0,-1-3-2,1 3 1,3 0 0,1-3-1,-4 0-1,-1 3-4,0-3-2,-3 3-3,-1 0-4,1 0-2,-5 3-3,0-3-1,0 0-5,-3 3-6,-9 0-12,4 2-11,-12 17-14</inkml:trace>
  <inkml:trace contextRef="#ctx0" brushRef="#br0" timeOffset="49295.8196">21039 2563 270,'0'0'31,"0"3"-3,0-3-6,0 3 3,0 0 3,0 0 1,4 1-3,0-1-2,8 0-4,1 2-4,-1-5-2,0 3-3,1 0-4,-1-3 0,0 0 0,0 3-3,1-3 0,-1 3-1,-4 1-2,5-4 2,-9 0-2,4 0-2,0 3 2,-4-3 1,4 0-1,0 0 0,-8 0-1,5 0 1,-5 0 0,4 0-2,0 0 2,-4 0 1,0 0 1,0 6 1,0 1 2,0-1 0,-8 2 0,8 5-1,-9-1 0,-3 3 0,4 0 0,0 6-2,0-2-2,-1 3 2,1-4-1,4 1-3,-4-5 1,8-1-4,0 0-3,0-5-4,0 4-1,0-2-3,-4-7-7,4 0-8,0-3-13,0 0-10</inkml:trace>
  <inkml:trace contextRef="#ctx0" brushRef="#br0" timeOffset="49789.8478">21461 2122 367,'0'0'29,"0"0"-7,0-3-5,0 3 4,0 0 8,0 0-2,4 6-3,-4-6-3,12 16-2,0-4-2,1 3 0,-1 1-3,-4-1 0,4 13 0,1 2-2,-1 4-2,0-4-1,-4 3 0,9 7 0,-5-3 0,0 4-3,-3-4 0,-5-1 1,0-2-1,4 5 0,-4-5-1,-4-1-1,4 0 3,-4 7-2,0 0 0,0-5-2,-4-2-1,-4 1-1,0-4 2,-1 0-1,1 0-3,0 5 2,0-11 1,-4 6-2,-1-4-1,1-2-1,0-1-4,-1 3-2,1-5-2,0-2-2,0-7-2,-5 0-2,9 0-1,4-5-1,-4-1-4,8-3-3,-4-3-8,4-3-12,0-7-11,12-45-10</inkml:trace>
  <inkml:trace contextRef="#ctx0" brushRef="#br0" timeOffset="50240.8735">21809 2251 332,'0'-9'40,"0"9"-6,0-7-2,0 4-2,4-2-4,0 2-5,4-3-5,0-1 0,0 1-2,9 3-2,-9 0 0,4 1-2,1-1-2,3 0 1,-8 3-4,0 0-1,1-4 0,-1 4-2,-4 0 0,0 0-2,0 0 2,0 0-1,0 4 0,-4-1-1,4-3 1,-4 5 0,0 4 0,0-2-2,0-4 1,0 6 1,0 2 0,0-1-1,0-4 0,0 4 1,-4 1 3,4-2-2,-8 4-1,8-6 1,-4-3-2,4 0 2,0 5-2,0-3 0,0 1 2,0-1-1,0 4 2,4-2-2,-4 1-1,4-6 1,4-3 0,0 4 1,1-4-2,3 3 1,-4-3-2,4 0 1,1 0-4,-1 0-5,0 0-3,-4-3-7,1 3-4,-1 0-9,0 0-11,-4 0-9,-4 6-10</inkml:trace>
  <inkml:trace contextRef="#ctx0" brushRef="#br0" timeOffset="54502.1173">22468 655 252,'0'0'17,"0"-6"-6,0 2 0,0 1 6,8 3-3,4 3 1,5 1 0,-1 2 2,5-3 2,-1 4 1,0 2 2,5 2-3,0 2-2,-5 0 2,5-5-3,3 1-1,1 4-4,-9-2-3,5-2-2,4 4 1,-5 0-4,-3 1 1,-1 2-1,1 0-1,-9-5 0,4 5-1,-3-5 0,-5 2 0,4 3 0,-8-2-1,-4 5 0,0-3 2,0 2 1,-4 4 0,-8-2 0,-5 3 2,5-3 1,0 1-1,-5 1-2,1-3 0,-9 2 1,9 3 1,-4 5-1,-1-6-1,5 1 0,-9 5 1,9 1-2,-5-3 1,5-1-1,-4 4-2,7 0 2,-3 0 0,8-1-3,-1 1 3,1 3-2,8-6 0,0 5 0,0-5 0,4 0 1,5 2 0,3-2 0,0-3-1,5 1-1,-1-4 2,0 1-1,5-4-1,-1-3 2,-3 0-1,3-3-1,-4 1 2,1-5-1,-1 2-1,-4-4 2,5 0-2,-5-2 2,-4-4-1,1 3 0,-5-3 0,0 0 0,0 0 0,-4 0 0,0 0 1,4 0 0,-4 0 0,-4 0 0,4-3-2,0 3 2,-8 0-1,-5 0-1,-3 0 0,4 0 0,-1 0 0,-3 3 0,0 6 0,3-1 1,-3 8 0,4-3 0,-1-2 0,1 5 0,4 1 0,0 2-1,0-3 1,3 2 0,1 4 0,4-1 0,0 1 0,0 2 0,0 3 0,0 1 0,0 3 2,9-1 0,-1 0 2,-4 7 0,4-1 0,0-4 2,0 5-1,1-1 1,-5 1 1,8-1 1,-4 1-3,-4-4 2,4 4 0,-3-2 0,-1-2-1,-4-3 0,4 1-2,-4-1 1,0 2-1,0 1 1,-4 0-1,-5-2 0,-3-4 0,0 4-1,-4 0 3,-1 2-2,1-3-1,-5 2-1,5-2-1,-5 0 0,1-4 0,-1-2 0,1-4-2,4-4-4,-5 2-4,1-2-2,-5-4-5,9 1-3,-5-5-4,5-2-4,0-2-9,-1-4-9,1-7-10,-1 1-10</inkml:trace>
  <inkml:trace contextRef="#ctx0" brushRef="#br0" timeOffset="55572.1785">19942 1533 302,'-4'-4'40,"4"1"2,0 3 3,0 0-7,0 0-3,0-3-9,4 3-3,-4 0-6,0 0-5,0 0 0,4 3 0,4 0 0,0 4-3,0 9 1,5 1-3,-1-1-2,0 1 0,5 6-1,-5-3 0,-4 6-1,4-6-1,1 1 0,-5-2-1,4 0-1,-4 2 0,1-5 1,3-2 0,-8-1-1,4-7 0,0 1 0,-8-1 0,4-6 0,5 0 0,-5 0 2,-4-6-2,8-4 0,-8-6 0,4-1 0,0-6 0,-4-4 0,0-3 0,0-2-1,-4-1 2,4-10-1,-4 3 0,0-3 0,0 1 0,0 5 1,0 0-2,-1-2 1,5 2 1,-4 4-2,0-4 1,4 7 0,0 0 0,0 1 0,0 2 0,0 6 4,0-4-2,4 3 0,-4 1 2,0 7 1,4-2-1,5 3 1,-5 0-1,4 5 2,0-4-3,0-4 0,0 5 4,1 1-3,-1 1 1,0 4 1,0 0 0,5 4-1,-5-3-2,8 4 1,0 0 0,1 0 0,3 0 0,1-3-1,7 3 1,-3 0-1,4 0 0,-1 0-1,1 0-1,4 0-1,-9-3 1,5 0 1,0 0-2,-1-1 1,1-2 0,0 6-2,-5-6 1,-3-1-3,-1 7-3,1-3-2,-5 3-2,0-1-2,1 1 0,-9 0-3,4-4-2,0 4-2,-3 0-2,-1 0-4,0 0-4,-4 4-7,0-3-7,-4 12-4,0-4-7,-20 44-6</inkml:trace>
  <inkml:trace contextRef="#ctx0" brushRef="#br0" timeOffset="55998.2028">20425 1168 334,'0'0'28,"0"0"-2,0 4 6,8-4 6,-8 3-7,4 0-2,8-3-6,1 3-3,-1-3-2,9 0-1,-5 0-4,8 0 0,-3 0-1,3-3-3,-3 3-2,-1-6 0,5 2-2,-5-2-2,5 0 0,-13 3-2,1-1 1,-5 4 0,0 0-1,-4 0-1,-4 0 0,4 0 2,-4 0-1,0 0 0,0 0 0,0 0 0,0 0 0,-4 4 1,4-4 1,0 6 2,-12 10 0,0 1 0,-5 6-1,5-3-1,0-1-1,-1 8-1,5-1 0,0-6 0,-4 6-4,3-9-4,1 6-3,0-3-3,0-2-3,0 7-2,-1 5-4,1-3-6,-4 5-8,8-5-6,-12 7-9,3-1-6</inkml:trace>
  <inkml:trace contextRef="#ctx0" brushRef="#br0" timeOffset="57768.3042">14202 1145 198,'0'0'35,"0"-4"-1,0 1-4,0 3-5,0 0-5,0 0-4,-4 0 0,4 0 1,0 0 8,0 7 2,0 4-3,0 1-2,0 4-1,4-8-4,-4 8-2,0-3-2,0 1-3,4 2-1,0 3-3,-4-4 1,0 4-3,-4-2 0,0 9-2,4-3 0,-4 4-1,-4 5-1,0 5 1,-1-4 0,1 1-7,8-4-1,-8 0-6,8-5-9,-8-6-7,8-4-10,0 1-10,0 20-11</inkml:trace>
  <inkml:trace contextRef="#ctx0" brushRef="#br0" timeOffset="58342.3369">13494 2009 261,'-4'0'30,"0"0"-3,4 0-4,0 0 2,0 0-5,0 0-2,0 0-2,0 0 4,0 0 5,8 0-1,0 0-2,8 0-4,1 0-1,3 0-3,1 0-2,3 0-1,1 0-2,3 0-1,5 0-1,0 0-1,4 0 0,4 0-1,0 0 3,4-3-2,4 0 0,8-3 2,-4-5 0,9 1-1,-1 4-1,1-7 0,-5 5-2,0 2 2,1-1-2,-1-2-1,-4 2 0,0 4-1,-4 2 0,1-3-1,-5 4 0,0 0-1,-4 0 1,-5 0-1,-3 0 0,-4 0 1,0 0-1,-1 4 0,-3-3 1,-5 2-1,1-3 0,-1 7-1,-8-7-2,5 0-2,-5 0-3,0 0-3,-3 0-2,-1 0-2,-4 3-3,-4 0-6,0-3-10,0 0-14,0 0-16</inkml:trace>
  <inkml:trace contextRef="#ctx0" brushRef="#br0" timeOffset="59180.385">13846 2823 321,'0'0'43,"0"0"-3,0 0-2,0 0-6,0 0-4,0 0-6,0 0-5,0 0-2,0 0 2,0 7-1,0 4-2,8 8 0,-4 2-2,4 4 1,1-4-4,-1 6 0,-4 5-4,4-5-2,-4 0 1,4 1 0,0-1-2,-3-3-1,7 2-1,-8-6 0,4 2 1,0-4-1,-4-2 0,1-5 0,-5-1 0,4-4 0,-4-3 0,4 0 0,-4-3 1,0 0-1,4-9 0,-4-1 0,8-11 0,-8 1-2,0-9 1,0-1-1,4-10 2,-4 1-3,-4-8 1,4 4-1,4-3-1,-4-3 1,0-2 0,0 2 1,0-4-2,0 6 3,0-6 0,0 7-1,0 3 1,0 0 2,0 10 3,0 6 2,4 5 0,-4 7-1,4 3 2,-4-1-1,4 0 0,5 8 1,-1-4 1,0 9-2,4 0 0,0-10 0,1 7-1,3 0 1,5 3 1,3 0 0,5-6 0,8 3-1,-5-1 2,9 4-3,-4 0 0,4 0 1,0-1-2,0-12-1,-4 7-1,0-1 0,0 7-1,-5-6 0,-7 4 0,4-1 0,-5-3-1,1 6 0,-9 0-3,0 0-5,-3 0-4,-1 0-3,-8 0-3,4 0-3,-4 3-6,-4 0-3,0 0-10,0-3-8,0 5-14,-45 32-9</inkml:trace>
  <inkml:trace contextRef="#ctx0" brushRef="#br0" timeOffset="59704.4149">14313 2602 364,'0'0'41,"0"0"-4,0 0-1,4 0-2,-4 0-5,12 0-2,-4 0-5,9 0-2,-5 0-4,0 0 0,0-3-2,5 0-2,3 0 0,1-5-2,-5 2-2,0 2-3,5-5-1,-5 3 0,-3-1-1,-1 6 0,0-3 1,-4-2-1,5 3 0,-9 3-3,4 0 2,-4 0-1,0 0 0,-4 0 0,4 0 0,-4 0 0,0 3 4,0 3 1,0 12-1,0 1 3,0 2 0,-4 4-2,0 2-2,-4 0 1,-4 0-1,3 5-3,-3-2 0,0 4 0,4-4 1,-1 3-1,-7 5-5,8-8-1,-4 4-6,3-4-3,1 2-4,0-5-4,0 3-3,4-3-5,-4-1-11,-1-6-10,5-1-9,-12 48-12</inkml:trace>
  <inkml:trace contextRef="#ctx0" brushRef="#br0" timeOffset="63006.6037">12659 5469 362,'0'0'34,"4"0"-2,-4 0 2,0 0 0,8 0-4,0-3-6,4 3-6,5-4-3,-1 1-3,1 3-1,3-3 0,-4-3-4,1 6 1,3-4-3,-3-2-3,3 0-1,1 1-3,-5 2-2,-4 0-6,0 3-4,-3 0-3,-1 0-8,-4 0-7,0 0-9,0 0-7,-4 3-2,-8 17-5</inkml:trace>
  <inkml:trace contextRef="#ctx0" brushRef="#br0" timeOffset="63196.6146">12630 5667 309,'8'0'33,"-8"0"-1,0 0 3,0 0 3,4 2-3,9 3-6,-1-4-4,0-1-9,4 4-1,1-1-6,3-3 0,5 0-4,-1 0 1,-3 0-4,3 0-5,-7 0-9,-1 0-9,1 0-16,-5 0-14,33-8-14</inkml:trace>
  <inkml:trace contextRef="#ctx0" brushRef="#br0" timeOffset="63768.6473">14374 4715 297,'0'0'38,"0"0"-6,0 0-3,0 0-4,0 0 5,0 3 0,0 7-5,4 6-4,-4 1-3,0 9-1,0-2-3,0 3-4,-4 4-2,4-4-3,-4 0 0,0 0 0,4 2-2,0-2-4,0 0-6,0 2-4,-4-9-7,4 6-8,-4-9-11,4 2-11,0-4-10</inkml:trace>
  <inkml:trace contextRef="#ctx0" brushRef="#br0" timeOffset="64157.6695">13666 5288 355,'0'0'20,"0"0"-5,4 6 1,8 0 4,4-3 1,1-3 4,7 4 0,1-1-3,4-2-3,-1 3-3,9-1 1,0-3 1,8 0-3,4 0 0,0 0-5,9 0-1,7 0 0,-3-3-1,3 3-3,1 0-1,-5 0 0,4 0-1,-3 0 2,-1 0-1,5 0-1,-5 0 1,-4 0-1,1 0-1,-5 0 0,-4 0-1,-4 0 0,4 0 1,-8 0-2,-4 3 1,0-3-1,-8 0-1,-1 0-2,-3 0-2,-1 0-2,-3 0-2,-5 0-1,1 0-6,-9 0 1,4 0-7,-4-3-7,-8 3-8,0-5-11,-4 5-9</inkml:trace>
  <inkml:trace contextRef="#ctx0" brushRef="#br0" timeOffset="64812.707">13961 6000 332,'4'0'36,"-4"3"4,4 3 2,0 7-5,-4-2-8,8 2-2,0 0-5,-4 4-3,-4 8 0,13 2-2,-5 7-3,0-1-4,0 1 2,0 1-4,0-5-2,1 0 0,-1 0-2,0-1-2,4-2 1,-8-6-1,9-2-1,-9-3 1,0-2-1,4-1-1,-4-4 0,-4-4 0,0-2 1,0-3-2,0 0 2,0 0-2,0-3 0,0 1-1,0-4 1,0-16-3,0-5 1,0-4 0,0-5 0,0-7-2,0-3 0,0 0 0,0-10 1,0 8 0,4-1 0,-4 3 2,4-3 0,-4 3 0,4 6-1,5 0 2,-5 4 1,4 2 0,-4 7 3,4 2 2,-4 7 0,4 2 2,1 5 1,-5-2-1,8 7 2,0 0-1,5 3 2,-5-1-2,8-2-1,1 4 1,8-1 0,-5 3-1,9 0 1,-4 0-2,3 3 0,9-3 1,-4 2-1,4-2-1,4 0 0,4 0-1,4-2-1,1-1-1,-1 0 0,0-3-1,-4-1 1,-4 4-1,-8 0-1,0 0-1,-8 3-4,-1-3-4,-11 3-3,-1 0-4,0 0-4,-7 0-3,-1 0-3,-4 0-7,0 0-4,-4 3-9,-4-3-9,0 3-6</inkml:trace>
  <inkml:trace contextRef="#ctx0" brushRef="#br0" timeOffset="65294.7346">14530 5936 362,'0'0'35,"0"-3"-4,0 3 1,0 0-1,8 0-5,4 0-3,0 0-6,1 0 0,-1 0-3,0 0-3,13 0-2,-5 0 0,1 0-1,3-3 0,1 0-2,-1-1-1,1 1-1,-5-3 0,1 1 0,-5 2-2,1 3-1,-5 0-1,-4-3 0,4 0 1,-3 3 0,-1 0 0,-4 0 0,-4 0-2,0 3 0,0-3 4,0 3 1,0 0 1,0 11 2,-12-1 0,3 1 0,1 6-1,0 2-1,-8-2 0,3-2-1,1 4-2,-4 8 1,3 4-1,1-6 0,0-4-1,-5 0-1,9 2-4,0-9-3,4 2-1,0 2-3,-4-2-3,4-3-2,0-2-3,-5 2-3,9-5-6,-4 2-6,4-1-7,0-5-7,0-1-4</inkml:trace>
  <inkml:trace contextRef="#ctx0" brushRef="#br0" timeOffset="70665.0417">15614 5834 327,'0'0'43,"0"-1"-2,0 1-5,0 0-10,5-7-2,7 1-3,0-13-2,5 2-3,3-9-1,0-1-6,5 3 2,0-8-3,3 5-1,-3-3 2,3 3-2,-3-5-2,-4 2 0,7 6 1,-7 2-2,-1-2 0,-4 8-1,1-1-2,-1 4 1,-3 4 0,-1 2 1,-4-2-2,-4 9 0,4 0-1,-4 0 0,5 0 1,-5 3 0,0 6 0,-4 7-2,4-1 0,-4 4 2,0 5-2,0 4 1,0-4 0,-4 1 0,4-1 0,-8-3-1,-1 1-3,5-1 0,-8-2 2,4-3-1,-4-2 3,3 2-1,-3-8 0,0 2 0,-1-4 2,1-3-2,0 0 1,4 0 0,-5-3 1,5 0-2,-4 0 1,4-3 0,0 0 0,-1 0-2,1-3 2,0-1 0,0-1 1,0 5 1,-1 0 0,5 0 2,0-1-2,4 4 0,0 0 1,-4 0-2,4 0-2,0 0 3,0 4-2,4-4 0,9 0 2,-5 6 0,4-1 0,9 1 0,-9 1 0,8-4 1,1-3 1,-1 0-1,5 0 1,-1 0-1,1-3-1,-1-1 0,5 1 0,-4-5 0,-1-1-2,5-1 2,-5-3-2,1 2 1,-5-1-1,1-4 1,-5 1-1,5-1 0,-9 4 0,0 1 0,-3 1 0,3 1-1,-4 2 1,-4 6 0,0-6 1,-4 7-2,4-3 1,-4 3-2,0 3 1,0-3 1,-4 3-1,4 9 2,0 0-1,-4 4 0,0-5-2,4 2 1,0 0 0,0-2 0,4-2-1,0 1 1,4-4 1,-4-1 0,1 0 0,-1 0 0,0 1 0,8-6 0,-4 0 2,0 0 0,-3 0 0,3-3 0,0 3 0,0 0-1,4-3 0,-3-1 2,3-4-3,-4 5 0,4 0 1,-3 0-2,-5 0 2,4 0 0,0 3-2,0-4 2,0 4-2,1 0 2,-1 0-2,-4 0 0,4 4-2,0-4 1,-8 3-1,4 3 0,-4-3-2,8 0 2,-8-1 0,5 3-1,3-5 4,-8 1-2,4-1 0,-4 0 2,4 0 0,4 0 0,-4 0-1,4 0 1,1-1 0,-5-6 0,8-2 0,-4 3-1,4-1 0,-3 1 1,3 3 0,-4-1 1,0 3 1,0 1 0,5-3 0,-5 3 0,0 0 0,0 3-2,5-2 0,-5 3 0,4 2 0,0 0 0,1-2 1,-1 2-1,0-3-4,0 0-1,5 0-3,-9-1-2,4-2-3,-8 0-3,5 0-6,-5 0-7,0-2-10,0-4-7,-4-7-4,0-3-1</inkml:trace>
  <inkml:trace contextRef="#ctx0" brushRef="#br0" timeOffset="70813.0503">16523 5181 390,'0'-3'40,"-4"-4"-6,-4 4-5,8 3-7,-4-3-6,0 0-6,4 0-6,0 0-6,4 3-6,0 0-12,-4 0-7,12 0-9,5 0-6,-5-4-5</inkml:trace>
  <inkml:trace contextRef="#ctx0" brushRef="#br0" timeOffset="71301.0782">17469 4750 273,'0'-3'28,"0"0"-8,0-4-1,4 4 1,0-3 1,-4 0 2,4 2 0,-4 1-2,0 0-4,0 3 1,0 0-4,0 0-1,0 0-5,0 0-1,-4 0-2,4 0 1,-4 0-4,4 0 0,-8 3 1,0 4 2,-4 5-1,-1 4 1,5-2 0,-4 6 1,-1 0 0,-3 6 0,0-2 2,-1 3-1,5 1 0,-4 2-1,-1 1 1,5 2 0,0 0 2,-5 7-1,5-2 0,0-1 1,0 3-2,3-2 0,-3 11 1,4-3-2,0 3 1,-1 4-3,5-7 1,0-5-2,4 1-1,0-4 0,0 0-1,0-2 0,4-5 0,-4-1 0,9-3-2,-1 2 2,0-6-1,4 0-3,1-6-4,-1-1-2,0-2-3,0 2-2,-3-3-2,7-2-1,-8-1-6,4-1-6,1-3-7,-1-2-8,0-3-9,-4 2-5</inkml:trace>
  <inkml:trace contextRef="#ctx0" brushRef="#br0" timeOffset="71929.1141">17670 5664 413,'0'-3'37,"0"0"-5,0 3-4,0 0-8,0 0-1,4 0-2,-4 0-3,0 0-1,4 3-1,4 11 0,-4 2 0,0 0-2,0-1-2,0 4-3,1-2 0,3 2-1,-4-5-1,0 6-3,0-5 1,0 0 1,4 1-1,-8-4 0,0-4-1,8-1 1,-3-1 0,-5-3-1,8-3 0,-8 0 0,8-6 0,-8-7 0,4-1 0,0-5 0,0-5 0,0-6 0,-4-2 0,4-1 0,-4-7 0,9-3 1,-5-3-1,0-5 1,0-5 0,0-1-2,-4 1 0,4 1 1,0-3 0,0 16 0,0-1 0,-4 9 4,4 2 0,-4 9 1,0 2 0,0 2 1,5 6 2,-1 2-2,-4 5-1,4-4 1,0 4 0,-4 3-1,4 1-1,4-1 0,0-5-1,5 8 1,-1 0-1,0 0 0,4 0 3,-3 0-1,7 0 0,1 0-1,-1 0 0,5 0 1,-1 0 0,5 0-1,0 0-1,3 0-1,1 0 0,0-2 0,-4-1-1,7-3 0,-11 3-1,4-1-2,-9 4-3,1-3-3,-1 3-2,0-3-5,-7 3-4,-1-3-1,4 3-3,-11-3-3,-1 3-2,0 0-6,-4 0-8,0 0-7,4 0-7,0 3-2</inkml:trace>
  <inkml:trace contextRef="#ctx0" brushRef="#br0" timeOffset="72363.139">18161 5195 274,'-4'0'36,"0"0"-4,0 0-1,0 0-3,4 0-1,0 0 2,0 3-1,0-3-2,0 10-5,4-4-1,0 1-2,8-1-2,0-1-3,5 1 0,-9 1-1,4-1-1,-4-3-3,1 3 1,7-2 1,-4-1-3,-4-3 0,5 0 0,3 3-1,-4 3-1,1-6 1,-1 0-2,-4 0 0,0 0-1,-4 0 0,0 0 0,5 0 2,-5-3-3,0 3 1,0 0 0,-4 0-1,0 0-1,4 0-1,-4 0 1,-4 0 0,4 0-1,0 0 1,-4 0-1,4 0 0,0 5 1,-8 14-1,-1-1 1,1 10 0,0-4-2,0 3 2,-4 2-2,-1-6 2,5 3-1,-4-2 0,4 0 0,4-2-1,-5-5-5,5-1-5,0 0-5,0-5-4,0 5-4,0-3-8,4-5-6,0 1-11,0-2-8,0 12-11</inkml:trace>
  <inkml:trace contextRef="#ctx0" brushRef="#br0" timeOffset="72979.1742">18898 5658 304,'0'0'32,"4"0"-5,-4 0-2,0 0 2,0 0 3,0 0-1,0 0-3,0 0-5,12-6-5,1-10-3,-1 1-1,0-1-2,0-1 1,1 1-2,-1-1-1,0-6-1,-4-4-1,1 2 0,3-5-1,0 3-2,-4-8-1,1 8 3,-5-4-3,8 1 0,-4 3-1,0-5 1,0 9-1,-3-3 0,3-1-1,0 3 1,-4-1-2,0 1 1,8 2 0,-7 1 1,-1 0-1,0 5 0,0 1-1,0 0 2,0 3-2,-4 5 1,0 1 0,0 3 0,4-1 0,-4 3 0,0 1 0,0 0 1,0 0-1,-4 1-1,4 6 2,0 12-2,0 5 2,0 1 1,-4 5-1,-4 4 1,-5-1 1,1 4-1,4 6-1,-4-4 0,3 8-1,1-1 1,-4-3-1,4-1 0,4-2 0,0-3 0,4-4-1,0-3-3,4-4-1,-4-6-1,8-4 0,-4-5-4,8 5 0,-4-9-3,5-4-4,-1-3-8,4 0-11,1-6-13,-5-4-7</inkml:trace>
  <inkml:trace contextRef="#ctx0" brushRef="#br0" timeOffset="73229.1885">18894 5195 417,'0'0'43,"0"0"-8,0 0-6,0 3-7,0-3-3,0 4-6,0-4-1,4 0 0,0 0-2,4 0-2,9 0-1,3 3-2,5-3-1,-1 0-1,5 0 0,-9 0-2,9 0-5,-5 0-6,-3 0-4,-1-3-7,-3 3-10,-1-4-13,5 1-12,24 0-10</inkml:trace>
  <inkml:trace contextRef="#ctx0" brushRef="#br0" timeOffset="78837.5093">19614 4817 146,'0'-3'11,"4"3"-1,-4 0 0,0-3 3,0 3 5,0-4-4,0 1-1,0 0 3,0 3 0,0-3 1,5 3 1,-5 0 1,0 0-3,0 0-2,0 0 1,0 0-5,0 0 0,0 0 1,0 0-2,0 0-2,0 0-3,0 0-1,0 0 1,0 0 1,0 0 6,0 3 4,0-3-1,4 0-2,0 10-1,4-1-1,4 2 0,-4 2-2,1 0 0,-1 1 1,0 2-5,4 0 2,-4 1-1,5 2 0,3 2-2,-8 3 2,5 1-2,-5 2 0,4 2 1,0 1-1,-8 0 2,0 4 0,1 2 1,-1 4 0,-4 1 0,4 1 0,-4 1-2,0 3-1,0-3 1,4-4-3,-4-5 1,0 2 0,-4 1 1,4-2-1,-4-5-1,0-3 2,-5 0-2,5-1 0,-4-3 1,0 0-3,4-3 3,-8 3-1,-1-6-1,5 5 0,-8-4 0,3 1-2,5-5-5,-4 2-3,4-2-5,-5-1-3,1 0-4,0 0-8,0-5-12,-1 1-10,1 4-10</inkml:trace>
  <inkml:trace contextRef="#ctx0" brushRef="#br0" timeOffset="99691.702">3361 9043 403,'4'0'30,"-4"0"-7,4 0-6,0 6 5,1 0-2,-1 12-2,0 7-1,0 5-4,0 10-2,0 3-2,-4 3-2,8 2-2,0 4-2,1 4 0,-1-2-2,-4-5 1,4 1-3,0-4-6,0-3-9,-3 1-8,-1-3-9,0-2-11,-4 5 0,0-6-4</inkml:trace>
  <inkml:trace contextRef="#ctx0" brushRef="#br0" timeOffset="100195.7308">1298 10265 317,'0'-2'30,"0"2"-3,0-3-3,0 3-7,8-12 1,4-4 5,17 0 2,4-5-2,16-3-2,-4-4-3,16 4-1,-3-3-2,7-2-3,5 2-2,7 0 2,14 8 1,7-5-1,4 5-3,5 8 0,-1-2-1,17 7-1,8 3-3,0 0 1,4-4-1,0 7-1,12 0-1,1 0 0,-1 0 2,1-3-1,3-2 4,1-8 0,-5-2-1,0 3 3,1 0 1,-1-4 1,0 8-1,-7-2 1,-5 7-1,8 0-2,-8 3-3,0 0-1,-16 0-1,4 3-1,-9 4-1,-3-4 1,-5-3-1,-16 0-2,-4 0-4,-16 0-1,-4 0-2,-13 0-4,-12 3-2,-9-3-1,-11 0-3,-5 0 0,-3 0-4,-13 0-8,-5-3-8,-3 3-8,-20-7-8,-1 7-8</inkml:trace>
  <inkml:trace contextRef="#ctx0" brushRef="#br0" timeOffset="101129.7842">2284 10562 274,'0'-3'32,"0"3"-3,5 0-2,-1-6-1,8 6 0,-4-7 0,4 4-4,1-5-6,-1 2-3,4 3-1,-3-4-3,3 7-2,0-6-2,1 3-1,-9 3-2,4 0-1,-8 0 1,4 6-2,-3 4 2,-5 2-2,0 6-3,0 6-1,0-8 0,-5 6-2,1 2 0,0-4 1,-4 6 0,4-2 2,-4-8 0,8-2 2,-4 2-1,4 0 2,-4-8-1,0-2 0,4 4 2,0-1-2,0 1 2,0-2 1,0 1 3,0 1 1,0-1 2,0-1 1,0-1 0,4 2 1,4 1-1,-4-1-2,0-6 0,4 4-1,-4-6 0,4 9-2,1-4 2,-5 7-1,-4 1-1,8 2 0,-4 2 0,-4 1-1,0 1 2,0 6-2,0-2 1,0-5 1,0-2-2,-4 2 0,-4-4 3,-5 0-3,5-2 2,-4-2-1,0 2-2,-5 0 1,5-4-1,0-6 0,-5-1-1,5-2-1,-4 3 2,3-3-3,-3 0-3,0 0-2,3-3-3,1 1-3,0-1-2,4-3-7,0 0-4,3-1-7,1 1-7,0 0-7,0-2-9</inkml:trace>
  <inkml:trace contextRef="#ctx0" brushRef="#br0" timeOffset="101735.819">2808 11152 316,'0'0'36,"0"0"-5,0 0 2,0 0-2,0 0-3,5-6-4,3 3-5,4-12-1,0-1-5,-3 2-2,3-2-2,0 0 0,0 2-1,1-2-3,-1 0 0,0-1-2,0-2 0,1 4-1,3-1 0,-4-1-1,1 4 0,-1 0 0,4 2 0,-7 2-1,3 2 0,-8 1 0,4 0 0,-8 6-1,8 0 0,-4 0-1,-4 3 1,0-3-1,0 9 1,0 9-3,0-2 1,0 3-2,-4-2 1,4-1 1,-4-1 0,0 0 0,-4-2 2,-4-5-2,3 2 2,1-1 1,-4-2 1,0-1-2,-1 0 2,1-4-2,0 1 2,-5 3 2,5-2 3,0-1 2,4 3 0,-5-3 2,1 1 0,8-1 0,-4 0 0,4 0-1,4 0 0,0-3-4,0 0 1,0 0-3,0 0 0,0 2 1,8-2-1,4 0-2,1 0 1,-1 0-2,4-2-3,1-1-5,-5 0-7,0-3-4,0 2-7,1-2-11,-1 0-11,-4-4-13,21-11-5</inkml:trace>
  <inkml:trace contextRef="#ctx0" brushRef="#br0" timeOffset="102130.8415">3255 10384 415,'0'0'37,"0"-3"-10,8 1-5,-4-1-5,0 3-3,8-3-2,-3 3-4,3 0-3,-4-3 0,4 0-2,1 0 0,-5-1-2,0 4 0,0 0 1,0 0-1,1 4 0,-5-1 0,0 0-1,4 6-1,-8 3 2,4-6-1,-4 0 0,0 1 0,0 4-1,0-2 3,-4 1 4,4-1 0,0 6-1,-8-3 1,0 1 0,3-2 1,1-1 0,0-1-4,0 1 1,4-1 1,-4 3-2,4-9 0,0 3-2,0 0 0,0-2 1,0-1-2,4-3 2,-4 0-2,8 6 0,1-4 0,3 1 0,0-3-1,0 0-4,1 0-4,3 0-4,-4-5-5,5 2-5,-5-7-8,4 4-8,1 0-7,-1-1-4,29 3-6</inkml:trace>
  <inkml:trace contextRef="#ctx0" brushRef="#br0" timeOffset="102467.8608">4270 10308 362,'0'0'35,"0"0"-3,0 0-1,0 0-2,0 6-5,0 7-6,0 6 1,0-5-4,4 5-4,-4 2-2,0 0-2,4 4-1,-4 2-2,4 0-1,0 5-1,-4-2-2,5 4-5,-5-1-5,0 0-9,0 4-8,-5-5-9,5-2-10,-4 0-4,-20 56-9</inkml:trace>
  <inkml:trace contextRef="#ctx0" brushRef="#br0" timeOffset="102679.873">4004 10635 478,'0'-3'41,"4"0"-13,0 0-6,4 3-3,0 0-5,9-6-3,-1 4-3,1-1-1,3-7-4,5 4-6,-1-4-3,-3 4-3,3 3-4,5-5-5,0 1-4,-5-2-10,1 3-9,-1-1-6,42-4-10</inkml:trace>
  <inkml:trace contextRef="#ctx0" brushRef="#br0" timeOffset="103893.9423">5150 10338 394,'-4'0'53,"4"10"-10,0-1-10,-4 7-5,4-2-5,-4 9-7,4 1-4,0 6-2,0-2-3,0 3-3,0-1-2,4 6-5,-4-2-6,4 4-7,-4 0-7,4-3-10,0-2-7,0-2-9,1-8-3</inkml:trace>
  <inkml:trace contextRef="#ctx0" brushRef="#br0" timeOffset="104283.9646">5445 10376 394,'8'-3'46,"0"-3"-7,5-1-7,3 4-10,-4-3-4,9 3-6,-5 1-3,1 2-1,-1-5-3,-4 5-1,5 5-2,-5-3 0,0 4 0,-4 0-1,5 1 1,-9 7-2,4-1 1,0-4 1,-8 6 0,4 4 3,-4 3 1,0-1 1,0 6 1,-4-2 0,4 2 0,-4 0-1,-4 2 1,0 1 0,-1-6 0,9 6-4,-12-5 1,8-4 0,-4 5-1,4-6 0,0-1-1,4-4 0,-4 1-1,-1-4-1,5-4-1,0-1-1,5-1-1,-1-3-1,0-3-3,12 0-2,1-3-5,-1 0-1,4 0-3,-3-9-4,3-3-9,-3 2-11,-1 6-9,0-1-11</inkml:trace>
  <inkml:trace contextRef="#ctx0" brushRef="#br0" timeOffset="106224.0757">2256 12621 339,'0'-6'41,"0"3"-4,0 3-3,0 0-4,0-7-8,0 7-4,0 0-7,0 0-1,0 3-1,0 4 0,4-1-1,-4 8 1,4 5-2,4-4-2,0 4-3,1-2 1,-5 2-2,0-1 0,4 1 1,0-2-2,-8 6-4,4-3-5,-4 3-8,4-3-8,-4 9-9,-4-12-11,4 10-8</inkml:trace>
  <inkml:trace contextRef="#ctx0" brushRef="#br0" timeOffset="106536.0934">1826 13219 374,'0'0'35,"0"0"4,8 0-5,4 0-3,9 3-4,3-3-5,9-3-4,4-2-3,4-5-3,0-2 0,8-3-2,0 0-1,4-5-2,1 3 0,-5-10-2,4-2 0,-4 2-3,4 7 0,1-3 0,-5 3-1,4 1-4,-12 3-6,0 13-3,-4-5-2,-9 4-5,1 4-3,-9 0-5,-3 0-1,-5 0-8,-4 0-7,-4 4-6,-4 29-9</inkml:trace>
  <inkml:trace contextRef="#ctx0" brushRef="#br0" timeOffset="107034.122">2190 13394 330,'0'0'37,"0"0"-5,0 0-5,0-4-4,0 4-2,0 0 1,13-3-4,-1 3-5,0-3-1,0 3-4,5 0-1,-1-3-3,-4 0 0,1 1 0,3 2-2,-4 0-1,-3 0 0,-1 0-1,0 2-4,0 4-2,-4 0-1,0 7-1,0-2 0,-4 2 4,0 0 2,0 3-2,0-2 1,0 2 1,-4-5 0,4 2 1,-4-4 0,0-2-1,0-1 2,0 2 0,0-2 0,4-3 0,0-3 0,0 4 0,0-4 0,4 0 0,-4 0-1,0 0 1,8 0 1,4 0 4,5 0 2,-5-4 0,0 1 0,1 3-3,-5-3-2,4 3 1,4 0 0,-7 3 1,-1 4 2,-4-1 1,0 13-1,0-1-1,0 1 4,-4-5-1,-4 8 0,0 2 2,0-3-3,-8-2 1,-1 3 1,1-1-3,0-1-2,0-1 0,-1 1-1,1-13-1,-4 3-1,3-4-3,-3 1-6,4-7-3,-5-3-6,1-1-8,4-5-9,3-9-14,-3-1-12,-12-38-4</inkml:trace>
  <inkml:trace contextRef="#ctx0" brushRef="#br0" timeOffset="107510.1493">4671 12009 407,'0'3'38,"0"2"-5,0 14-7,0 0-7,0 8-4,0 3-4,0 1-3,0 7-2,0-2-4,0 1-5,0 3-8,0-4-10,0 1-6,0-4-9,0-3-7,0-1-5</inkml:trace>
  <inkml:trace contextRef="#ctx0" brushRef="#br0" timeOffset="107962.1751">3140 12828 310,'-4'0'30,"4"0"-3,4 0-7,0 0 3,8 0 7,13-3 4,8-2-3,16-2-3,0-5-4,8-4-3,9 1 0,3 0-1,1-3 0,16 2-1,4-3 0,8 5-2,1-5 0,3 4-1,0 0-3,1-1-3,7 5-2,5-2-2,-5 6-1,-3 1-1,-5 3 0,5 0-2,7-2-1,-7 5 1,-1 0-1,1 0 1,-9 0-2,0 2 0,0 1 0,5 0 1,-5 3-1,-4 1 0,0 2 0,0-2 0,-12-1 1,4-3-1,-8-3 0,-4 0 0,-1-6 0,-7-1 0,-5-5-2,-3-1-1,-5 2-5,-12-2-1,0 0-5,-17 5-2,1 2-5,-13 0-4,0 2-6,-7 1-14,-10 0-12,-3 3-9</inkml:trace>
  <inkml:trace contextRef="#ctx0" brushRef="#br0" timeOffset="108612.2122">3951 13929 406,'4'-6'48,"-4"0"-8,4-4-8,8-7-7,-4-2-2,5-8-7,-1 0-3,4-5-3,-3 5 0,-1 3-4,8-5 0,-3 2-1,3 0-1,5 2 0,-5-5 0,5 3 0,-5 1-1,1 2-1,3 2-1,-7 5 1,-1-3-2,-4 6 0,5 5 1,-5 2 0,0 4-2,-4 0 2,1 3 0,-5 0-2,0 3 2,0 3-2,0 7 0,-4 5 1,0 4 0,0-1-1,0 1-1,-4-2 0,0 0-2,0 0 0,-4-1 0,-1-1 2,-3-2 0,4 0 1,-4 1 0,3-7 0,-3-4 2,0 7-2,0-5 3,-1-5 0,-3 0 1,4 0 4,-1-3-1,5 0 2,-8 0 2,8 0 0,-1-3 2,1 0-2,4 0-1,0 3 0,0 0-2,4 0 1,0-4-4,0 4 0,0 0-1,0 0-2,0 0 0,0-3 1,8-3-1,8 0-1,1 1-4,-1-2-2,1 1-4,3 0-3,-8-4-4,5 9-3,-1-6-3,-4 4-6,1 0-9,-1-4-9,0 4-10,33-6-10</inkml:trace>
  <inkml:trace contextRef="#ctx0" brushRef="#br0" timeOffset="109035.2364">4663 12941 366,'-4'-5'51,"4"-2"-8,0 7-9,0-3-6,0 0-5,0 0-6,0 3-3,4-3-5,-4 3-2,4 0-2,4 0 0,5-3-2,-5 3 2,4 0-2,-4 0-2,5 0 0,-9 0 0,4 0 1,0 3-2,-4 0 0,0 0 0,0 7 0,-4 1 1,0 5-1,0 0 0,0-2 0,0-1 1,0 2-1,0 3 0,-4-5-1,0-2 1,-4 2 0,4-1 0,0 1 0,0-2 0,0 2 1,4 0 0,-5-2 0,5-2 1,0-2-2,0-1 2,0 0 0,5-3-2,-1 2 0,4 2 1,0-1-1,4-6 0,1 0 0,-1 0-3,0-3-3,0 3-5,5-3-5,-5-1-8,0 0-8,1-3-13,-1 1-9,29 0-8</inkml:trace>
  <inkml:trace contextRef="#ctx0" brushRef="#br0" timeOffset="109248.2486">5388 12947 407,'0'0'45,"8"3"-9,-4 3-8,0 10-3,0 2-6,0 7-5,0 6-5,0-1-2,1 0-1,-1 3-2,-4 5-3,4-1-5,0-4-2,4-2-3,-8-1-6,4-2-8,0-1-2,-4-6-7,0-2-9,0-4-6</inkml:trace>
  <inkml:trace contextRef="#ctx0" brushRef="#br0" timeOffset="109448.26">5261 13321 450,'0'-4'52,"4"1"-11,-4 3-9,0-3-7,8 0-6,4 0-5,1-1-4,3 3-2,0-2-7,5-4-6,-5-2-4,1-1-4,7 4-4,-3-2-6,-1-2-7,5 1-6,-1-4-8,-3 2-4,44-26-12</inkml:trace>
  <inkml:trace contextRef="#ctx0" brushRef="#br0" timeOffset="109852.2831">6043 12874 346,'4'-7'52,"0"1"-8,-4 6-9,4 0-1,-4 0-6,8 0-9,-8 0-4,8 0-4,-8 3-3,9 0-1,-5 4-3,-4 2 1,4 4-3,-4-5 1,0 2-2,4 2 2,-4 3 0,0-3-2,0 7 1,0-7 0,0 3 0,0 1 0,0-1 3,0 1-3,0-5 0,0-2-2,0 1 1,0-1 1,0 1 0,0-5-2,0-2 0,0 3 0,0-3 0,0 4 0,0-4 0,4 3 0,-4-3 2,4 1 0,0 0 1,4-1-2,5-3 0,-9 0 1,4 0-2,4 0 0,-4 0 0,9 0-2,-5 0-2,0 0-3,1 0 0,3-3-2,-4-1 1,1-6-2,3 4-2,0-4-2,1 1-4,-5 1-6,8-5-8,-11-3-7,3 8-5,0-5-6</inkml:trace>
  <inkml:trace contextRef="#ctx0" brushRef="#br0" timeOffset="110098.2972">6387 12807 363,'-4'3'57,"4"4"-6,0 1-10,-9 14-6,1-2-7,8 12-6,-8 5-3,-4 3-4,3 2-4,-3 6-4,8 1 0,-4 1-4,4-1 0,-4-1-1,4-2-2,4-3-3,-5 0-4,1-4-4,4-5-7,-8 2-5,0-4-11,4-5-12,0-3-13,-21 49-6</inkml:trace>
  <inkml:trace contextRef="#ctx0" brushRef="#br0" timeOffset="115590.6114">4720 11553 205,'-4'-3'31,"0"-1"2,-4 1-4,-4 2-2,8-6-1,-5 4-1,1 0-3,-4 3-3,4-6 0,0 2-1,-1 1-3,-3-6 1,0 1-3,0-2-2,-5 1-3,-3 2-1,3-2-3,-3 2 0,-9 6-3,1 1 1,-1 0-1,-8 1 1,0 3-2,-4-1 0,-4 9-1,0 1 0,-4 1 0,0 6 1,-8 0 0,-1 2 0,1-1 0,0 5 0,-1 1 0,5 0 0,-4 3-3,-1 2 2,5-2 1,-8 0 0,-1 7 0,1-1 0,4 2 0,-5-1 2,1 3 1,12-4 1,4 7 0,0 5-2,8 7 1,0 6-1,4 1 1,5 1 1,3 3-1,5 0 1,3 1-1,1 5 0,8-2-1,4 3 1,-1 6 2,5 7-2,5 3 0,3 5 0,4-2 0,8 4 0,5-6 0,4-1 0,8 3-3,-1 1 4,9 0-1,13 3 0,3-7-2,1-7 1,7-5-1,1-10 0,3-7-1,-3-4 1,4-4 0,4-6 3,-1-9 0,5-4 0,4-9 1,0-2-2,4-8 3,0 6-2,0-11-1,9-1 2,-5 2-2,0-4 2,0-3-1,0-3 0,0 0 3,9-6 1,-9-7-2,-4-1 1,0-2 0,0-2 0,-4-7-1,0 1 1,-4-1 1,4-2 3,-4 6-1,0-11 0,0 2-1,-9 0 0,1-4-2,0 1 2,-9-4-3,1-1-2,-1 2 0,-3-4-2,-1-3 0,-8-5 0,0 2-2,1-3 2,-5-7-1,-8 2 0,0 2-1,0-1-2,0 2 0,-5-1 0,-7 3 0,8-1 0,-4 3 1,-9-3 1,1 1-2,-1 0-1,1 1-1,-5-4-1,-3-1 1,3 4-1,-8-2 1,-3 5 2,-5 3-1,0 0 0,-4 0 2,-4 4 0,-9-1 0,-11 0 0,-5-3 0,1 0-1,-9 3 2,-4-2-1,-4-1 0,0-2 1,-8-3 0,-1 4 0,-3-2 0,0-4 0,-5 4-2,-7 2 2,3 3 0,-8 1 0,5 6 0,-5-5-1,-4 5 2,-8 4-1,0 0 0,-8 4 0,4-1 0,8 5 1,-4 1 0,-4-2 0,0-3 0,0 2-1,-4-4 0,4 1 1,4 0 1,8 0-1,-4-5 0,0 8-1,1-3 2,-5-2 0,8 2-1,0 8-1,8 5 0,1 8 0,-1 2 0,1 8-3,-1 8-2,0 3-2,1 4-3,7 1-4,5 6-4,0 1-3,12 0-6,-4 5-3,12-2-8,0 0-11,8 0-10,-57 75-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1:38:52.2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146 2105 363,'0'0'31,"0"-7"-5,0 7 2,0-6-1,0 0 0,4-1-5,0 7-3,8-3-1,5 0-3,-5 1-3,0-1-3,1-3-1,3 0 1,-4 2-3,5 1-2,3 0-1,-8 0-1,9 0 0,-1 3 0,-3-10-1,-1 5-7,-4 5-2,1-3-5,-1 0-4,0 3-6,-4 0-8,0 0-10,-3 0-10,3 6-12</inkml:trace>
  <inkml:trace contextRef="#ctx0" brushRef="#br0" timeOffset="257.0147">13203 2361 342,'0'0'26,"0"0"1,0 0 4,4 0 5,4 0-3,1 0-6,-1-3-7,4 3-6,4-4-2,-3 0-3,3-6-2,-4 1-2,5-1-2,-1 1-1,1 5-6,-1 3-6,-4-2-10,0-1-12,-3 1-11,3 0-13</inkml:trace>
  <inkml:trace contextRef="#ctx0" brushRef="#br0" timeOffset="1845.1055">14493 1367 304,'0'0'26,"0"0"-4,0 0-2,0 0-3,0-3 1,0-3-3,0 1-4,0 2-2,-4-4-3,4 1 1,-4 0-1,-1-4-1,1 4 3,4 6 1,-4-3-3,4-2-2,0 2 1,0-1-1,0 1-1,0 0-2,0 3 2,0 0-3,0 0 1,0 0 0,4 0-1,-4 0 3,4 0 2,1 0 2,3 0 2,-4 0-2,4 0 1,-8 0-2,4 0-2,0 0 0,-4 0 0,4 0 1,0 0 0,-4 0 0,4 0-1,1 0-1,-5 0-2,0 0 2,0 0-1,0 0 0,0 0 0,0 0 0,0 0 0,0 0-1,0 0-1,0 0 0,0 0 0,0 0 0,0 0 0,0 0 2,0 0-2,0 0 1,0 0 0,0 0-2,0 0 2,0 0-2,0 0 2,0 0-2,0 0 1,0 0 1,0 0 1,0 0 0,0 0 0,0 0-1,0 0 0,0 0 0,0 0 0,0 0-1,0 0 0,0 0 0,0 0-1,0 0 2,-5 0-1,5 0 0,0 0 0,0 0 0,-4 0-1,4-3 0,0 3 2,0 3 0,0-3-1,0 0-1,0 0-2,0 0-1,0 0-5,0 0-2,0 0-4,0 0-8,0 0-8,0 0-13,0 0-8,0 10-10</inkml:trace>
  <inkml:trace contextRef="#ctx0" brushRef="#br0" timeOffset="2764.1581">14231 1358 294,'0'0'23,"0"0"-5,4-8 2,4 5 4,8-4 3,1 4 1,3 0 0,1-7-2,3 4-3,1-2-6,8-2-1,-1 1-3,5 3-1,0-1-3,0-1 0,0 2-4,0-4 0,3 4 0,1 0-3,-4-1 1,0-1-1,4 2 1,-8-7-2,0 4-1,3-2 0,-7-5 1,0 0 0,3 1 0,-3-4-2,-4-1 2,-1-3 0,-3 0-2,-1 0 0,1-4 1,-5 3 0,-4-1-2,1 1-4,-9-6-1,-4 5 1,4 1-1,-4 0-2,0 2 2,-8 1 0,-1 5-2,-3 3 1,-4 2-1,-1 2-1,-3 2 2,-1 7 1,1 0 3,-5 7-2,1-1 3,-5 8 1,5 2-1,3 5 2,-7 4 2,7-1 4,-8 6 6,13-1 0,-9 1-1,5 4 1,-1-1 0,5 7 2,-4 3-2,7 3 1,-3-3-2,4 3-1,-9 6 0,9-1-2,0 8 1,-5 14-3,1 3 1,4 4-1,-1-4 0,-3-3-1,0 4-2,-1-6-1,1-4 1,4-4-1,-9-1 0,5-1 0,-5-2 1,1-4-1,-1-1 1,1-1-1,3-7 0,-3-3 0,0-7 1,3-5-2,5-7 0,-4-5 0,3-5 0,-3-5-2,4 1-1,-5-10-2,5 0-2,4-3-4,-5-10 1,-3-8-3,4-6 1,8-4 1,-5-3 2,5-2 1,-4 2 1,8 4 3,-4-2-1,4 5 4,0 3 0,4 2-1,-4 5 2,8 1-1,5 1 0,-1 3 0,0 2 0,1-4 2,7 4-2,-4 4 4,9 3 4,-5 3 1,9 3 3,-4 0 0,3 3 0,5 9-2,0-2-1,-5 2 1,5-3-4,4-3-1,-4 7 0,8-8 0,-9 5-3,1 3 0,4-5 0,-4 1-3,-5-2-4,-3-4-1,0 1-4,-5-3-6,5 0-3,-5-4-10,-3 0-12,3 0-13</inkml:trace>
  <inkml:trace contextRef="#ctx0" brushRef="#br0" timeOffset="3647.2085">15897 440 240,'-8'-3'30,"8"0"-2,-8 3-1,-1 0-3,-7 0-1,8 0-7,-4 3 0,-9 4-4,1 2 1,-5 4 0,5 1 0,-5 2-1,5 0 0,-5-2-1,5 8-1,-5-4 1,4-2-2,5 5 0,0 1 0,-1-2-3,5 9 0,0-5-2,4 3 2,-1 0-2,9 5 0,-4-8-2,4 3 1,0-5 0,0 2 2,9-2 1,3-1-2,0-2 1,0 1-2,5 3 1,-5-3 0,8 3-1,-7-3-1,3-4-2,-4 2 1,1-2 1,-1-1 0,-4 0-2,0 1 0,-4-2 1,1 2 0,-1 6-1,-4-8 0,0 10 0,-4-5 0,-1-3 0,-7 5 1,0 0-1,0-2 0,-5 3 0,5-8-1,0 2 2,-5-5-2,5 5 2,4-6-1,-4-4 0,3 2-1,1 1 1,4-2 0,-4-4 1,4 3-1,4-2 0,0-1 0,0-3-1,0 0 1,0 5-2,0 1 3,0-3-1,4 3-1,0-2 1,4 5 1,4 1-1,1-7 0,-1 2 1,0 1-1,5 4-1,-5 5 2,0-3-1,1-3 0,-1 7 0,-4 1 0,4 6 0,-4 1 1,5-1-2,-5 6 2,0-8-1,-8 4 4,4-1 1,0 0 0,-4 4-1,-4-1 2,0 0 0,4 2 2,-12-2-2,4 3 0,-1-3 2,-3 5 0,4 2 0,-4 2-1,-1-3-1,1 4-2,0 6 0,4 0-2,-1 6 2,-3-3-1,8 0-1,0-1-1,4-2 1,0 0-1,0-3 1,4-7 1,0-1-1,8-2 0,1-3 1,-5-2-2,4-10-1,5 4 2,-5-5-2,0-4-1,0-7 1,1-3-2,3 0-3,-4 0-4,1 0-4,3-3-4,-4-7-8,5-4-5,-1-2-14,-4-5-13,5-1-11</inkml:trace>
  <inkml:trace contextRef="#ctx0" brushRef="#br0" timeOffset="4193.2398">16777 1156 401,'4'0'39,"-4"0"-5,4 0 1,0 0-4,5 0-5,-1 0-6,4 0-5,0 0-4,1-3-4,-1-1-1,4 4-2,-12-1-2,9-6-6,-5 4-4,4 0-7,0-3-3,-3 3-11,-1-4-11,0 2-10,8-14-11</inkml:trace>
  <inkml:trace contextRef="#ctx0" brushRef="#br0" timeOffset="4614.2638">17154 814 362,'4'-6'27,"4"6"0,4 0 4,5 0 1,-5 0-7,0 0-6,5 0-3,-5 0-5,8 0-4,-7 0-1,3 6-2,-4 0-1,1 1-1,-5 4 1,0 5-2,-4-4 2,4 6-1,-8 1 1,4-2 0,1 6 0,-5-3 0,0 6 0,0-2 0,-5 0 0,5 1 1,-4-1 1,-8-2-3,4 2 3,0 0-1,-5 1-1,5-4 1,-4 7 1,8-7-1,-4 1 1,-1-4 0,9 1 2,-4-2-2,0-1-1,0-1 0,4-3-1,0-2-1,0-1 1,0 3-2,4 0 0,0-9 0,5 1 0,7 2-1,-4-3 0,9-6 0,-5 0 0,0 3-6,1-3-2,-1-4-4,1-2-4,3 2-4,1 3-7,-9-6-9,0 4-13,0-7-8,33-1-8</inkml:trace>
  <inkml:trace contextRef="#ctx0" brushRef="#br0" timeOffset="5084.2907">17752 1343 331,'4'0'25,"-4"-3"-1,8 0 0,4-3 7,0-7 0,-3 2-4,-1-2-6,4 4-7,4-6-1,1 2-2,-1-2-1,1 0-1,-1-1-1,4 2-1,-3-2-3,3 0 0,1-1-1,-5 1-1,0-2-1,1 3 0,-1-1 0,1 0 0,-5 5 0,0 1 0,5 4-1,-13-1 1,0 6 0,0 1-1,0 0 0,-4 0 0,0 0-1,0 1 0,0 15 1,0 0 1,0 2-2,0 1 1,-4 1-2,-8 3-1,3-3-1,1-1 1,0-4 0,0 4 0,0-3 0,-5-2 1,5-1 1,0-4 0,-4-4 0,-1 1 2,5-2-2,-4-4 2,0 0 2,3 3 2,-7-3 0,4 0 1,4 3 1,-5-3 0,1 0 3,4 0-1,4 0 0,0 3-2,4-3 2,-4 0-3,4 0-2,0 0-1,4-3-1,8 3-2,0 0 2,13-6 0,-1-4-8,1 5-4,-1 2-3,5-3-5,-4-1-3,-5 4-11,5-3-11,-9 3-13,33-1-8</inkml:trace>
  <inkml:trace contextRef="#ctx0" brushRef="#br0" timeOffset="5568.3185">16315 1897 346,'0'0'29,"0"0"-8,0 0 1,4-4 8,12 1 1,4 0 1,9-13-5,4 5-5,4-5-2,16 2-2,0-2-2,9 0-1,3 2-1,5-2-1,3 0-1,1 2 2,0 1-3,4 0-1,3 2-1,5 1 0,0 1 0,0-1-1,0 9-1,4-2-1,-8-1 1,4 1-2,-4 3-1,0-3 0,0 0-2,-4 0 0,-5 3 0,1 0-2,-4 0 0,-9-3 1,0-1 0,5-2-2,-9 4 2,5-4-2,-5 1 2,-4 1-2,-4 0-1,-8-5-3,0 2-2,-8 1-3,-8 0 0,-1 6-2,-7 0-3,-1-5-1,-8 5-3,0-3-4,-8 3-2,0 0-8,0 0-11,-8 0-15,-53 0-12</inkml:trace>
  <inkml:trace contextRef="#ctx0" brushRef="#br0" timeOffset="6242.3571">16892 2798 310,'0'0'35,"0"0"-1,0 0 0,0 0 1,0-3-4,0 0-5,4-2-6,12-11-5,1-5-4,3 2 2,1-5-3,3-1 0,1 1-2,-5 0-3,5 2 0,-5-2-1,1-1-2,-5 1 2,0-2-3,1 6 0,-5 2 1,0 6-1,5-8 1,-5 5-1,-4 7 0,0-2-1,-3 4 0,3 3 1,-8-1-1,4 4 0,4 0 1,-8 0 0,0 4-1,4 2 0,-4 3 0,-4 9 0,4 1 0,-4 0 0,0-5 1,0 9 0,-4-3 0,-5-4-2,5-1 1,0 0 0,4-2 0,-4-2 1,-1-1-2,5 3 1,0-7 1,0 0 0,0-4-2,-4 1 0,0-3 2,-1 3 1,1 0 3,4-3-1,-4 4 1,4-4 0,-4 0 3,4 0-1,0 0-1,-1 0 1,5 0 0,-8 0-2,8 0 0,0 0 0,0 0-3,0 0 0,0 0-1,0 0 0,0 3 0,8-3 0,5 0 0,-1 0-1,4 0-2,-7 0-2,7-3-3,4-4-2,1-1-4,3-4-2,-7-1-4,3 3-1,5-4-7,-1-2-13,-3 0-13,-5-1-7,33-36-3</inkml:trace>
  <inkml:trace contextRef="#ctx0" brushRef="#br0" timeOffset="6599.3774">17518 2071 416,'0'-3'45,"4"3"-13,-4 0-9,0-3 0,0 3-4,8 0-1,-8 0-4,5 0-4,3 0-4,-4-3 1,0 3-3,4 0-1,-4 0 0,4 0-2,1 3 0,-5-3 0,-4 0 0,4 0 0,0 0-1,-4 3 0,0 0 0,0-3 0,0 12 0,0-9 0,0 6 0,0-2-1,0 4 2,-4-2-1,0 1-1,0-4 2,0 4 0,-1-2-1,-3 4 0,8-8 0,-4 2 0,4 0 0,0-3 0,0 4 0,0-4 0,0-1 2,4 1-1,4 0 0,5-3-2,-5 3-5,4 0-1,5-3-5,-5 0-3,4 0-6,-4 0-7,1 4-8,3-4-11,1 0-5</inkml:trace>
  <inkml:trace contextRef="#ctx0" brushRef="#br0" timeOffset="6848.3917">18100 2025 399,'0'-3'37,"4"3"-1,-4 0-1,0 0-5,0 7-5,0 4-5,0 11-5,-4 2-3,4 1-2,-9 2-6,5 3 0,0 1 0,0 0-1,0 0-1,0 2-4,4-3-3,0-3-3,-4 2-3,4-5-4,-4 0-7,4-2-9,0-6-8,-4-2-3,4-1-4,-29 20-7</inkml:trace>
  <inkml:trace contextRef="#ctx0" brushRef="#br0" timeOffset="7042.4027">17903 2386 419,'0'0'49,"0"0"-8,0-6-10,4 6-5,-4-6-4,4 2-6,0-2-4,9 0-4,3-2 0,-8-5-3,9 7-1,3-7-5,-4-1-1,5 4-7,-5 0-4,5 4-2,-1-2-6,-3-1-8,3 5-11,-4-5-8,1-4-8</inkml:trace>
  <inkml:trace contextRef="#ctx0" brushRef="#br0" timeOffset="7411.4238">18415 1994 332,'0'-4'38,"4"4"-4,0-1-4,-4 1 1,0 0-2,0 0-6,4 0-2,-4 1-7,0-1-2,0 0-1,0 13-1,0 0-1,0-4-1,0-1-1,4 2-3,0-1 1,-4 4-1,0-2 2,0 2-1,0 0-2,4-4-1,0-1-1,-4 2 1,0-4-2,5 4 1,-1-2-1,0-2 1,-4 3-1,0-5 0,0-1 0,0 0 0,0 3 0,0-6 0,0 3 0,0 4 0,0-7 0,0 3-2,0-1-1,0 1 2,0-3 0,8 3 0,-4-3 0,4 0-2,0 0-2,-4-3-1,5 3-4,3-3 1,4 3-2,-3-2-2,-1-4-2,0 2-4,5 1-5,-5-6-5,4 6-5,-4-1-4,1 1-3,15-13-11</inkml:trace>
  <inkml:trace contextRef="#ctx0" brushRef="#br0" timeOffset="7640.4369">18632 2022 336,'0'0'54,"-4"0"0,0 3-5,4 8-5,-5 9-7,-3-3-8,0 8-3,-4-4-7,4 9-2,-1-1-3,-3-2-4,8 3-1,-4 8-4,4-4 0,-4 2-2,8-2-1,0-1-3,-4-3-3,-1-4-3,1-2-3,4-2-5,-4-2-3,4-4-6,0-1-8,-4-9-12,4 0-14</inkml:trace>
  <inkml:trace contextRef="#ctx0" brushRef="#br0" timeOffset="8488.4854">19868 1459 320,'0'-3'22,"4"3"-2,0 0 4,0 0 1,1 3 4,-1 4 0,0 4-4,0 11-7,0 2-2,-4 8-4,0 1-3,0 4-4,0-4 1,0 4-2,0-1-1,0-2-1,0 2 0,0-4-4,0 1-5,-4-6-7,0 0-6,-4-1-4,3-9-6,-3-1-5,4-1-5,-4-3-2,-8 25-5</inkml:trace>
  <inkml:trace contextRef="#ctx0" brushRef="#br0" timeOffset="8700.4976">19696 1817 384,'0'0'53,"0"0"-11,0 0-7,8 0-6,-8 0-5,0 0-6,0 0-4,4 0-1,5-3-6,7 0-2,5 0 0,-1-4 0,9 4-1,-1-3-4,1 1-3,4-1-4,-1-4-6,1 4-6,4-1-9,-4-4-9,4-2-9,4-2-7,77-28-9</inkml:trace>
  <inkml:trace contextRef="#ctx0" brushRef="#br0" timeOffset="9344.5345">22456 582 264,'0'0'20,"-5"-7"2,1 7 3,0-3-6,-4-6 0,0 2-4,4 3-1,-13 0-3,9 1-1,0 0 0,-8-3-3,7 6 0,1-3 0,-8-1 1,4 4-2,-1 0 0,-7 0 0,8 7 2,-1-4-2,1 6 1,-4 6 2,-1-3 2,5 4 0,-4 5-2,-1 6-2,-3 8 0,3 6-1,1 5 0,0 1-1,-1 2-2,5 0 1,4-3-3,0-1-1,8-5 1,-4-4 0,4-1 0,4-5-1,4-6-1,4-5 2,-4-3-1,5-5 0,-1-8 2,4 1 0,-4-4 2,-3 0 0,3-4 1,0 1-3,1-6 1,-5-2-2,-4-2 0,0 0 1,-4 0 0,0 5 1,0-1-2,-4-1 1,-4 2-2,-1 2-5,1 3 0,-4 0-3,0 3-5,3 0-7,-3 0-9,-4 0-10,4 0-12,-38 14-12</inkml:trace>
  <inkml:trace contextRef="#ctx0" brushRef="#br0" timeOffset="9736.5568">21358 1483 283,'13'-3'25,"11"3"4,9 0 2,4-3 1,4 3-1,0 0 0,12 0-2,4-3-4,1 0-4,3 1-3,4-4 0,1-1-4,-1 4-1,1-3 0,-1 6-2,1-4 1,-1 1-2,1 3 0,-1 0-3,1-6-2,-1 6-1,1 0 0,-1-3-1,-3 3-1,-1-5-1,1 5 0,-9-3 0,-4 0 1,4 3-3,-4 0-1,-8-7-3,-4 7-4,0 0 0,-4-3-4,-5 0 0,-7 3-4,-1 0-3,-7 0-4,-9 0-6,4 0-6,-8-3-9,0 3-4,-25 0-8</inkml:trace>
  <inkml:trace contextRef="#ctx0" brushRef="#br0" timeOffset="10410.5954">21121 2838 276,'0'-3'24,"0"1"-2,8-4 3,4-10 1,9 3 2,-5-1 3,9-2-2,-5-2-1,5-4-4,3 1-5,1-1-1,0-2-2,-5 2-4,1-2 0,4 2-3,-9 1-3,5 2 1,-5 2-3,5-2-1,-9 4 1,0-1-2,1 5 0,-5-5 0,0 4 1,1 2-2,-1 4 0,-4 1-1,-4-1 0,0 2 0,0-2 0,-4 3 0,4 3 0,1 0 0,-5 3 0,0-3 0,0 3 0,4 4 0,-4 4 0,0 1 0,-4 4 1,4 0-1,0-5 1,-9 2-2,5 0 1,-4-2 0,0 5-2,4-7-2,0 3 1,4 0 1,-4-2-1,-5-2 0,9-2 1,-4 0-1,-4-2 2,4 2 0,0-3 0,0 0 0,-4 1 1,4-4 0,-5 0 0,1 0 0,8 0 0,-8 0 0,0 0 0,0 0-2,-1 0 3,1 0 1,-4 3 1,0 0 3,8 3 0,-5-4 0,1 1-2,8 3-1,-4-6 0,0 4-1,4-4-2,0 3 2,0-3-2,4 3 2,4-3-2,-4 0-1,9 3 1,3-3-2,0 0-1,1 0-4,-1-3-4,5-3-4,-1-7-6,1 5-9,-9-5-9,12 0-9,-7 1-8</inkml:trace>
  <inkml:trace contextRef="#ctx0" brushRef="#br0" timeOffset="10780.6165">21899 1986 424,'0'0'34,"4"-4"-6,0 1-1,0 3-1,0-3-8,0 3-4,0-3-3,5 3-3,-1-3-2,-4 3-2,4 0-2,0 0 0,-4 0 0,4 0 0,-3 0-1,-1 3 0,0 0 0,-4 0 0,4 4-2,-4-3 2,0 6-1,0-1-1,0 1 3,0 0-2,0-3 0,-4 3 0,4-4 0,-4 4 0,-5-1 0,9-4 0,-4 2 0,0-1 0,4 0 0,0 1 0,0-4 0,0 3 0,0-1 0,0-2 0,0 0 0,4 0 0,0 1-1,1-1-5,3-3-2,4 3-5,-4-3-6,4 0-7,-3 0-10,3 0-8,-4 0-6</inkml:trace>
  <inkml:trace contextRef="#ctx0" brushRef="#br0" timeOffset="11044.6317">22419 2006 357,'0'-3'31,"0"3"1,0 0 6,0 0-4,0 3-9,0 13-5,-4-2-6,4 6-3,-9-3-3,5 2-2,-4 2-1,8-2-1,-4 2-1,0 1-2,0 0 0,4-1-1,-8-4-5,8 5-4,-4 2-3,4-1-7,0-6-6,0 2-5,-5-1-6,1 1-8,0-3 0</inkml:trace>
  <inkml:trace contextRef="#ctx0" brushRef="#br0" timeOffset="11262.6442">22259 2194 396,'0'3'48,"0"-3"-7,0 0-6,0 0-5,0 0-5,0 0-5,0 0-7,0 0-3,4 0-3,4 0-1,5 0-2,-1-3-4,0-4-3,9 1-5,-5 0-4,0 3-6,5-4-3,-1 1-8,1 0-10,-5 2-7,1 0-8</inkml:trace>
  <inkml:trace contextRef="#ctx0" brushRef="#br0" timeOffset="11646.6661">22709 1870 334,'0'0'30,"0"0"-4,0 0-1,0 0-2,0 0 1,0 0-2,0 0-2,0 0-4,0 0-4,0 1-1,0-1-3,0 6 1,0 1-2,0 6 1,0-4-3,0 2 2,0 2-2,-4 0-1,4-2-2,0 2 0,-4-1 0,0-2-1,0-2 1,4 1 0,0 4-2,0-2 1,0-1-1,0-1 0,0 1 1,0-1-2,4-4 1,0 5 1,0-4 0,4-3-1,-3 0-1,3 4 0,-4-4 2,4 0 0,0-3-2,0 3 0,1-3-2,-1 0 0,0 0-1,4 0 0,-4-3-1,5 0-2,-1 3 0,-4-7-3,4 4-4,5 0-6,-5-3-4,-4-1-7,1-1-3,3-1-7,-8 3-6</inkml:trace>
  <inkml:trace contextRef="#ctx0" brushRef="#br0" timeOffset="11890.68">22881 1863 257,'0'0'26,"0"0"4,0 7-1,0-3 2,-4 6 2,4 9 3,-4-2-5,0 2-7,-4 2-6,4 1-4,0 2-3,0 6-1,-1-1-4,-3-5 0,4 3-2,0 5-2,4 1 0,0-6-4,0 0-4,0-1-6,0-6-8,0-1-8,0-4-7,4 1-4,-4-4-9</inkml:trace>
  <inkml:trace contextRef="#ctx0" brushRef="#br0" timeOffset="13192.7546">23508 389 269,'8'4'17,"-8"-4"-3,4 3-6,12 2 4,5-2 0,-1 3 0,5 4 1,4-4 5,3 2 2,1 2 1,8 2 0,-4 1-2,4 1-4,-4 2-1,4-2-3,-9 2-3,-3 0-1,0-1-1,-13 0-3,4 1-1,-7-1 1,-5 4-1,0-2 4,-8 6 1,0 4-1,-4 0-1,-4 6 2,-4 5 1,-5-1-1,-3 2-1,-1 1 0,-3 3-1,-5-2-1,9 1 0,-5-1 0,5 0-2,-1-2 2,5-1-1,3-2-1,1 1 1,0-1 0,4-2 0,4-1-1,-1 4 0,5-1 0,0 4-1,9-7-1,-5 2 3,4-4-1,4-1-2,5-2 1,-5-1-2,0-3 2,5-5 0,-5-1-1,4-2-1,1 0 3,-5-8-1,0 1 2,0-2-1,1-4-1,-5 0 1,-4-3-1,-4 0 2,4 3 1,-4-1 0,0-2 0,0 0-1,0 0 0,0-2-1,-8 2-1,-9 0 0,-3 0 0,0 0-1,-1 2 0,1 1 0,-1 6 0,5 4 0,-5 3 0,5-2 0,4 2 0,-1-2-1,5 2 2,0 3-1,4-1 0,-4 1 0,8-1 0,-4 1 0,4 1 0,0 3 4,4-3 2,0 4-2,0-2 0,0-1 4,4 1-1,-4 5-1,0 2 3,0 1-1,-4 0 0,0 4 0,0 2-1,5 1 0,-5 3-1,0-4-2,0 2 1,-5-1-1,5-1 1,-8 1-1,0 0-2,0-4 0,0 0 2,-5-3-1,-3 2 1,0-2-1,3-2-1,-3-3-1,0-8 0,-1 1 2,5 1-2,0 0-1,-5-8 0,5 2-4,4 0-3,-4-7-5,3-6-6,1 2-5,-4-2-9,0 0-4,-5 0-16,5 0-17,-41-2-14</inkml:trace>
  <inkml:trace contextRef="#ctx0" brushRef="#br0" timeOffset="16846.9636">15205 472 159,'0'-3'26,"0"3"2,-4-3 2,4 3 3,0 0-1,0 0-4,0-3 0,0 3 2,0-4-2,0 4 0,0 0-3,0 0-1,0 0-3,0-3-1,0 3-5,0 0-1,0 0-2,4 0-2,-4 0-3,0 0-3,0 0 0,0-3 0,4 3-1,-4 0-2,4-3 1,4 3-2,1 0 0,-5 0 1,4 0-3,-4 0-2,0 0-5,4 0-2,0-3-2,-3 3-5,3 0-7,4 0-10,-12-3-9,4 3-8</inkml:trace>
  <inkml:trace contextRef="#ctx0" brushRef="#br0" timeOffset="17127.9796">15438 297 295,'0'-3'27,"0"0"0,0 3 0,0 0 2,0-3-2,9 3-3,-5 3-2,0-3-3,0 3-4,-4 3 1,0 4-4,0 1 0,4 5-3,-4 2-2,0-3-3,0 4 0,-4-1-1,4 1 0,0-1-5,0 1-3,-8 1-10,8-1-9,0 2-13,-8 1-14</inkml:trace>
  <inkml:trace contextRef="#ctx0" brushRef="#br0" timeOffset="18855.0784">12196 5297 340,'0'0'43,"0"0"-2,0-3-3,0 3-5,-4-3-5,4 0-6,0 3-2,0 0-2,4 0 0,4 0-3,4 0 0,5-4-4,3 1-4,1-5 0,-5 2-2,1-4-2,3 4-2,-4 0-4,1 2-4,-1 4-5,-4-6-4,1 6-6,-1-3-6,4 3-9,-7-3-11,3 1-8,0 20-6</inkml:trace>
  <inkml:trace contextRef="#ctx0" brushRef="#br0" timeOffset="19086.0917">12241 5563 399,'0'0'34,"0"0"-5,0 0-1,0 0-3,0 0-1,4 0-6,8-4-4,1 4-2,3-3-4,5-2-2,-1-7-2,0 2-1,-3 4-1,-1-1-5,1 1-5,-5 3-10,4 1-8,-3-1-9,-1 0-11,0-3-7</inkml:trace>
  <inkml:trace contextRef="#ctx0" brushRef="#br0" timeOffset="21485.2289">14177 4982 233,'0'0'27,"5"-3"-7,-5 3 0,0 0 1,8 3 4,4-3 2,0 7 1,5-7-1,3 0-4,1 3 0,3-3-4,5 0-2,0-3-5,3-4-2,1-9 1,-4 7-2,-1-2 3,5-2-1,0-3-1,-4 2-2,-5-5-3,5 1-1,-9-1-2,1 2 0,-9-2 0,0-4-1,-4 3 0,-3 2 0,3-7-2,-8 4-1,0 2-2,-4-2 0,0-4-1,-9 7-1,1-4-1,0 5 2,-5 1 2,5 0-1,0 8 2,-5 5 0,5-4 0,4 4 1,-4 3 0,-1 7 0,1 5 0,0 6 1,4-2-2,-1 1 2,1 9 0,-4-3 0,4 8 0,0 0 3,-5 3 1,1 2 2,0 7 0,-1 0 1,1 3-1,-4-4-2,3 4 2,-3 3-2,-4 4 0,3 7-1,1 2-1,4 5 0,-9-1 0,1 0-1,3-3 0,-3-1 2,3-8 0,-7-1 0,7-1-2,-3-9 1,0-5-1,-1 4 0,1-6 0,7-2-2,-7-7 2,-1-4-1,9-3 0,-4-5 1,3-3-1,1-6 1,4 0-1,0-6-2,-4 0-5,-1-6 3,1 0-2,4-2 1,-5-8-1,5-7 2,0 6 2,0-2-2,4-2 3,-4-1-1,4 1 0,4 4 0,0-2 1,0 3 1,0 2 1,4 1 0,0 0 0,8 2 4,0 5 0,5-1 2,-1 4 2,5 0 2,-1 3 0,5 0 1,3 0-1,5 0-1,0 3-2,-1-3 0,5 0-2,-4 0 0,4 3-3,-4-3-1,-1 0-1,-3 0-4,-8 0-4,-1 0-2,0 0-2,-7 0-5,-1 0-1,0 0-7,-3 0-9,-5-3-13,4-6-13,12-12-11</inkml:trace>
  <inkml:trace contextRef="#ctx0" brushRef="#br0" timeOffset="21845.2494">15017 4440 323,'0'-3'29,"0"0"0,0 1-4,4 2-4,-4 0-2,0 0 0,8 0 4,0 0 0,0 0-6,1-3-2,-1 3-1,0 0-3,4 0-1,1 0-2,-1-3-4,0 3 0,-4 0-2,5 0 0,-9 0-3,0-3-2,4 3-3,-8-3-6,4-1-4,0 1-9,-4-6-7,0 5-6,0 1-6,0 0-2</inkml:trace>
  <inkml:trace contextRef="#ctx0" brushRef="#br0" timeOffset="22095.2638">15279 4248 294,'4'0'23,"-4"0"2,0 0 7,8 0 4,-8 3 3,4 0-6,0 7-4,0 4-7,-4-1-4,9-1-2,-9 3-4,0 1-1,0 1-5,0 5 0,0-1-3,4 1-2,-4-4-6,8 1-6,-8 2-6,0-2-9,0-2-9,0 5-9,0-4-10</inkml:trace>
  <inkml:trace contextRef="#ctx0" brushRef="#br0" timeOffset="23290.332">16175 4254 246,'0'-3'23,"0"3"-1,-4-3-4,0 3 0,-12-3-4,4-1 1,-5 1-2,-3 3-2,3 0-2,-3 3 0,-1-3-3,5 0-1,-9 4 2,9-1-1,-4 0 3,-1 7-2,1-1 0,-1-3-1,5 2 1,4 5 0,-5 0 0,5 1 0,-5 2 3,1 5-2,0 4 0,3-1 1,-3-2 0,8 8-2,-4-3 1,3-6-3,1 8 0,4 1-2,0 0 3,0 2-2,4-2 2,0-3 0,0 3 0,0-4 2,0-2-2,0-4-1,4 3-1,8-4 1,-8 1 0,5-4 1,-1-1-1,-4-3 0,4 1 1,0-5-3,-4 1 0,5 4 1,-5-3 0,4-6-1,-8 3 0,0-1-1,0 4-2,0-1 2,0 1 0,0 1-2,-4-2 0,-4 1 1,-1 1 0,-3-1 0,4 2-1,-4 1 0,3-5 0,-3 5-1,4-4 2,0 1-1,0-4 0,-1-4 0,5-2-1,0 3 2,0 0-1,0 0 0,4 1 0,-4-4-1,4 0 2,0 0-1,-4 3-1,4-3 0,0 0 1,0 0 0,0 0 0,0 0 0,4 0 0,-4 0-1,4 0 1,8 0 0,1 3 0,3 0 0,0-3 0,-3 3 0,3 0 0,-4-3 1,1 4 0,-1 0 0,0 3-1,0-1 0,1 0 0,-5 4-1,-4 0 0,4 4 3,4-1 2,-7 7 0,-5 2 2,0 2-3,0 3 0,0 2 1,0 1 0,-5 4 3,-3 2-1,0 1 1,-4-1-1,-1 6 3,-3-4-4,8 0 2,-4 0 0,-5 2-1,5 1-1,0-3 0,-1 4-1,1-3-1,4-2 1,0-1-1,8 1-1,-4-4 1,4 7 0,0-6-1,0-1-1,4-3 0,4 5 0,8-5 1,-8-9-2,1-2 0,3-3-1,0-2-3,-8-4-5,5-4-3,-5-3-2,0 1-3,0-1-4,-4-3-4,0 0-10,0 0-15,0 0-15,-4-7-13</inkml:trace>
  <inkml:trace contextRef="#ctx0" brushRef="#br0" timeOffset="24193.3838">13084 5300 304,'0'0'38,"0"0"0,0 0 1,0 0 0,0 0-4,0 0-4,0 0-5,0 0-3,0 0-3,0 0-1,0 0-2,4 0-2,5 0-1,3 0-5,-4 0-3,0 0 0,5-3-3,-1 0-1,0 0 1,5 0-4,-5 3-3,0-7-4,5 4-2,-5 1-2,-4-1-2,8-6 0,-3 9-7,-1-7-5,0 4-7,-8-3-12,4-1-8,1 7-11</inkml:trace>
  <inkml:trace contextRef="#ctx0" brushRef="#br0" timeOffset="24822.4197">13359 5003 389,'0'0'40,"0"0"-7,0 0-4,0 0-4,0 0-4,0 0-5,4-3 2,0 0-2,0 1-4,8-1 0,5 3-3,-5-3-1,0 3-1,5 0-1,3 0-1,1 0-2,-5 0 0,0 3 1,-3-3-4,3 5 2,-4 1-1,0 3-1,-3-2 0,3 6 0,-4-5 0,-4 7-1,0 0 3,0-3-2,1-2 0,-1 6 0,-4-5 1,0 8-1,0-5 1,0 2-2,0 0 2,-4-5 0,-1 2-2,5 3 0,-4-5 2,-4 5 0,0 0-2,4-2 2,-4 5-1,-1-4-1,5 4 2,-4 0-1,4-2 0,-4-1 0,4-2 0,0 5 0,0-4 0,0 1-1,-1 0 0,-3-5 1,8 1 1,0-2-2,-4-2 1,0-2 1,0 1 0,4-1-2,0-3 0,-4 4 1,0-1 1,4-6-2,4 3 1,-4 0 0,4 0 0,-4 1 1,8-3 0,-4 2-2,9 1 2,-5-4-1,4 0-1,4 0 2,-3 0-2,7 0 0,1-4 2,-1 1 0,1-2-3,-1-4-3,0-1-6,-3 4-3,-1-4-4,-3 4-10,-1 1-12,0-1-13,9-4-18</inkml:trace>
  <inkml:trace contextRef="#ctx0" brushRef="#br0" timeOffset="27053.5474">16978 5043 342,'0'0'32,"0"-7"-2,4 4-2,0-8-1,0-5-5,12 2-4,1-2-2,-1-6-3,5 1-2,-5-3 0,0-1-1,9-2-2,-5 0 2,1-2 2,-1 5-3,-3-6-2,3 1 0,1 2-1,-5-3-2,5 5-1,-5 1 0,-4 0 1,0 5-3,5 6-1,-5 5 1,-4 2 0,-4 0 1,5-1-2,-5 7 0,4 0 0,-4 0 0,0 3 0,0 4 0,0 4 1,0 5 0,-4 3-1,4 2 0,1 1-1,-5-2 0,0 4 2,0 2-2,0-2 1,0 1 0,-9-8 0,1 3 0,0-6 0,-4-1 0,4-1 0,-1-4 1,-7-1-2,8-1 2,0-3-2,-5 4 1,1-7 1,0 0 0,-1 0-2,5 0 3,0 0 0,-4-4 3,4 4 2,4 0-2,-5 0 1,5 0-2,4 0 0,0 0 0,0 0-2,0 0 0,0 0-1,0 0 0,8 4 0,9-4 0,-1 0-1,1 0-1,3 0-1,0 0-1,1 0-5,-1-4 0,5 1-4,-5-6 0,1 1-3,-1-2-4,-3 1-4,-5 2-9,-4-2-9,-4 2-9,5 3-2</inkml:trace>
  <inkml:trace contextRef="#ctx0" brushRef="#br0" timeOffset="27537.5751">16249 5353 377,'0'-5'33,"0"5"-7,0-2 1,8-4 0,5 6-2,-1-10-2,8-2-5,1 5 0,7 3-2,-3-6-4,8-3 1,8 2 0,-4 2-1,16 2 0,4-2-2,0-1-1,5-1 0,3-2 2,1 4-2,-5-4-1,5 5-2,-1 2-1,5 3-1,8-10 0,-5 3-1,5 2 2,0-4 1,4 2-1,0-3 1,-1 2-1,-3 2-1,4-1-1,-4 4-1,-4 1-1,-9-4 1,1 2-2,-13 1 0,-4 3 1,-4 0-1,-8 3-1,0 0-3,-9 0 0,1-4-2,-4 4-1,-5 0-1,1 0-2,-5 0-3,-4 0-1,0 4-2,-3-4-4,-5 0-2,4 0-8,-8 0-10,-4 0-13,0 3-11</inkml:trace>
  <inkml:trace contextRef="#ctx0" brushRef="#br0" timeOffset="28224.6143">16478 6278 312,'0'0'25,"0"0"1,9-5-1,-1-8 1,4-2-4,0-1-1,1-2-6,-1 2 0,4-4-2,1-6-2,-1 2-1,0 4-1,1-3 0,3 3-4,1 1 1,-1-2-1,-4 5 0,1 2-4,-1-2 2,1 0-1,-5-2 0,4 9-1,-3-1-2,-5 4 2,4-2 0,-4 5-1,0 0 0,-4 3 0,-4-3 2,5 3-2,-1 0 2,-4 6 1,0 0 0,0-1 1,0 11-1,0 1-1,0 3-1,-9-1-1,5-5 0,-4 8 0,0-1 0,0-2 1,0-2-1,4 2 0,-5-1-1,1-5 1,0-4 0,4 2 1,-4-1 0,0-4 0,-1 1-2,5-7 2,-4 3 2,0 3-1,4-6 2,0 0 2,-9 0-1,9 0 2,-4 0 1,4 0 1,0-3 1,0 3-1,-4-3-1,8 3 0,0 0-2,0-3-1,0 3-1,0 0-1,4 0-2,0-7 0,4 4 1,8-10-2,5 5 0,3-8 0,1 4 0,0 4 2,-5-8-4,5 3-4,-1 7-4,-3-1-4,3 0-4,-7 3-4,3-2-5,-8 0-10,5-4-12,-5 5-7,13-7-10</inkml:trace>
  <inkml:trace contextRef="#ctx0" brushRef="#br0" timeOffset="28662.6393">17097 5588 363,'4'0'45,"-4"0"-9,0-3-7,8 0-2,4-1-5,-8 1-4,4 0-5,5 3-2,-1-3-3,-4 0 0,4 0-1,-3-1-1,-1 4-2,0 0 1,0 0 1,0 0-1,-4 0-1,1 0-2,3 0 0,-8 0 0,4 4-1,-4-4-1,0 3 1,0-3 0,0 12-1,0-2 0,0-2 0,0 1 0,0 1 2,-4 3 2,4-5-2,0 1 1,0 1 1,-4-1-2,0 1 0,4-5-1,0 1 0,0 0 1,-5-3-1,5 1-1,0 2 0,0-3 0,5-1-2,-5 1 2,4 0 1,0 0-1,0-3 0,4 0 0,0 4 0,-4-4 0,4 3 0,1-3 1,3 0 0,0 0-3,0 0-3,1-3-3,-1 3-4,0-4-2,1 4-4,-1-3-6,0 0-8,-4 0-13,1 1-9</inkml:trace>
  <inkml:trace contextRef="#ctx0" brushRef="#br0" timeOffset="28956.6561">17719 5555 323,'0'0'29,"0"0"-1,0 0-1,0 0 3,0 0 1,4 1-3,-4 15-4,4 0-4,-4-2-4,4 5-4,0-1-1,-4 7 0,4-1-4,0-3-1,0 4 0,-4-1-1,5 2-2,-1-3-1,4 0 1,-8 0-2,4 1-1,-4 2-6,0-6-3,0 4-3,0-5-6,0 4-5,0-9-7,0 2-5,-8 1-4,4-4-3,0-3 0,-21 4-8</inkml:trace>
  <inkml:trace contextRef="#ctx0" brushRef="#br0" timeOffset="29185.6692">17588 5847 370,'0'0'58,"0"0"-14,0 0-7,0 0-8,0 0-6,4 0-2,-4 0-1,8 0-4,8 0-5,1-3-2,-1 3-3,1-3 0,-5 3-1,8-3-3,1-1 0,-5 4-4,-4-1-3,5-2-4,-5 3-1,0 0-4,1-4-3,3-2-4,-4 0-7,1-1-6,-5-2-8,4 2-1,0 0-4,37-25-5</inkml:trace>
  <inkml:trace contextRef="#ctx0" brushRef="#br0" timeOffset="29603.6931">18095 5575 240,'0'-3'37,"0"3"0,5-3-5,-5 0 2,0 0 0,4 3-2,-4-4-4,0 4-2,0 0-3,0-3-5,0 3-3,0 0 0,0 0-1,4 0-1,-4 0-1,4 3 1,-4 1-2,4 8-2,-4 4 0,0-2-2,0-1-2,4 1-1,0-1 0,-4 3 0,4-2 0,0-1-1,-4-3 0,4-1-2,0-1 1,-4 2-1,5-4 0,-5 4-1,0-1 0,0-4 2,0 1-2,0 1 1,0-1-1,0 0 0,0 1 0,4-6 0,0 2 0,-4 1 0,0-1 1,4 0-1,0 0-1,0-3 2,4 0-1,0 0 0,5 0 0,-9 0 0,8 0 0,-4-3 0,0 3 0,5-3 0,-1 3-2,0-3-3,1-4-2,-1 3-2,-4 0 1,4 1-1,1 0-3,-5 3 1,0-6-2,4 2-3,-8 1-1,5 0-5,-5-5-5,-4 5-7,8-7-6,-8 1-2,4-1-3,0 1-1</inkml:trace>
  <inkml:trace contextRef="#ctx0" brushRef="#br0" timeOffset="29826.706">18382 5526 232,'0'-3'41,"0"0"-2,0 3-2,0-4-4,0 4 1,0 4 1,0-4 1,0 6-4,-8 10-3,8-2-2,-4 5-2,-4 5-1,3 5-2,1 1-2,0 0-2,-4 0-1,0 4-5,4-2-1,-4-2-4,-1 3-1,5 0-1,-4-1-2,0-2-1,4-2-5,4-3-5,0-1-3,0-4-4,0-4-4,0-1-4,0 1-5,0-4-8,4-2-13,0-4-15</inkml:trace>
  <inkml:trace contextRef="#ctx0" brushRef="#br0" timeOffset="32686.8695">18542 4191 267,'0'0'37,"0"-4"-4,0 4-2,0 0-2,0-3-2,0 3-3,4-6-3,-4 6-2,0-6-3,4 2-2,12 1-3,-3 0 0,3 0-3,0 0-1,5-1 0,-1 3-2,1 1-3,3 0 0,-3 0 1,3 1-1,1 3-1,-5 2 1,1 7 0,3-4-2,-3 2 1,-5 2-1,1 0 0,-5 1 1,0 2-1,0 3 0,1-5 1,-5 2 0,-8-1 1,0 4 0,0 1-1,0 3 0,0-6 3,-8 5-1,0 2-1,3-2 0,-7 2-1,0 3 0,0-1 1,-1 7 2,1 1 0,4-1-3,-4 0 2,-1 2-2,5-1 2,0-1-1,4-3-1,-4 4-1,4-3 1,-1 0 0,1-4 0,4 3 0,0 2-1,0-9 2,4 1-2,1 2 1,3 1-1,0-7 1,8 3 0,-3-4 0,-1-2 0,0 6 0,4-3 0,-3-2-1,-1-6 1,0 4-1,1-3 1,-1-5-1,-8-5 1,4 4-2,0-4 1,1 0 1,-5 0 0,-4-3-1,0 0 1,0 0 3,0 0-1,0 0 1,0 0-2,-4 0 0,-1 0 0,-3 0-2,-4 3 0,0 0 0,4 4 0,-9 7 1,1-1-1,3 3 1,1 8 0,0-10-1,0 8 0,3 2 0,1 5 0,-4-2 0,4 3 0,0 2 2,4-2 1,-1 0 0,1 3 2,0 1-1,4-4-1,0 2 1,4-2 0,0 0-1,5-1 3,-1-2-1,0 0 1,4 3-1,1 0 0,-5 2-1,0-2 0,0 7-1,0-1-1,-4 4 0,0 0 2,-4-4-1,5 1 1,-5-2-1,-5-5 1,5 0 0,-4 1-1,-4 0 0,0-4-2,-8-3 1,3 2 0,1-2-1,0-7 0,-5 2-1,1 0 0,0-5-2,-5-1-4,1 0-5,-1-5-5,1 1-4,-5-2-5,5-1-9,7 0-10,-7-2-20</inkml:trace>
  <inkml:trace contextRef="#ctx0" brushRef="#br0" timeOffset="35069.0057">19623 16532 205,'0'0'27,"0"-3"-4,0 3-4,0-7-3,0 7-5,0-6-3,0 3-3,0-4 1,0 1 3,0 0-2,0 1 3,0-1 2,4-1 3,0 1-1,-4-4 3,0 2-2,8 2 1,-4-4 0,-4 4 0,4-7 0,0 5-4,0-1 0,4-4-3,1 2-1,-1-2-2,4 1 1,-8-1-2,8-1 2,5-2 0,-5 1 0,9-1 0,-5 1 0,4-3 1,1 2-2,-5 2-1,9-2 0,-5 0-2,1 2 1,3-2-1,-3 0-1,3 2-1,1-5 0,0 4 0,-5 6 0,5-4-1,-5 5-1,1 2 3,-1-1 1,0 4 0,1 3 0,-1-6-1,1 6 1,-5 3 0,1-3-2,-1 3 1,0 7 0,1 4 2,-5 2 0,0-7 0,5 3 1,-5 4-2,0 1 1,1 2-2,-1 0-1,0 2 0,0-1 0,-8 3 1,5-1-1,3-1 0,-4-1-1,0 3 1,0-3 1,1 3-2,-5-6 0,0 2 0,0 0 0,0 5 2,4-3-1,-4-2 0,-4 1-1,0 3 0,-4-6 0,4 2 2,-8 2-1,8 1-1,-8-1 1,4 1-2,-4 2 1,-1-2 0,1-1 1,-4-2-1,0 2 0,3-1 0,-3 3 0,0-3 0,0-1 0,-1 2 0,1-5 0,-4 3 0,-1-5 0,-3 2-1,3-2 2,-3 2-1,4-3 0,-5-2 0,-3 2 0,3 0 0,1-7 0,-9-1 0,4 1 0,-3-3 0,-1 0 0,-4 1 2,1-1-2,-1-3-1,-4 0 3,4-3 1,0-4-2,1-2 1,3-6-1,0 0-1,1 0 1,3-7 0,1 1 1,3-7-2,5-6 0,-1 4 1,1 3-1,0 0 0,3 2 1,5 4-3,0 2 3,0 6-1,4-4 0,4 1-1,0 1-5,4 0 0,4-1-3,0 1-1,4 3-3,5-7-3,-1 1-5,5-1-6,-1-2-12,1-1-8,-1 1-11</inkml:trace>
  <inkml:trace contextRef="#ctx0" brushRef="#br0" timeOffset="38269.1889">19528 5022 185,'0'0'20,"0"0"2,0 0 2,0 0-5,0 0 1,0 0-5,0 0-3,0 0 3,0 10-3,0-6-2,0 6 4,0-1 5,0 1 2,0 4 2,4 2-3,1-2-1,-5 2-2,0 0-4,4 2-4,0 7-4,-4-1 1,0-3-1,0 4-2,0-3-3,0 5-4,-4-3-9,4-3-6,-4 1-7,4-1-8,0-5-10,-21 33-8</inkml:trace>
  <inkml:trace contextRef="#ctx0" brushRef="#br0" timeOffset="38517.203">19418 5267 390,'0'0'43,"0"-3"-10,0 3-6,4 0-6,-4 0-6,0 0-1,12 0-4,5 0-2,-1 0-2,4-4-1,1-2-2,-1-3-2,1 2 2,-1-2-6,1 1-5,-5 1-9,1 1-9,-1-4-10,0 7-9,33-11-15</inkml:trace>
  <inkml:trace contextRef="#ctx0" brushRef="#br0" timeOffset="40344.3076">21526 4814 201,'-4'0'29,"4"0"1,0 0-6,0 0 2,0 0-5,0 0-6,0 0-4,0 0-1,4 0 4,4 0 6,9-7 6,3 1-1,-7-7-2,3-4-3,8-2-4,1 1-4,-4-4-4,3-2 0,-3-3-5,3 0 1,1 2-1,-9 4-1,0-4-1,1 1 1,-1 1-2,-4 0 0,-3 4 0,-1 4 0,0-7 0,-4 11 1,-4-2 0,0 0-3,0 4 2,-4 1 1,-4 2 0,0-1-2,-1 7 2,1 0-2,0 3 1,-8 4 0,3 7 0,-3 5 1,4 2 3,-1 7-3,1 3 3,-4 5 1,4 7 1,-5 3-4,5 4 0,0 4 1,-1 1 0,1-2 1,-4 4-3,3-5 0,1 1 1,0-5-2,-5 1 2,5-3-2,-4 0 1,3 0 0,1-3-1,0-3 0,0-2 0,-1-3 0,1-2 0,0-3 0,-5-2 0,9 0 0,-4-7 0,-4-2 0,3-2 2,-3-1-2,4-3 0,-1-5 0,1-2-3,0 1 2,0-7 0,-1 0-3,1 0 3,0-4 0,3-2-1,-3-5-1,4-8 0,0 1-1,4-4 3,4-5-2,0 5 2,0-8-1,0-1 0,4 0 0,0 7 1,8 0 1,-4 5-2,5 1 1,-1 9 1,0-4-1,1 5 2,-1-1 1,4 9 0,-4 0 0,5 0 2,-1 0 0,1 3-2,3 6 0,-4-4 1,5 8-1,-5 0 0,5-9-1,-1 6 1,1-1-2,3-9 0,1 7-1,-9-4-6,5-3-3,-5 0-6,5 0-5,-1 0-8,-8 0-12,5-3-13</inkml:trace>
  <inkml:trace contextRef="#ctx0" brushRef="#br0" timeOffset="40646.3248">22038 4510 313,'0'0'29,"0"0"-3,0 0-5,4-5 0,-4 5 0,4 0-7,-4-3-2,4 0-1,0 3 3,5 0-2,3 0-1,-8 0-3,4 0-2,0 0-2,0 0-1,1 0-1,-1-3 0,0 3-1,0-3 0,0-4-5,1 7-6,-1 3-9,0-3-9,-8-3-5,4 3-6,4-6-4</inkml:trace>
  <inkml:trace contextRef="#ctx0" brushRef="#br0" timeOffset="40887.3386">22292 4284 300,'4'-3'27,"-4"0"-3,0 3-2,0 0-4,0 3 0,4 0 0,0 1-2,0 8 0,-4-2-2,0 1 0,0 2-2,0 1 0,0 2-4,0 0 0,0 4-5,0 3-1,-4-3-6,4-1-9,0-1-5,0-2-7,0 1-8,0-1-5,0 3-6</inkml:trace>
  <inkml:trace contextRef="#ctx0" brushRef="#br0" timeOffset="41784.3899">22935 4152 252,'-5'-1'25,"5"1"-2,-8-3-1,0 3 0,-4 0-3,-5 0-3,5 3 1,-8-2 0,3 3 2,1 2 3,0 7-1,-1-1 0,1 0-3,-1 0-4,1 1-1,4-2-3,-1 2-1,1 3-1,4-4-1,0 0-1,0 0-1,4 1-1,4 1-2,0 2 1,0 2-2,0 1-1,0-2 2,4-4-1,0 3-1,0 5 0,4-2 0,-8 4 1,4-2 0,-4 1 0,4 1-1,0-3 0,-4 7-1,0 2 2,0-2-1,0-3-1,-4 1 2,0-4 0,0 1 1,-4-1 0,0-5 1,4-2-1,-9-1 0,-3-1 1,8 0-2,-5 0 0,1-5 1,0-1-1,4 0 0,-5-4 0,5 1 0,0 0 0,4-3-1,-4 0 1,8 4 0,-4-4-1,4 3-1,0-3 2,0 0-1,0 0-1,0 0 0,4 3 1,-4 0 0,8 0 1,0 0-2,0 4 2,0-1 0,5-1-1,-5 1-1,0 1 0,4-1 2,-3 0 0,3 1-2,-4 1 2,0 1-2,-4 4 2,9-7-1,-5 7 0,0-2 0,-4 2 0,0 1-1,0-1 0,0 3 2,0 1 0,1 2-1,-5 2 0,0-2 0,4 2 0,-4-2 0,0 8 0,-4 0 0,4 1-1,-9 0 0,-3-1 2,8 6 0,-8 2 2,4-5 0,-5 7 0,-3-4 1,4 0-1,3-1 0,-3 2 0,0 2 1,4-2-2,-1-1 0,5 0 0,-4 1-2,0-2 1,8-5 0,0 0-1,0-2 0,4-1 0,0-5 0,8-2 2,-3 2-2,7-1 3,0-5 0,9-1-1,0-5-2,-1-2 1,5 1-2,-1 0-4,-3-6-8,0 0-4,-5 0-2,-4 0-7,5-3-12,-9-3-13,0-2-13</inkml:trace>
  <inkml:trace contextRef="#ctx0" brushRef="#br0" timeOffset="42757.4455">23025 5059 171,'0'0'19,"0"0"3,0 0-2,0 0 0,0 0-3,0 0-2,0 0-2,0 0-1,0 0-3,0 0-2,0 0-1,0 0 5,0 0 4,8 0 5,0 3 2,4-3 0,1 0 0,-1 0-2,0 0-1,0 3-3,1-3 0,-1 0-2,4 0 0,-3 0-2,7 0-1,1 0-2,-1 0 0,5-3 0,3 3-1,1-3 1,0-4-1,3 4-1,1-3 2,0 3-3,4-1 2,4 0 0,4-6-2,4 4-2,-4 2 1,4-2-3,4 3 2,-4-3-3,5 1 2,-5 2-2,4-4 0,-4 4 0,4-3-1,-4-4 1,0 4 2,5 3-2,-5-1 1,4 3-1,-4-5 1,0 2-1,0 1-1,1 3 1,-10-3-2,6-3 2,-6 2 0,1 4 1,0 0-2,-4 0 1,0 0-1,0 0 0,0 0 0,-5-3-1,5 0 1,-4 3-2,0 0 4,0 0-2,-5-3 0,1 1 1,0-1 0,-5 0-2,1 0 0,-5 3-3,1 0 0,-9-3-3,4-1-2,-3 4-1,-5-3-5,-4 3 0,-4 0-5,0 0-7,0-3-16,0 0-16</inkml:trace>
  <inkml:trace contextRef="#ctx0" brushRef="#br0" timeOffset="43999.5166">23237 5795 267,'0'0'33,"0"0"-3,-4-4-4,4 1-3,0 2-2,4-9-3,-4 1-1,9-4 2,3 2 0,0-2-2,5-3-1,-1 5-3,0-5-3,-3 2 1,7-2-3,-8 0-3,5 2-1,3-2 0,-7 0-1,3 2-1,0-2 0,1 1-2,-5 3 0,0-1 1,-4 3 0,5 4-2,-5 1 0,-4-1 2,4 0-2,-8 2 1,0 4 1,0 0 0,0 0-1,0 0 0,0 7 0,0 7 0,-4-1 0,0 3 0,4 0-1,-4-5 2,-4 8-1,0-5 0,-1 2 0,1 0 0,0-2-1,0 2 0,0-3 1,-1-5 0,1-2 0,4 0 0,-4 1 0,4-4 1,0-3 2,-4 0 1,-1 0 3,5 0 0,0 0 1,0 3-1,0-1 1,4-2-2,0 0-1,0 0-2,0 0-1,0 3 3,0 0-3,0 0 0,4 1 2,4-1-2,0 0 0,9 0-2,-5-3 1,9 0-1,-9 0 0,4 0-5,1-3-5,-5-3-6,0-4-5,5 2-10,-5-5-9,0-3-10,4 2-4,9-29-4</inkml:trace>
  <inkml:trace contextRef="#ctx0" brushRef="#br0" timeOffset="44356.537">23786 5264 301,'0'0'31,"4"0"-9,-4 0 0,8-7-1,-8 4 0,9 3-2,-1 0-4,0 0-4,0-3-3,0 3-2,1 0 0,-5 0-3,0 3 0,0-3 0,0 3-1,0-3 1,-4 0 3,0 3 2,0 4-3,0-4 0,0 0 0,0 12-1,0-3 3,0 3-2,-4-6-1,0 4 0,4-2-2,-8 5 3,4-3-1,-1 1 0,1-5-1,4 7-1,-4-3 0,4-5-2,0 1 1,0-2-1,0-1 1,4 1-2,-4-4 2,9 0 0,-5-3-2,8 0-2,-4 0-3,4 0-5,-3-3-4,3 3-6,-4-3-5,4-7-4,1 4-4,-5-1-7,0-2-2</inkml:trace>
  <inkml:trace contextRef="#ctx0" brushRef="#br0" timeOffset="44595.5506">24232 5273 270,'0'-3'23,"4"3"-8,1 3-2,-1 0 1,0-1 1,-4 4 2,0 10-4,0 5-4,0 1 0,0 5-1,0 3-1,0-4-3,0 1-1,0 0 1,0 3-2,0-1 0,0-5-2,0 4-2,0-10-9,0-2-9,0-5-11,0 5-3</inkml:trace>
  <inkml:trace contextRef="#ctx0" brushRef="#br0" timeOffset="44793.562">24163 5536 320,'0'3'30,"0"-3"-8,0 0-3,0 0-1,8 0-7,-4 0-2,8 0-2,5 0-1,-5 0-2,0-3-2,1 3-8,-5-4-7,8 4-8,-8-3-7,5-3-3,-1-1-6</inkml:trace>
  <inkml:trace contextRef="#ctx0" brushRef="#br0" timeOffset="45201.5853">24617 5270 290,'0'0'31,"4"-3"-8,-4 3-5,0-3-3,0 3 3,0 3-3,0 3-4,0-3 1,0 5 2,0 2-1,0-4 1,4 4 3,-4 1-2,4-2-2,-4 1-2,5-4 1,-5 2-3,4-5 0,0 10-3,-4-3-2,4-4 0,0-1-1,-4 8 0,4-10 0,-4 3-2,4 0 0,0 4-1,-4-5 1,4 1 0,0 4-1,-4-4 0,4 0 0,1 1 0,-1-2-1,0-5 2,0 3-1,0 0 0,0 0 0,0 0 0,4-3 0,5 0 0,-1-3 0,0 0 0,-8 0-1,4-2-2,1 2-3,3-4-3,-4 1-1,0 0-3,5-1-6,3 1-6,-4-2-3,-8-2-6,5 4 1,3-3-5,-4 2-3</inkml:trace>
  <inkml:trace contextRef="#ctx0" brushRef="#br0" timeOffset="45442.5991">24851 5267 228,'0'0'36,"0"0"1,0 0-1,0 3 4,0 5 2,0 5-4,-5 6-8,1 1-7,0 3-7,0 4-3,0-3-4,-4 6-3,4-5 0,4 2-3,0-3-1,-4 2-4,0-7-5,4-2-2,0-1-2,0-5-7,0-1-1,0-4-2,0-3-3,0 0-3,0-3-9,0 0 0,8-3-10</inkml:trace>
  <inkml:trace contextRef="#ctx0" brushRef="#br0" timeOffset="46579.6641">25002 4241 153,'0'0'16,"0"0"4,0-3 4,0 3-2,-4 0-2,4 0 1,0 0 1,-4 0-2,4 0-2,0 0-2,-4-3 1,4 3-3,0 0 2,0 0-4,0 0-1,0 0-2,0 0-4,0 0-1,4-3 1,0-2-3,4 5 0,0-3 0,5-3 3,-1 2 0,4 4 2,-3-3 0,-1 3 0,8 3-4,1 4 1,-1-1-1,1 5 0,-1 2 0,1 0-1,-9-1-1,4 3 0,1-3 0,-5 0-2,-4 3 2,0-2 0,0-2 1,-3 5 1,-5 0 0,0-2 2,0 2-2,0-3 0,0 1-1,0-1 1,-5 0-1,5 4 3,-4 6-1,0-9-1,-4 2 0,0 4-1,0 6 1,0-2-2,-1-2 2,1-1-2,-4-1 1,8-1 1,-4 0-3,-5 2 0,9-5 1,0 1 0,-4-1-2,4 2 2,0-2-1,-4 1 0,3 2 3,1 0-1,4 2-1,0-2 0,0 2 1,0-1 0,0 0-1,0-6 1,9 5 1,-5-3 0,4-2-1,0-1 2,4 3 1,1-5 0,-1-2-2,-4 7-2,4-6 2,-3-2 0,-1-5 1,4 0-1,-8 4 1,4-1-2,0-3 1,-3 0 0,-1-3-1,0 3 2,-4-3-3,0 0 2,0 0-2,0 0-1,0 0 0,-4 0 1,4 0 0,-4 0 0,4 0 0,-9 4-2,1-1 2,0-2-1,4 3-1,-4 2 0,0-3-1,-1 0 2,1 7 0,0-4 0,0 5 0,0 2 0,-1 3 0,5 1 0,4-1-1,-4 5 2,0 4-1,4-1 1,0 6 1,0-4 1,0 1 1,4-3 2,0 4-1,-4-1 0,4 0 0,-4 2 2,5 1-1,-5 0 0,0 1 0,0 0 1,0 0-1,0-4-3,-5 0 1,5 1 2,-4-1-3,-4 0-1,4-4 0,-4-3 0,0 6-1,4-12 0,-5 5-1,-7 5 0,4-8 2,4 3-2,-5 2 1,1-1 0,0-7-1,-1 4 0,1-1-2,0-6-3,4-4-3,-5-3-5,1 4-4,4-4-3,0-3-3,0 0-6,-5-3-8,5-7-12,0-6-10,0 4-8</inkml:trace>
  <inkml:trace contextRef="#ctx0" brushRef="#br0" timeOffset="51751.96">23856 4334 179,'0'-4'26,"0"1"-1,0 3 0,4 0-3,-4 0-1,0 0-6,0 0 1,0 0-6,4-3 6,-4 0 4,4 3 4,-4-3 1,8 0-1,-4 3 0,0 0-3,0-2-2,1-1-3,-5 0-3,0-1-3,0 4 0,0 0-2,8 0-1,-8-3-1,0 3-2,0-3-1,4 0 0,4 3 0,-4 0-2,4-3 0,5 0 1,-5-1 1,0 1-2,4 3 3,9 0-1,-9 3 0,8-3-3,-7 4 2,-1-4-2,0 3 1,1 3 0,-5-3 0,-4 4-2,4-4 0,0 5 2,-8-2 0,4 0-2,0 1 2,-4 2-2,-4 3 0,4 3 2,-4 1 0,-4-5-1,-4 2-1,4 3 2,-5-2-1,5 2-1,-4-3 0,4 4 1,-5-4 0,5-2 0,-4 5 1,4 5 0,0-5-1,-1-4-1,5 1 0,-4 2 2,4-3-2,0-2 2,0-2-2,4 1 1,0-2 1,0-1-2,0 4 2,0-9 1,4 2 0,0 4 0,0 2 0,8-6 1,5 1-2,-1-4 2,0 0-2,5 0 0,-1 0-1,1-4 1,-5 4-3,1-3-6,-1 3-2,-4-6-4,-4 3-1,1 3-7,-5 0-9,4 0-8,-8 0-13</inkml:trace>
  <inkml:trace contextRef="#ctx0" brushRef="#br0" timeOffset="59270.39">20323 4857 313,'0'-3'24,"4"3"-9,-4-4 3,4-2 2,8 3 4,0 0 2,5-4 1,3 6-1,-3-6-5,3 4-3,0-3-3,5 6-1,-4 0-2,3 0-4,-3-3 0,-1 3-4,0 0-1,-3 0-1,-1 3 2,-3 0-4,-5 3 0,-4 9 1,0 1 0,-4-1 0,0 0-1,0 1 2,0 1-2,-4 2 1,-4-1-1,-5 1 0,1-3 0,0 1 0,-1-1 0,1-5 0,0 5 0,-4-3 0,3-5 1,5 1-2,-4 1 1,0 3 1,3-6-2,-3-2 2,4 0 0,4-2-1,0-3-1,0 3 0,4 1 2,-5-1-2,5 0 1,0-3-2,0 0 2,0 0 0,0 0 0,5 0 0,7 0 0,4 3 3,-3 0 0,3-3-2,0 3 0,-3 4 1,3-6-2,0 12 1,1-7 0,-1 1 0,0-1 0,-3 1 1,3 4 0,-4 1-2,1 3 2,-1 1 0,-4 3 1,0 1-1,-4 6-1,1-2 2,-5 3 0,0 0 0,0-2 1,-5-1 0,1 1 2,-8-1-2,4-5 3,-4-4-2,-1 1 3,1-1-2,0-3 0,-5 0 0,1-2-1,0 1-1,-5-2-1,1 1 0,-1-4 0,1 1-1,-1-3-1,1 0 0,-1 2-1,1-6 1,-1 0-1,9 0-5,-4-3-4,8 3-5,-1-3-4,5-2-11,-4-5-8,4-2-16,-4-1-14</inkml:trace>
  <inkml:trace contextRef="#ctx0" brushRef="#br0" timeOffset="66792.8203">12470 8149 438,'0'0'46,"0"0"-10,0 0-10,4 0-4,-4 0-5,4 0-1,13-5-2,-1 5-5,1-6 1,-1 0-3,4-4-1,1 1-1,-1 1-1,1 1-2,-1 4 1,1-3-2,-5-1-2,5 4-6,-5 0-3,5 1-3,-9-4-5,0 3-5,0 3-10,-3 0-9,-5 0-10,-8 0-11</inkml:trace>
  <inkml:trace contextRef="#ctx0" brushRef="#br0" timeOffset="67017.8331">12483 8349 310,'0'4'47,"4"-1"0,-4-3-4,0 1-7,4 6-7,4-1-2,0-3-6,0 0-5,5 1-2,-1-4-4,4-7-1,-3 4-4,7-6 0,-4 4-4,9-5 2,-13 1-2,9-1-5,-1 4-4,-3 6-6,-1-7-4,0 7-7,1-3-8,-1 3-12,0-5-6</inkml:trace>
  <inkml:trace contextRef="#ctx0" brushRef="#br0" timeOffset="67600.8665">13461 8082 281,'0'0'33,"0"0"-3,0 0-5,0 0-3,0 0-2,0 0 4,0 0 5,0 0 1,12 0-3,1 0-4,3 0-4,4 0-4,-7 0-3,7 0-3,-3 0-3,3 0-1,1 0-2,-1 0-2,0 0 1,-3-3-5,3 3-2,-3-5-5,-1-1-2,0 0-6,1-1-10,-5-2-12,0-4-8,1 5-5</inkml:trace>
  <inkml:trace contextRef="#ctx0" brushRef="#br0" timeOffset="68131.8968">13936 7639 327,'4'0'25,"4"-5"3,5-1-5,7 2-2,0-2-5,1 0-1,3 3-5,5-4-3,-4 7 3,-1 0 2,1 0 6,3 3-2,-3-3-2,0 4-3,-1-1-1,-3 0-1,-5 10-4,0-2 2,1 5-2,-1 1-2,-4 9 2,-3 4-1,-1 0-1,0 2 0,-8-2 0,4 7-1,-4-4 1,0 0 0,-4 1-2,0-2 1,-8-2 0,-1-3-1,5 1 0,-4-4 0,0 3 0,-5 0 0,5 2 0,-4-8 1,-1 1 0,1-5-2,-1 9 2,1-2 0,4-7-1,-1 5 3,1 1-2,4 0 1,-8-5-2,12 1 2,-1-2-2,1-1 2,4 0-3,0-1 1,0-6-1,0 1 1,9-1 1,-5-1 0,4-2 1,8 1-2,5-7 2,3 0-2,-3 0 2,7-3-3,-3-4 1,0 4 2,-1 3-3,1-8-2,-5 2 0,1 3-5,-5-1 0,0 4-4,1 0-1,-1 0-4,0-3-7,-3 3-5,-1 0-7,0 0-6,5 0-9,24 7-10</inkml:trace>
  <inkml:trace contextRef="#ctx0" brushRef="#br0" timeOffset="70154.0125">15082 8125 155,'0'0'26,"0"-3"1,0 0-3,0 3-2,4 0-2,-4-6 0,9 4-2,-9-1 1,4 3-1,0-3 5,-4 3 1,0 0-2,4-4 2,-4 1-1,0 3-2,0 0-2,0-3-4,0 0-4,-4 3-1,4 0-3,-4-3-4,-5-1 2,5 4-3,-4 0 0,0-3 0,0 0 0,0 3-1,-5 0-1,1 3 0,0 0 0,-1 10 1,1-3 0,-4 1 0,4-2-1,-1 1 0,5 1 0,0 2 1,0 3 1,4 1-1,0-1 1,4 0-1,0 5 0,0-2-1,8-2 0,-4-1 0,12-2 0,5 5 0,-1-3 0,5 2 3,3-5 2,1-4 1,4-4-3,-5-5 1,9-5 1,0-4 0,0-4 1,4-5-3,0-1 0,4 0-2,-4-1 1,-4 0 0,-1 0-1,-7 4-1,0 2 0,-9-2 0,1-2 2,-5 2-2,-4 0 1,1 2 0,-9 1-2,4 1 1,-8 4-2,4 1 2,-4-2 0,0 6 0,-4-4 0,-4 4 0,0 3 0,-5 0 0,1 0 0,0 0 0,-5 3 0,5 4 0,0 5 0,-5-2-1,1-2 0,0 1-1,3 7 0,1-5 1,-4-1-2,3 3 0,-3-2 3,0 2-1,3-1 0,5 4-1,0-2 2,4-1-2,4-3-1,-4-2 0,4-2-1,4 4 3,-4-1 0,4-3 0,4-4 0,5 1-1,-5-3 2,4-3 0,0 1 0,5 2 0,-5-3 0,0-6 0,0-1 0,5-3 0,-5 6 0,0 0 0,5-6-1,-1 1 1,1 1-1,-5 4 2,4-5-2,-4 5 2,5-1-1,-1 2 2,-3-4-1,-1 4 0,0-4 1,0 2-2,1-1 2,-5-1 1,4 1-2,0-2 2,-3 1-1,3 1 1,-4-1-1,0-1-1,-4 1 2,5 1-2,-1-4 1,0 5-2,0-1 0,0-4 1,0 7 0,1-2-1,3-2-1,-8-3 2,4 4-1,0 3 0,-3 2-1,3 3 2,0-2-2,0 3 2,0 0-1,0 0 0,1 3 0,-5 2 0,-4 7 0,4 1 0,-4 0 0,0 1 0,0 2 0,-4 1 0,4-1 0,0-1 0,-4 0 0,0 1 0,-1-1 0,-3 1 0,4-7 0,-4-1 0,4-2 0,-4-2 0,0-1 0,3 3 2,-7-6-2,4 3 0,0-3 1,-5 0-1,5 0 1,-4-3 3,0 3 0,-1-3 1,5 3 1,-8 0 2,4 0 0,3 0-2,5 0 0,-4 3 1,0 0-3,8 1 0,0-4-2,-4 0 1,4 3-1,0 0 0,4-3 1,4 0-1,4 0-1,5 3 0,3 2 0,-3-5-1,11 5-1,-15-5-3,7 0-4,-4 0-3,-3-5-5,-1 5-1,4-2-1,1 2-3,-5-3-6,0 0-5,1 0-10,3-4-10,-4 1-8</inkml:trace>
  <inkml:trace contextRef="#ctx0" brushRef="#br0" timeOffset="70776.0481">16454 7548 375,'4'0'42,"-4"0"-7,0 0-6,0 3-6,0-3-4,8 0-4,-8 0-2,4 2-2,13 4-2,-5 7-4,0-3 1,9-3 0,-1 3-2,-4 3 0,1-4-2,-1-2 2,-4 4-2,1 5 1,-1-4-2,4 0 1,-12 3-2,-4 4 0,9-4 2,-9 4-1,0 2-1,0 2 2,-4 6-1,-5-2 1,-3-3 0,0 4 0,-5 0 1,5-5 0,-8 3 2,3-2 0,1 1 0,8-4 3,-13-2 1,9 1-3,0-4 1,4-1 0,-5 4 0,9-5-3,0 2-1,0 0 1,0-8-1,4-2-1,0 4 0,0-4-1,0 0-1,4 1 0,0-4 0,0 0 0,8 2 2,-3-2-2,7-3 0,0 0 1,-3 0 0,7 0-3,1-3-3,-1 3-3,5-3-2,-5-2-2,5-1-1,-5-7-4,5 3-3,-5 1-5,-3 7-6,3-4-8,0 0-5,-3 2-2,-1-2 3,-4 6-1,29-10 1</inkml:trace>
  <inkml:trace contextRef="#ctx0" brushRef="#br0" timeOffset="71181.0713">16961 8217 167,'5'0'18,"3"0"5,-4 0-1,4-3 0,0 0 0,4-3 2,1-4-1,-1 2 2,0-1 1,5-1 1,-9-3 1,8 2-3,-3-5-1,-1-4-2,4-3-5,-4 3-3,1-2 0,3 1-2,-4-5-2,5-4-5,-5 0 1,0-3-3,1-4 0,-1-3 0,0-3-2,5-6 1,-5 3-1,-4 0-1,4 3 0,1 6-2,-5 1 3,0 6-1,0 3 0,-4 1 0,0 9 1,-4 1-1,4 6 2,-4 4 1,0 4-2,0-1-1,0 3 1,0 5 1,0 4 3,-4 7 0,0 8 1,-8 6 0,0 13 1,-1 3 0,-3 10-2,4-2 2,-1 8-2,5-1-1,-4-3-2,8-2 1,0-8-2,4-2 1,0-3-1,4 0 0,0-10 0,4-3 0,9-1-4,-5-8-1,8-6 0,1-2-6,3-8 1,1-5-2,-1 0-2,1-8-2,0 2-6,-1-13-7,1-5-10,-9 1-10,-4-4-5</inkml:trace>
  <inkml:trace contextRef="#ctx0" brushRef="#br0" timeOffset="71394.0834">16990 7667 451,'0'0'43,"-4"0"-8,-4 0-7,8 0-8,0 4-2,0-4-3,8 0-3,8 0-3,1 0-2,7 4-2,9 0-1,-4-1-2,8-3 1,-1 0-3,9 0 0,-4-3-5,0 3-1,0 0-6,0-4-3,4 0-7,-12 0-10,0-8-12,-9 5-13</inkml:trace>
  <inkml:trace contextRef="#ctx0" brushRef="#br0" timeOffset="72634.1545">12171 16516 140,'0'-6'23,"0"-4"-3,-8 2-2,4-5 3,-4 4 1,4-4 1,-4 2-4,4-2-3,-1-3 0,1 2 5,4-2 2,0 2-1,-8-2 2,8-3 0,0 1-5,0-1 1,12-5-4,5 4-2,-1-6-4,13-1 3,4 0-2,4-4-4,8-3 0,4 4-1,-4 0-1,8 1-1,-4 8-2,4-2 0,0 4-3,9 3 2,-5 6-1,-4 5 2,1 5-2,-9 0 1,0 4-1,-8 7 1,-5 11 0,-3 8-2,-4 13 3,-9 0 3,-4 6 0,0-1 0,-12 8-2,0-1 1,0-1-1,-8-1 0,-8-7 2,0 0 1,-5-3-1,-3-7 1,-5 1-1,0-4 0,-8-6 1,-4-4-1,-8 0 1,4-3 1,4-6-1,-8-5-1,4-2 0,0-7 0,-4-3-1,0-1 0,-4-8-1,4-3-1,-5-7 0,1 1-2,12-6 0,0 2 0,0-5 0,13 0-2,3-7-4,13-6-4,12 0-3,8-6-4,4-4-5,9-4-10,11-2-20,5-4-18</inkml:trace>
  <inkml:trace contextRef="#ctx0" brushRef="#br0" timeOffset="73533.2059">18300 7629 254,'0'-1'32,"0"-3"-5,0 1-3,0-3-1,4 3 0,-4 0 1,4 3-2,0 0 1,5 0 2,-9 6-1,0 0-5,0 2-3,0 18-4,0-2-3,0 4-2,0 2-2,-4 1-1,4-1-1,0 3-2,0-1 1,0-2-1,0 0-1,0 1-5,4-3-6,-4-1-9,0-6-4,0-2-4,0-3-5,0-2-6,0-1-4,-4 17-7</inkml:trace>
  <inkml:trace contextRef="#ctx0" brushRef="#br0" timeOffset="73746.218">18153 8000 286,'0'-4'23,"4"0"-1,0 1 1,8-4-1,1 1-1,3-4-7,0 1-1,5 1-4,-1-2-4,5 1-1,-1-4-1,1 5-1,-5-5-2,1 4-8,-1-1-7,9 1-9,-13-2-7,5-2-4,36-8-8</inkml:trace>
  <inkml:trace contextRef="#ctx0" brushRef="#br0" timeOffset="74316.2507">18869 7459 344,'0'0'31,"0"-3"-2,4 0-2,-4-4-2,8 7 0,5 0-5,-5 0-1,12-3-4,-7 3-2,-1-3-1,8 3-3,-3 0-2,-5 0 0,9 0 0,-1 3-2,-8-3-2,5 3 0,-1 1-2,0 8 1,-7-4-1,-1 2 0,-4 6 1,0 0-2,-4-2 0,0-1 0,0 1 0,-4 2 0,4 3 2,-12-2-2,-1 7 1,1 2-1,0-6 1,0 3 0,-5-6-2,5 2 0,4-6 1,-1-2 0,1-1 1,0-1-3,8-3 2,-8-2 0,8-1 0,0 2 0,0 1-1,4-3 1,0 3 0,4 1 0,5-1 0,-5 1 0,0-3 0,0 3 0,4-1 1,-3 4-1,7-4 1,-4 2 1,-4 5 0,5-4 0,-1 1 0,0 2 1,-8 3 0,1 1 1,-1 1 1,-4 2-1,-4-1 2,-1 1 0,-3 1 0,-4 3-2,-4-6 0,7-1 0,-3 0 0,0-2 0,0-1-2,-5-2 0,1-1-1,3-1-1,-3-2 1,0-7-1,-1 3 1,1 0-1,4-3 1,-1 0-5,1 0-4,0 0-1,0-3-3,3 0-3,1-4-3,4 1-8,0-4-9,4-1-7,0 5-5,4-7-4,21-11-6</inkml:trace>
  <inkml:trace contextRef="#ctx0" brushRef="#br0" timeOffset="75406.3129">19393 8187 320,'8'0'40,"5"-3"3,-1-3-3,8-1-7,1-5-7,-1 0-4,5-3-6,0-1-5,-1-2-2,5-1-1,-5 5-3,1-5 0,-1 1-1,1-1-2,-5 2 2,5-2 0,-4 0 0,-5 4 1,4-4-1,1 2 0,-1 1-1,-3 3 0,-5 2-2,0 1 1,1 1-1,-5 2 2,0 4-2,-4 3 0,0 0-1,0 0 1,-4 0-2,0 3 1,0 4 1,0 2 0,-4 9 0,0 1-2,-8 0 2,-1 2-1,1-1-1,0-1 2,4 4-2,-9-3 0,5-2 1,4 1-1,0-3 0,-5-5 0,5-5 0,-4 1 2,8 2-2,-4-6 2,-5 1-2,5-4 2,-4 0-2,8 0 2,-4 0 0,-1-4-1,1 1 0,0 0-1,4-10 0,-4 5 1,8 2 1,-4-4 1,0 4 2,-1 3-3,5 0 1,-4 3 0,4-3-2,0-1 0,0 4 1,0 0-1,0 0 0,4 4 1,-4-4 0,5 3-1,7-3-1,4 6 2,5 0-1,-1 1 2,5-7 1,3 0-1,1 3-1,4-3 1,4 0-1,4-3-1,-1-4 1,1 1-1,0-3 0,-4-1 0,0-1 0,-8-2 0,-1-3 0,1 8-1,-8-1 2,-5-4 1,0 0-2,-3 5 0,-5-1 0,0-1 0,-4 2 0,-4 2 0,0 3-1,0 0-2,4-1 0,-4 4-2,0 0 0,0 0 1,0 0 1,-4 4 1,4-1 0,0 3 1,0-1 1,0 8 0,-4-4-2,0 1 2,0 4 0,4-4 0,-4 2 0,0-4 0,4 5 0,0-3 0,0-4 0,4 0 0,0 2 0,8-1 0,-4-4 2,-4-3 1,9 3 1,-1-3 2,0 0-2,0 0-3,1-3 2,-1 0-2,0-1 0,5-5 1,-5 1-1,4-2-1,-3 4 1,-1 3-1,-4 0 0,4-4 0,-3 6 0,-1-2-1,-8-1 2,4 1-1,4 3 0,-8-3 0,4 3 0,-4 0 0,4 0 0,0 0-1,-4 0 2,4 3-1,-4-3 0,4 3-1,-4-3 2,0 4-1,5-1 0,-5-3 0,8 0 0,0 1-1,-8 2 2,4-3-2,4 0 2,0 0-1,-4 0 0,5 0-1,-1-3 0,0 2-2,0-2 2,0-4 0,5-2 0,-5 5 0,0-2 0,-4 3 0,4 3 1,-4 0 1,1 0-1,3 0 0,-4 0 0,4 3 0,0-3 0,0 3 0,1 7 0,7-4 1,-8 1-2,4-4 1,-3-2 1,-1 6-2,0-4 2,0 0 0,0 0-2,1 4 0,-5-4-2,4 0-5,-4-3-2,4 0-3,-4 0-1,0 0-8,0 0-6,5-3-9,-1 0-5,0-4-3,17-29-8</inkml:trace>
  <inkml:trace contextRef="#ctx0" brushRef="#br0" timeOffset="75882.3401">21100 7462 281,'5'0'27,"-1"0"-3,0-3 2,4-3 2,8 3 2,-3-1-3,-5 4-4,4 0-1,4 0-5,1 0-1,-5 0-4,4 0-1,-3 0-3,-1 4 0,4-4 0,-3 3-1,-1 0-3,0 0 2,1 3-3,-5 2 0,4 5 1,-4-6-1,0 2 0,-4 5-1,-4 9 2,9-9-2,-9 8 2,0 2-2,-4 5 2,-1-2 1,-3 0-1,0 0 2,-4 1-2,0-1 1,-1 0-1,5 2-1,-4-8-1,-1 1 0,5-5 1,-4 2 0,4 2-2,0-2 2,-1-1 0,1 1-2,0-3 3,0-2-2,4 2 2,-4-2-2,4-1 0,4 0 0,4-7 0,-4 0-1,0 2-1,4-1 2,4-1 0,0 0-1,8-2 1,-3 2-2,-1-4 0,0-2 1,5 0 0,-1-2-3,0 2-4,-3-3-3,7 3-5,-8-7 0,5-2-3,-1 2-4,1 1-5,-1 1-10,0-4-6,-3-1-8,3 1-3</inkml:trace>
  <inkml:trace contextRef="#ctx0" brushRef="#br0" timeOffset="76324.3654">21616 8135 236,'0'0'27,"0"0"-6,4-3 4,-4 3 3,4 0 5,-4 0 2,5 0-1,7-4-5,0 1-4,-4-3-3,1-2-4,3-8-3,4 3-2,1-4-1,-1-2-1,0 1 0,1-4-4,3 1 2,-3-4-3,-1-2-1,-4 0-1,9-8-1,-5 1-3,0-2 2,5-4 0,-5-3-2,-3 0 0,3 2 1,0 0-1,1 4 1,-5 1-1,0 5 0,-4 1 1,5 5-2,-9 7 2,0-1-2,0 11 1,0-1 0,0 2 0,-4 1 0,0 3 0,0 3 0,0 0 0,0 0 0,0 3 0,0 3 0,0 13 0,-4 2 0,-4 6 0,-4 3 0,3 5 0,-7 5 0,4 8 0,-1 4 0,5 4 0,-4-2 0,0-5 0,4 4 1,-1-7-2,9-3 2,0-7-2,0-2 1,0-4-2,9-6-2,-1-5 0,4-3-1,8-8-2,1-5-3,3-3-1,5-3-5,0 1-9,-5-11-8,-3-6-9,3-2-4,42-37-15</inkml:trace>
  <inkml:trace contextRef="#ctx0" brushRef="#br0" timeOffset="76536.3776">21837 7628 369,'0'0'45,"0"0"-9,0 0-5,0 1-8,0-1-4,0 0-3,4 5-5,17-5-1,-5 0-5,5 2-1,-1-2 1,5 0-3,-5-2-1,1 2 2,7-5-4,-3 4-2,0-9-3,-5 4-6,0-1-4,1 1-6,-5-5-5,-8 8-7,5 0-8,-9 3-5</inkml:trace>
  <inkml:trace contextRef="#ctx0" brushRef="#br0" timeOffset="76839.395">20650 7493 396,'4'0'20,"-4"0"-5,4 0-3,-4 0-5,8 0-1,-3 0-1,-1-4-4,-4 4-3,0 0-8,0 0-2,0 0-5,0 0-1,0 0-4,0 0-4,0 0-4,-33 7-11</inkml:trace>
  <inkml:trace contextRef="#ctx0" brushRef="#br0" timeOffset="77942.4581">17060 8235 142,'0'0'15,"0"0"-1,0 0 0,0 0-1,0 0 2,0 0-3,0 0-2,0 0-2,0 0 1,4 0 0,-4-3 0,0 3 0,0 0-2,0-2 4,0 2-3,0-6 0,0 3 0,0-1 2,0 1-2,4-3-1,-4 3 1,0 0-2,0-4 1,0 6-2,0-4-1,0 0 0,0 2-1,4 0 0,-4 0-3,0-1 1,0-2 0,0 6-1,0-3 1,0 0 0,0 3-1,0 0 4,0 0 0,0 0-1,0 0 1,0 0 0,0 0 0,0 0-1,0 0-1,0 0 0,0 3-1,-4 3 2,-4 10 0,-5-2-2,5 2-1,-4-6 0,4-4 1,0 2 0,-1 2 0,1-1-4,4 1-10,0-2-11,-4-2-9,0 7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1:43:06.66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557 1917 357,'0'-1'38,"0"1"-3,4 0-2,-4 0-3,4 0-4,0-7-4,1 7-3,3-6-3,4 3-3,-4 0-5,4 3 1,1 0-2,-1 0-3,0 0-1,5 0 1,-5 0-4,8 0 2,-7 0-3,7 3-4,-12-3-2,9 0-7,-5 0-4,-4 3-5,-4-3-7,0 0-6,5 3-7,-1-3-6,0 18-7</inkml:trace>
  <inkml:trace contextRef="#ctx0" brushRef="#br0" timeOffset="236.0134">15582 2105 321,'0'0'30,"0"-3"-2,0 3-1,4 0 2,-4 0 2,8 0-3,0 0-5,-4-4-7,9 1-3,-5 0-3,4 3-2,0-6-4,1-1 1,-1 4-3,0 0-3,0-2-4,1 5-8,-1 0-12,-4 0-8,0 0-11,5-6-9</inkml:trace>
  <inkml:trace contextRef="#ctx0" brushRef="#br0" timeOffset="1952.1116">16470 1490 233,'0'-7'25,"0"4"-6,4 3 2,-4 0-2,0-3 0,0 3 0,4 0 0,5 0 2,3 0 0,0-3 2,0 0 2,5 1-4,-1-4-4,5-4-2,-5 7-4,4-7-1,1-4-3,-1-2-1,1 3-3,3 2 0,-3-5 0,3-4-2,-3 1-1,-5 0 0,5 1 1,-5-3 1,-4-1-1,1 5 1,-1-2-1,-4-4-1,0 9 0,-4-5 0,-4 5 0,5 1 0,-5 0 1,0 2-2,0 5 0,-5-4 1,5 1 0,-8 2 0,-4 7 0,4 0 0,-5 0 0,1 3-1,0 7 1,0 6 0,-5-2-1,1 2 0,0 5 0,-1 1 1,1-1 1,-1 4 0,-3 8 2,8 1-1,-9 2 3,-3 1-1,7 6 1,1 6-1,-1 0-1,5 1 0,-4 1 0,-1-2 0,5 0-1,-4-3-2,4-4 2,-5-1-1,5-3 1,0 0-1,-5-4 0,1-4 0,-1 0-1,5 0 0,-4-1-1,3-5 0,1-2 1,0-5 0,-4 3 1,3-3 0,1 2-1,0-3-1,4-8 2,-5-2-1,5-2 0,0 5 0,0-6 0,-1-3 0,1 0-1,8-6-1,-8 0 2,0-4-3,4-1 1,4 1 0,-4-2 1,0-1 2,4 3 0,0-1-3,0-2 2,0 1 1,4 1-2,0 1 1,-4-3 0,4 2 0,4 2 0,0-4 0,5 0 1,-5 5-2,0 2 1,4 0 0,1-1-2,-1 1 1,8 3 1,-7-4 0,3 6 0,-4 1 0,5 1 0,-1 3 1,0-1 3,1 9 0,-1 1 3,-4-2-3,5 2-1,-5-3 1,4 2-2,1-1 0,-5-1 0,0 3-2,1-7 2,3 2-1,-4-2-1,13-3-1,-13 1-3,0-4-3,5 0-4,-1 0-2,-4 0-3,-3 0-8,3-4-6,-4 4-11,0 0-10,17-14-11</inkml:trace>
  <inkml:trace contextRef="#ctx0" brushRef="#br0" timeOffset="2516.1439">17051 793 137,'0'0'14,"0"-3"0,0 3 0,0 0-1,0 0 5,5 0-5,-5 0 4,0-3-3,0 3 1,0 0-3,0 0 4,0 0-3,0 0 4,0 0-4,0 0-2,0 0 0,0-3-4,0 3-2,0 0-2,4 0 0,-4 0 0,0 0-2,0 0 2,8 0-3,-4 0 2,4 0-2,-4 0 1,4 0-1,-8 0 0,5 0 1,3 0-2,-4 0-1,0 0-5,0 0-8,0 0-15,0 0-6</inkml:trace>
  <inkml:trace contextRef="#ctx0" brushRef="#br0" timeOffset="2829.1617">17248 658 297,'0'-3'30,"0"-3"-1,0 6-3,0 0-2,0 3-3,0-3-5,0 6-1,0-3-1,0 10 3,0 1-3,0 2-1,0-1-2,0 0-1,0 6-4,0-5-1,0 8-2,0-5-1,4-3 1,0 8-1,0-7-4,-4 2-9,0 0-8,4-1-4,-4-2-7,0-5-8,4 2-9,-12 36-6</inkml:trace>
  <inkml:trace contextRef="#ctx0" brushRef="#br0" timeOffset="5004.2862">17854 529 167,'0'0'23,"0"0"4,0-3-6,0 3-1,4 0-5,0-3 3,-4 3-5,0-3-5,0 3 0,0 0-5,0 0 4,-8 0-3,0-3-2,4 3-2,0 0 3,-5 0-2,1 0 0,0 0 2,-4 0 0,-1 0 2,1 0-1,0 3-3,-5 0 5,5 0-2,-4 0-1,-5 4-1,1 5 1,3-4 1,-3 2-1,4-4-2,-5 4 2,1 1 1,3-1 1,1 2-1,-5-2 2,9 4 0,-4-1 1,-1 0 2,5-2-1,0 8-1,0-3 0,3 1 0,1 5-2,0 2 1,0 0 0,0 1 2,4-1 0,-5-1-2,9 0 1,0-2 0,-4 1-2,4-4-1,0 1-1,4 2 1,-4 1-1,0-5 1,9 2 2,-1-4-2,-4 1-1,4 0 1,0-1-2,-4-3 3,-4 0 0,9-1-2,-5 2 1,-4 3-2,4-2 1,0 2 0,-4-3-1,0 1 0,0 5 1,0 0-1,-4 2 0,0-3-1,-9 1 0,5-3 0,0 1 1,0-1 0,0-2 0,-5 2 0,5-3 0,-8-5-1,3 1 0,9 7 0,-8-3-1,4-13 2,0 8-1,-5-5 0,5-3-2,0 6 1,8-6 1,-8 4 0,4-4-1,0 3 0,-5-3 0,9 0 0,-8 0 0,8 0 0,0 0-1,-4 0 2,0 0-2,4 0 0,-4 0 1,4 0 0,0 0 1,4 0-2,-4 0 1,4 0 1,0 0-2,0 0 2,5 3-2,-5 0 2,4 10 0,0-5-2,0-2 0,4 4 2,-3-4-2,-1 4 1,4-2 0,-4 1 1,-4 4 0,5-2-2,-1 2 2,0 3-1,-4-1-1,0 0 0,4 1 1,-8-2 1,9 2 0,-9-2-1,0-1 0,4 3 0,-4 0-1,0-2 2,0 2-1,0-2 0,0 2-1,0 2 2,-4 4-1,-1-2 2,1 0-1,-4 0 1,4-1 0,-4-1-1,0 1 0,4-2-1,-5 6 2,-3-6-2,4 5 0,0-1 1,0-2 1,3 0 0,1 2-1,-4 3-1,0 1 4,4-1-2,0 1 1,-4 2 1,4 0-1,-1 1 1,5 0 0,0-1 1,0 0-3,-4-1-1,4-3 1,0 6 0,0-5 0,4 0-1,-4 1 0,0-1 1,5-3-1,3-2 0,0 0 0,-4-2 0,0-1 0,4-1-1,-4-3 0,0 1-1,5-5 0,3 5 2,-4-4 0,0-2-2,5-1 0,-5-3-3,4-3-6,0 0-6,1 0-6,-1 0-11,4-3-20,-3 0-22</inkml:trace>
  <inkml:trace contextRef="#ctx0" brushRef="#br0" timeOffset="11307.6468">17809 1672 167,'0'0'20,"-4"0"1,4 0-4,0 0 1,0 0 2,-4 0-3,0 0 0,-1 0-4,1 4-2,4-4 3,-4 0-3,0 0 0,0 0 0,0 0 0,4 0-2,-4 0 4,4 0-1,0 0 2,0-4-3,0 4 0,0 0 1,0 0-1,0 0-1,0 0-2,0 0-2,0 0-1,0 0-2,0 0 5,0 4 0,0-4 0,4 0 1,12 6-4,1 0-1,-5-3 1,4 1 0,1-1 3,3 0-2,1 0-2,3 0-1,-3-3-1,7 0 1,1 0 0,4 0-2,0 0 0,-1 0 1,1 0 0,4 0-1,0 0 1,8 0-1,-4-3 2,4 0 0,0 0-1,-4-7 0,8 1 1,-4 2-1,4 3 0,-4 0-1,-4 1-1,4 3 2,0 0 1,-8 0-2,4 0 1,-4 0-1,0 0 0,-1 0 0,1 0-1,-8 0 1,8 0 3,-4 0 0,-1 0-2,1-3 0,4 0-1,-4 3 0,-1 0 0,-3 0 1,4 0-2,-5 0 0,1 0 0,0 0 1,-1-3-1,-3 0 0,0-1 0,-1-2 0,-3 1 1,3 2 0,-3-2-2,-1 1-1,-4 0-3,-3-5-1,-1 2-2,4 1-2,-11 0-3,3 4-3,-4 2-8,0-3-11,-4-3-12,0-1-9</inkml:trace>
  <inkml:trace contextRef="#ctx0" brushRef="#br0" timeOffset="12071.6905">17907 2459 258,'0'0'28,"-4"0"2,4-3 1,-4 3 1,0-3-3,4 3-2,0-6-2,4-4-3,0 4-3,4 1-1,4-11-5,-3 0 0,3 2-3,0-5-1,1-2-3,3 2-1,-4 2-2,0 1 1,5 3 1,-5-1-2,0-2 0,5 1 0,-5 3-1,0-1 1,1 5-1,-5-2 0,4 4-1,-4-3 1,0 2 0,-3 4-1,3 3-1,-8 0 0,4-3 0,0 3 0,-4 3 2,0-3-2,0 3 1,0 10-2,-4 0 2,4-2 0,-4 2-2,4 2 0,-8 3 1,3-2 1,1 1 0,0-1-1,-4-1-1,0 0 0,4 1 1,-4-5 0,-1-1 0,1 0 0,0-1 1,0-3-2,4 2 2,-4 2-2,-5-4 2,5 1 0,0-4-1,0 0 0,-5-3 3,9 2-1,0-2 5,-8 3 0,8-3-3,-4-3 1,0 3-1,8 0 1,0 0-1,-5 0 0,5 0-1,0 0-2,5 0-1,-5 0 1,4 0 1,8-2-2,0 2 1,0 0-1,5-6 0,-1-4 0,1 7-1,-1 0-5,-4 0-3,5-1-3,-1 1-3,0 3-1,-3-5-4,3-1-9,-4 0-7,1 3-6,-1-4-9,0 4-1</inkml:trace>
  <inkml:trace contextRef="#ctx0" brushRef="#br0" timeOffset="12340.7058">18538 2242 360,'0'-4'38,"0"4"-9,0 0-8,0 0 0,0 0-2,0 0-3,0 0-5,8 0 0,-8-3-5,8 3 0,8 0-3,-3 0 0,3 0 0,0-3 0,-3 1-2,-1-1 0,0-6-1,1 2-4,-1 4-8,4 3-11,-8-3-4,5 0-7,-1 3-3,-4 0-3,0 0-1</inkml:trace>
  <inkml:trace contextRef="#ctx0" brushRef="#br0" timeOffset="12605.721">19066 1982 304,'0'0'26,"0"0"-6,0 0-3,0 0 3,0 4 7,0-4 3,0 4 0,0 9-2,-4 3-5,4 1-5,0 9-1,0-5-6,-4 1-2,4 5-2,-9-3-3,9-2 1,0 2-4,0 4 3,0-4-4,0 3 0,0 0-5,0-1-3,0-9-8,0 2-9,4-6-11,1-2-12,-5-1-7</inkml:trace>
  <inkml:trace contextRef="#ctx0" brushRef="#br0" timeOffset="13263.7587">20167 1474 261,'0'0'40,"0"-3"0,0 1-2,0-4-3,0 2-5,0 4-6,0 0-4,0 4-6,0-4-1,0 3 0,0 2-1,0 7-1,4 4-2,-4 5-3,0 1-2,0-4 1,0 4-3,0-2 1,0 4-1,0 5 0,0-2-2,-4 3 0,0 2-5,4-8-1,-8 0-6,4-2-6,4-1-6,-4-2-5,-1-3-6,1-5-6,4-2-4</inkml:trace>
  <inkml:trace contextRef="#ctx0" brushRef="#br0" timeOffset="13500.7722">19934 1728 384,'0'0'32,"0"0"-1,-4 0-3,4 3-3,0-3-8,0 0-4,0 3-3,4-3-4,12 4-1,0-4 1,5 0-3,-5-4-1,5 1 1,-1 0-2,1-3 0,-5-1-2,5 1-8,-5 1-8,-4-1-11,0-1-8,9 1-5,-9-3-7,54 4-5</inkml:trace>
  <inkml:trace contextRef="#ctx0" brushRef="#br0" timeOffset="14679.8397">20695 1526 189,'0'0'24,"0"0"1,-4 0 0,4 0-1,-4 0 2,-4 0-2,4 0-1,0 0-2,4 0-4,0 0-2,-5 0-2,5 0-4,0 0 0,0 0-1,0 7 5,5-7 4,-5 3 0,4 3-3,12-6-3,-4 3-4,1-3 0,3 3-2,4-3 1,-3 4-3,3-1-1,1-3 2,3 0 0,1 0 0,-1 0 0,5 0-1,4 0 0,0-3-1,3-1 0,5 1 1,4 0 1,-4-6 0,9 5 0,3-2 0,-4 0 0,4 6 0,-4-5-1,0 5-1,0-3-1,1-1 0,3 4-2,-4-6 1,0 3 1,4 0 0,5-4 0,-9 4 0,0-3-2,-4 3 0,0 0 1,-4 1 1,0-4 2,-8 2-3,3-2 2,1 3 0,-8 0-1,0-4-1,-5 7 1,1-6-2,-5 6 1,1-3 0,-9 1 0,4 2 0,-8 0-1,5 0-3,-5 0-4,-4 0-3,0 0-1,0 0-5,0 0-4,-4 0-12,-4 0-9,0 0-7</inkml:trace>
  <inkml:trace contextRef="#ctx0" brushRef="#br0" timeOffset="15380.8797">20773 2477 213,'0'0'25,"0"0"0,0-2 2,0 2-9,0-6-3,0 3-2,0-13 0,8 6 4,4-7-1,1-2 1,-1 1 2,-4 2-2,4-3-2,1 5-1,3-8-4,-4 7-1,1-4-1,-5 5-4,4-2 1,0 0-2,1 2 0,-1 1 0,0-4-2,-8 4 0,5 3-1,-1 1 0,0-1 1,0 6-1,0-3 0,0 4 0,-3-3 0,-5 6 0,4-4 0,-4 1 0,4 3 0,-4 0 0,0 0 2,0 3-1,0 1-1,0 2 1,0 0 0,0 9-2,0 1 0,0-4 2,0 3-2,-4-3 1,-5 1 0,5 1 0,4-4 1,-4 12-2,-4-8 1,8-4 1,-4 3-2,-4-2 1,4-8 0,0 3 0,-5 4 0,5-4 0,0 1 0,-4-6 0,-4 2 2,4 1 3,3-4 3,1 0 2,-8 0 0,8 0-2,-4 0 2,8 0 1,-4 0-1,0-4-2,4 4 1,0 0-2,0 0 0,0 0-2,0 0-2,0 0-2,0-3 1,4 3 0,4-5-1,4-1 0,5-3 1,-5-4-2,0 3 1,5 9-4,-1-6-5,0 1-5,1 0-5,-1-1-9,0 1-7,-3 4-10,-1-4-10,21-16-8</inkml:trace>
  <inkml:trace contextRef="#ctx0" brushRef="#br0" timeOffset="15608.8927">21342 2159 329,'4'0'33,"-4"0"-4,4 0 7,4-3-2,-4 3-4,1 0-6,7 0-6,-4-3-4,4-1-4,1 3-2,-5-2-3,4-4 1,0 4-3,5 0-1,-5-4 0,0 4-1,1 3-4,-5-6-4,0 1-5,4 5-6,0-6-8,-3 3-6,-5-1-6,0 1-6,0 0-6</inkml:trace>
  <inkml:trace contextRef="#ctx0" brushRef="#br0" timeOffset="15963.913">21706 1979 274,'0'-3'27,"4"0"-5,1 0 2,3 0-3,0 3-6,0 0-1,0 0-5,0 0-2,1 0-2,-1 0-2,4 0-2,-4 0 1,-4 0 1,5 3-1,-5-3-1,4 6-1,-4 4 7,-4-2 3,4 4 0,-4-2 1,-4 4 0,4 2 0,-4 0-1,-4-2 1,4-1 0,-5 0-2,-3-2-1,4 8-3,0-3 0,4-5-2,-5 2 0,1-1 2,0 1-2,4 1 1,4-7-3,-4-1 0,0 0 1,0-1-1,4 2-1,0-4 2,4 3-1,-4-6 0,8 0 1,4 0-1,5 0-1,-1-3 1,0 0-3,5 0-6,-1-1-11,1-2-9,-1 1-16,5-7-11</inkml:trace>
  <inkml:trace contextRef="#ctx0" brushRef="#br0" timeOffset="16509.9443">22734 1426 273,'0'0'28,"0"0"-6,0 0 0,0 0-1,0 0 0,4 3 3,-4-1 1,0 7-3,0 7-3,0 2-1,0 4-2,0 2-5,0 4-2,0-4-1,0 3-5,0 0 1,-4 2-1,4-2-1,0-2-7,0-4-9,0 1-6,0-1-4,0-5-8,-4-2-6,4-4-5,-4 14-9</inkml:trace>
  <inkml:trace contextRef="#ctx0" brushRef="#br0" timeOffset="16764.9589">22660 1626 294,'-4'0'29,"4"0"-5,0 0-1,0 0 1,4 0-3,-4 0 0,0 0-1,4 0-3,5 0-3,3 0-5,-4 0-1,-4 0-3,4 0-3,5 0 1,3 0-1,-8 0-1,4 0 1,1-1-8,-5 1-9,4-3-10,-8-4-9,9 4-4,-5-7-3,20-2-7</inkml:trace>
  <inkml:trace contextRef="#ctx0" brushRef="#br0" timeOffset="17345.9922">23111 1596 301,'0'0'16,"4"0"2,-4-3-1,0 3 1,0 0-4,0 0-1,0 0-5,4 0 2,-4 0 5,4 0 4,8 3 0,-4-3 1,1 0-2,3 3-2,-4-3-2,4 3-3,1 1-2,3-1 0,-4 0-2,0-3-1,5 0 2,-1 0-3,1 0-1,3 0-2,-4 0 1,5 0-1,-5 0 0,5 0 1,-9 0-1,9 0 0,-1 0-1,-4 0 0,9 0 2,0 0-2,3 0 1,-3 0 1,3 0-1,1 0 2,4 0 0,0 0-2,-1 0-2,5 0 2,0 0 0,0 0-1,4 0 0,-8 0-1,3 0 2,1 0-1,-4 3-1,4-3 0,-4 0 0,3 0 0,-3 0 0,0 0 0,0 3 0,-5-3 1,5 0-2,0 0 1,0 0 0,-5 0 1,5-3-1,0 0 0,-5 3 0,1-3 0,0 0 0,-1-4 0,1 4 0,-4 3 0,-1 0 2,-3-3-2,-1 3 0,1 0 0,-5 0 0,0-5 0,1 5 1,-1 0-1,-4 2 0,1-2-2,-1-2-3,-4 2-1,0 0-4,0 0-1,-3 0-3,-5 0-4,4-3-10,-4 3-9,-4 0-11,4 0-5</inkml:trace>
  <inkml:trace contextRef="#ctx0" brushRef="#br0" timeOffset="18070.0335">23098 2539 171,'0'0'21,"0"0"4,0 0 1,0-3 1,0 3-2,4-4-3,-4 4 2,4-6 1,5 0 0,-5-2 1,0 1 0,4-2-1,4-4-4,-3 5-6,-1-1 0,4-4-6,-4 0 1,4 1-3,1-3-1,-1-1-1,0-1-1,1 1-1,3-5-1,-4-1 0,5 5-1,-5-3 0,0 9 1,0-1 1,1 2-1,-1 1 2,-4-1-1,0 2-1,1 5-1,-5 0 0,4 3-1,-4-7 1,-4 7 0,0 0-1,4 0 0,-4 0 0,4 4 0,0 2 0,-4 3 0,4-4 0,-4 8-1,4-4 0,-4 7 1,0-5 1,0 5-2,-4 2-2,4-2 1,0-4-1,0 3-1,-4 1 1,-4-4 0,4 3 2,-4-6 0,0 1 0,-1-5-1,5 4 0,-4-3 1,0-6 0,0 7 1,0-7 0,-1 0 1,1 0 4,0 0 3,-4 0 0,4 0 2,-5-3 0,5 3 3,0-4-3,0 4 1,4-6-1,-1 6-1,1 0-2,4-3-1,0 0-2,0 3 0,0-3-2,0 3-1,0-2 0,4 2-1,9-3-3,3 0-3,1 3-3,-1-4-2,-4 1-2,5-3-1,3 6-3,-4-3-5,1 3-5,-1 0-5,1-3-7,-1-1-6,-4 4-6</inkml:trace>
  <inkml:trace contextRef="#ctx0" brushRef="#br0" timeOffset="18318.0478">23876 2178 302,'4'-3'23,"-4"0"-4,0 3-5,0 0-2,0 0 2,0 3 6,0-3-2,0 6-1,0 7 2,0-2-5,0 5-2,0 1-3,0 2-3,-4 2-1,0 1-3,4-4 2,-4 4-3,4-1 1,0-2-2,0-5-6,0 5-4,0-4-6,4-3-6,-4-2-2,4-4-4,0-3-6,0-3-5</inkml:trace>
  <inkml:trace contextRef="#ctx0" brushRef="#br0" timeOffset="18533.0601">23741 2304 349,'4'0'23,"-4"0"-8,4 0 2,0 0 0,9 0 2,-1 0-4,0-4-4,5 4-3,-5-3-3,4 0 1,1 0-3,3-4-2,1 1-5,-5 1-9,0-1-9,1 6-7,3-6-3,-8 2-5,29-8-9</inkml:trace>
  <inkml:trace contextRef="#ctx0" brushRef="#br0" timeOffset="18974.0853">24241 2092 210,'4'-6'23,"0"3"-1,0-1 0,0 1 2,-4-2-5,4 2-3,0 3-5,-4 0-2,0 0-3,0 0-1,0 3-2,0-3 8,0 2 6,0 8-1,0 2 0,0 1-2,0-5 1,0-2-3,0 1-1,0 9-1,0-2 1,0-1-1,0-4-2,0 1 0,-4-7 0,4 5-4,0-5 1,0 3 0,0-2-2,-4 2 0,4 3 0,0-7-3,0-2 1,0 6 0,-4-2-2,4-4 2,0 3 0,0 0-1,0-3 0,0 0-1,0 0 3,4 0-2,0 0 1,8 0-1,1 3 1,-1-3-1,4 0 0,-3 0 1,3 0 0,-4-3-2,5 3 0,-5-3 2,4 0 0,-4-1-2,1 1 0,3 0-5,-4 1-4,1-1-3,-1 3-6,-4-3-3,4 0-4,-3 3-1,-1 0-5,0 0 0,0 3-3,17-3-8</inkml:trace>
  <inkml:trace contextRef="#ctx0" brushRef="#br0" timeOffset="19256.1013">24535 2052 321,'0'0'19,"0"0"3,0 4 2,0 2 7,-4 3 1,0 9-2,0-2-6,0-5-7,-4 8-4,4 5-2,0-2-3,-5 2-2,1 1-1,4 6-2,-4-8-1,4 8 0,0-3-4,-4-1-4,3-4-5,1-3-9,4 1-5,-4-5-7,4 0-7,0-5-7,-12 17-7</inkml:trace>
  <inkml:trace contextRef="#ctx0" brushRef="#br0" timeOffset="20269.1593">24932 688 258,'0'0'25,"0"-6"0,0 6-4,5-3-5,-5 3-5,4 0-1,-4 0-4,4 0-2,0 3 0,0-3-2,4 0 0,-4 3 0,4 7 0,5 2 0,-1-4 9,4 8 3,-3 3-1,3-4-3,0 1-3,5 1-1,-1 2-1,1-1-2,-1 4-1,-3-5 0,-1 6 1,0-1-1,-3-5-2,-1-1 1,4-1-1,-8 0 1,-3 0-1,-1 1 1,4-4 0,-8-4-1,0 5 2,-4 3 0,-4-2 0,-5 2 4,-3 0-1,0-5 0,-5 5-1,5-2 0,-5 2-1,1 0-1,-1 0 0,5-2 0,0 2-2,3 2 1,-3 1-2,4-2 1,-1 2 1,5 5-2,4-1 2,-4-3-2,4-1 2,0 5 6,0 3 1,4-1-2,0 4 1,0-10-4,0 3 1,4 1-1,4-5-2,0 1 3,0-1-1,0 0 1,1-4-1,3-3-1,-4 3 0,4-6 0,-3 4-1,-1-5 0,-4-2 0,-4 1 1,8-4-2,-8-3 1,4 3 0,0-3 0,-4 3-1,0-3 0,0 0 0,0 0 2,0 0-2,0 3 0,-4-3 1,0 4-1,-4-1 1,0 0-2,-5 0 1,5 0 1,-4 4-2,8-3 2,-9 3 0,5 2-1,-4-2-1,4 4 0,-4-2 2,-1 4-3,5 3 3,0-5-1,0 2 1,4 0-2,-5 1 1,5 5 1,4-2 2,-4-1-1,4 0 1,0-1 0,0 0 1,0 0 1,0 1 2,4 1-1,0 2 1,1 0-1,-1-1 1,0 1-1,4-5 0,-8 2 1,0 8-1,4-2 0,0-1-1,-4 4-1,0-7 0,0 10 0,-4-4 2,0 3-2,0-1 3,-4-2-2,-1-1 1,1 3-1,-4-2 2,0-2-1,3-5-2,-3 2 0,4-4 0,-8 1-2,3 0-1,1-5 0,0-2 0,4 1-3,-5-4-5,5 2-4,0-5-4,-4 4-3,3-4-4,-3 0-7,0-3-8,0 0-11,-1 0-14,-40 3-8</inkml:trace>
  <inkml:trace contextRef="#ctx0" brushRef="#br0" timeOffset="51334.9362">1142 5337 372,'0'0'37,"4"0"-3,0-10-1,5-7-3,3-12-8,4 2-3,1 0-5,-1-5-3,9 2-3,-1 6-2,1-8-2,-1 5 0,5 0-2,-5 4 0,1 0-1,0 3 0,-1 1-1,1 3 1,-9 1 0,5 3-1,-9 8 0,0 1-1,0 3 2,-7 0-1,3 3 0,-4 1-1,4 8 2,-8-1-1,4 5-1,0 0 2,-4 2-2,0 1 0,-4-2-1,0 2 1,4-1 0,-8-2 1,0 3 0,-1-5 0,1-1 0,0-4 0,0-2 0,0-6 0,-1 6-2,1-4 1,-4-3 1,0 0 0,-1 0 0,1 0 3,0-3 3,0 3 0,-1 0 0,1 0 1,8 0 1,-4 0 1,4 0-4,4 0 0,0 0-1,0 0-1,0 0-1,0 0 1,8 0 1,4 6-1,9-3-1,-1-3 1,1 0-3,3 0 1,5-3-3,-9 0-6,5-3-4,-1 1-4,-7-5-5,-1 1-8,1 2-13,-5-2-12,16-21-13</inkml:trace>
  <inkml:trace contextRef="#ctx0" brushRef="#br0" timeOffset="51788.9622">1871 4351 355,'-4'0'36,"8"0"-6,-4 0-2,0 0-4,0 0-2,0 0-6,8-8-1,4 5-4,1 0-4,-5 0-1,4-1-2,5-2-1,-5 3 1,0 3-1,-4 0-1,5 0-2,-5 0 0,0 0 0,-4 9 0,4-5 2,-8 2-2,4 2 0,-4 8 0,0-7 1,-4 7 0,4-1-1,0-6 0,0 4 0,-4 1 4,0-1-1,-4-4 0,0 6 2,-1-6 0,9 7-1,-8-5-1,8-1 0,-4-4-1,0 4 0,4-4-1,0-3 1,0 4-1,4-6 0,0 2-1,-4-3 0,13 0 1,-5 4 0,4-4-2,4 0-5,-3-4-2,-1 1-6,0 2-8,1-4-10,-1 0-9,0-1-8,25-20-8</inkml:trace>
  <inkml:trace contextRef="#ctx0" brushRef="#br0" timeOffset="52024.9756">2391 4429 331,'0'0'31,"0"-6"-10,0 6 2,0 0-1,0 6 0,0-1-2,0 4-2,4 10-4,-4-4-4,4 4-2,-4-5-2,4 8-3,4 1-1,-4 4 0,1-3 1,-1 1-6,-4 2-7,4 0-9,-4-5-6,0 5-6,0-3-7,-4-2-4,-9 45-8</inkml:trace>
  <inkml:trace contextRef="#ctx0" brushRef="#br0" timeOffset="52233.9876">2297 4718 408,'0'0'39,"0"-3"-8,0 3-3,0 0-6,4 0-5,0 0-4,0 0-3,4 0-3,4 0-2,5-3-1,-5-2-1,0 2-2,1-6-4,-1 2-6,0-2-6,1-1-7,-1 2-10,0-1-8,4-4-7,25-11-7</inkml:trace>
  <inkml:trace contextRef="#ctx0" brushRef="#br0" timeOffset="52668.0125">2972 4254 351,'0'-3'30,"0"-3"-4,-4 2-1,0 1-1,0 0-3,0 3-3,-4-3-3,-1 3-5,-3 0-2,4 0 1,0 3-4,-4 3 2,3 7-2,-3 3 1,0 2-2,-5 4-1,1 8-1,0-3 0,3 3-1,1 5 0,4 5 1,0 4-2,-5 6 0,9 2 1,0-1-1,4-5 1,4 0-1,0-6 0,5-3 0,3-6 0,0-10 0,0-2 0,5-8 0,-1-1 0,-3-4 0,-1-3 0,4-3 0,-4-3 0,1-6 0,-1-1 0,-4-4 0,0 1 1,-4 0 1,1 2 3,-1-5 0,-4 4 3,-4 4 0,-1 1-1,1 4-1,-4 0-2,-8 0-1,4 3 0,-5 3 0,1 3-1,4 7-2,-5-2 0,5 5 1,4-5-1,-5 5-4,5-3-7,-4-2-3,8-2-5,0 1-8,0 0-5,4-4-4,4-1-9,0 1-4,24 13-8</inkml:trace>
  <inkml:trace contextRef="#ctx0" brushRef="#br0" timeOffset="53127.0386">3120 4963 377,'0'0'39,"0"-3"-4,0 3-2,8-3-6,0 0-5,-4-5-3,4-2-4,9-3-3,-5-1 0,4-2-2,1 0-2,3-4-1,1 1 1,-1 1-3,1-7 0,-5 4-2,4-1 0,1 1-1,-5 0-1,1 6 2,-1-5-2,-4 9 0,1-1-1,-1-1 0,-4 5 0,0-2 0,0 4-1,-3 3 1,3 3-3,-8 0 1,4 3-2,0-3 0,-4 6 2,0 4-1,0-2-1,0 11 3,0-2 0,-4 3 0,0-3-1,-4-1 1,3 0 1,-3-2-2,0 2 2,4-3 0,-4-5 0,4 1-2,-5 1 2,1-7 1,4 3 3,-4-3 1,4 1 3,-4-3-1,4 4 0,0-5 2,-1 0-1,5 0 0,0 0-1,0 0-3,0 0 0,0 0 0,0 0-1,5-5 1,7 5-3,0-5-1,0 5-4,1-6 0,-1 0-5,0-1-4,1 4-4,3 0-3,0-3-10,1 3-5,3-2-12,-8-2-7,9-5-2</inkml:trace>
  <inkml:trace contextRef="#ctx0" brushRef="#br0" timeOffset="53331.0504">3996 4383 428,'0'0'34,"4"0"-7,-4 0-6,0 0-6,4 3-2,-4-3-4,0 5-2,4 14-1,0 3-1,-4-1-2,4 3-1,-4 4-1,4-1-2,-4 0-4,4 5-6,-4-5-5,0-3-8,9-2-5,-9-1-7,0-5-6,0 1-2</inkml:trace>
  <inkml:trace contextRef="#ctx0" brushRef="#br0" timeOffset="53506.0603">3824 4615 460,'0'0'32,"0"-3"-10,4 3-5,4 0-3,8-3-5,-3 0-5,-1-1-7,8 1-7,-3-3-9,3-5-7,1-2-6,-1 10-3,1-7-4,3-1-5</inkml:trace>
  <inkml:trace contextRef="#ctx0" brushRef="#br0" timeOffset="53965.0866">4553 4281 337,'4'-3'32,"-4"-5"-6,0-1-5,0-1-1,0 0-2,0-2-4,-4 1-3,4 1-1,0-3 0,-13 5 1,9-1-3,0-1 0,0 4-4,-4-4 2,0 6-3,-1-3-1,5 4 1,-4 3-2,0 0 0,-4 0 0,-1 3 1,5 4-1,4 1 0,-4 4-2,0 1 1,4 1 0,-5 2 0,5 0-2,4-2 1,0 2-1,0-3-1,0-2 1,4-4-1,-4 2 1,5-3 0,3-2 1,4-1 0,0-3 0,-4 0 1,9 0 1,-9-3-2,4-1 2,-8 1 0,13-9-1,-13 2 6,8 2 2,-4-1 3,5 2 1,-9 4 0,0-3-2,0 6 0,0 0-3,0 0-2,-4 0 1,4 6 3,0 4-1,-4 5 1,4 6-2,-4 6-3,0 3 0,0-1-1,0 4 0,-4-2-1,4-1-6,0 2-3,0-5-4,0 3-2,0-3-5,0-5-6,0-1-10,0-2-9,0-5-8,-24 29-12</inkml:trace>
  <inkml:trace contextRef="#ctx0" brushRef="#br0" timeOffset="54824.1357">676 5348 252,'-5'0'29,"5"0"-5,5 0-4,-5 0 4,8 5 4,12-5 4,9 0 3,-1-7-5,13 1-3,4-7-3,5 4-5,7-2 0,8-2-3,5-3 0,12 2-3,12 1-1,4 0 1,9 2-3,3-2-1,5 4 0,8-1-2,8 6-3,-4 0 0,4 1 0,-4 3-2,8 0-1,4 3 1,-4 1-1,-8-3 0,8 5 0,0-2-1,0-4 0,-8 0 0,0 0 0,-4 0 0,-9-4 0,-3 4 0,-5-3 1,-3 3 2,-9-8 1,-4 2 1,-4 0-1,-4 2-1,-4 1 0,-9-3-1,-3 3-1,-1 0-1,-7-1 1,-9 3-1,-4-6 0,0 4-1,-8 0-1,-1-3-2,-3-1 0,0 4-5,-4-5 1,-5 2-1,-3 0-3,-5-4-2,0 4-1,1-1-3,-5 1-5,0 3-7,-8-2-11,1 2-9,-5-4-7</inkml:trace>
  <inkml:trace contextRef="#ctx0" brushRef="#br0" timeOffset="55669.184">843 5563 254,'0'0'32,"4"-4"-4,-4 4 0,0 0-2,0 0-6,0 0-4,0 0-5,0 0-2,0 0 1,0 0 0,0 0 2,-4 4-3,4-4 0,-4 9 4,-4 4 0,4-2 0,0 5-3,-4 0-2,-5 1 1,5 5-2,0-4 0,-4 4 1,4 2 0,-5 3 0,-3 3 0,12 2-2,-4-2-2,-1 4 2,5-1 1,-4 0-2,0 2-1,4 2 1,4 3-2,0-4 0,0 1 1,0-4-3,-4 1-1,4-7 2,4 4-2,-4-10-2,4-2-6,4-1-1,4-2-3,-3-2-5,3-5-3,-4 1-7,4-4-4,-3-3-12,3-3-5,-4 0-2</inkml:trace>
  <inkml:trace contextRef="#ctx0" brushRef="#br0" timeOffset="56091.2082">946 6238 273,'0'0'32,"8"-9"2,4 4 1,-4-5 1,5 1-2,-1-4-8,0-1-2,0-8-6,1 10 0,3-7-1,-4 5-4,5-2-4,3-3-2,-3 8-1,-5-2-2,0-3-1,9 5-2,-5-2 1,-4 1-1,1 1 0,-1 1 0,0 1 0,-4-1-1,1 7 0,-1 0 0,-4-1 0,-4 4 0,4 0 0,-4 0 0,-4 7 0,4 6 0,-4-1-1,0 3 0,-5 0 2,1 1-3,0-1 1,-4 4 0,4-5 0,-5 2 1,1 0 0,0-5 0,4-2 0,-1-2 0,1-1 1,0 1 2,4-6 2,-4-1 1,4 0 2,4 0-2,0 7 3,0-4 0,0-6-2,-4-1-2,4 4 0,0-3-2,0 3 0,0-5-2,4-4 0,0 2 0,4-5 0,4 7-1,1-1-1,3 2-3,-4 1-5,0 3-3,1-3-3,-5 3-4,8-3-5,-3 3-7,-1 0-8,0 0-8,0 0-2,1-3-2</inkml:trace>
  <inkml:trace contextRef="#ctx0" brushRef="#br0" timeOffset="56297.2199">1597 5992 251,'0'0'35,"4"0"-3,0-3 1,0 3-4,0 0-6,0 0-7,-4 0 0,8 0-3,-4 0-3,5 0-1,-5 0-2,4 0-3,0 0 0,-4 0-3,4 0 1,-4-4 1,5 1-5,-1 3-8,0 0-8,-4 0-11,4-3-9,0 0-1,9 3-7</inkml:trace>
  <inkml:trace contextRef="#ctx0" brushRef="#br0" timeOffset="56538.2337">1850 5863 277,'0'-3'28,"0"0"-3,0-1-4,9 1 3,-9 0-3,0 0-4,4 0-2,0 0-3,-4 3 0,0 3 0,0 0 0,4 10 1,-4 1-3,0 2-3,0 0-1,0 1-2,0 5-2,0-4-6,-4 4-5,4 2-5,-8 0-3,4-2-1,-1 5-5,-3-5-4,4 2-3,4-5-2,0-4-3,-12 37-5</inkml:trace>
  <inkml:trace contextRef="#ctx0" brushRef="#br0" timeOffset="56869.2528">1973 5572 322,'0'0'29,"4"0"-3,0 0 6,1 3 2,7 0-1,-4 4-3,8 1-5,-3 4-1,-1 1-2,4 1-3,-3 2-2,-1 3-1,4-1 0,1 6-2,-5 4-4,0-1 0,1 4-4,-1 0-1,-4 0-1,-4 2 0,-4 0-1,4 4-2,-4 0 0,0-1 0,0 7-1,-4-3-2,0-4-6,-4 2-2,0-7-3,-5 2-2,5-6-5,-4-8-4,4-1-6,-5-6-6,9 1-8,-4-8-6,-25 4-13</inkml:trace>
  <inkml:trace contextRef="#ctx0" brushRef="#br0" timeOffset="57206.2719">2452 5469 336,'0'0'34,"0"3"-5,0-3-1,-4 2-5,4 10-3,-4 1-3,0-2-2,-4 5-1,4 0-3,-4 1 1,3 2-1,1-1-1,-4 7-1,4 2 0,-4 0 1,4 5-4,-4-2 0,4 4-2,-5-1 1,5 4-1,0-1-1,4 1 0,-8 3-1,8-2 0,0-2-1,-4 2-1,4 1 1,0-6-2,4-3-4,4 0-1,-4-4-5,4-5-5,1-2-8,-1-5-3,-4-1-6,4-4-7,-4-2-6,13 4-8</inkml:trace>
  <inkml:trace contextRef="#ctx0" brushRef="#br0" timeOffset="57657.2977">2563 6089 337,'8'-7'35,"0"-2"-4,0 1-1,1-8-1,3 3-4,-4 2-5,4-5-3,1 2-3,3 1-2,-4-3 0,1 4-1,-1 4-1,4-5-1,-8 3 0,5 1-1,-1 1-2,0-2-2,1 1-1,-5 2-1,4 1 0,-4 1 0,0 2-1,-4 0 1,5 3-1,-1 0-2,-8 3 2,4 0-1,0 2 0,-4 8 0,4 0-1,-4-1-1,0 3-2,0-3 0,-4 3 1,4-3 0,0 4 0,-8-3 0,0-5 1,-1-2 1,5 4-1,-4-4 1,4-1 1,-4-2-1,0-3 0,0 3 1,-1-3 1,1 3 3,8-3 2,-8 7 0,8-4 0,-4-3 3,0-3-3,4 0 0,-4 3-1,4 0 0,0 0-1,0 0 0,0 0-1,0 0-2,4 0 0,4 0 1,4 0-1,-4 0 0,9-10-1,-1 2-6,-4-1-4,9-4-3,-5 7-4,1-2-4,-1-2-8,-4 1-9,5-1-9,-5 0-7,0 2 0</inkml:trace>
  <inkml:trace contextRef="#ctx0" brushRef="#br0" timeOffset="57828.3076">3005 5900 280,'0'0'29,"0"-4"-1,4 4 3,0 0 0,4-3 2,-4 3-3,5-3-10,-5 0-4,4 0-3,0-1-5,0 1-1,-4 0-3,5 0 1,3 3-5,-8-2-5,4-1-5,0 3-10,-4-3-8,1 0-7,-1-4-5,4 1-7</inkml:trace>
  <inkml:trace contextRef="#ctx0" brushRef="#br0" timeOffset="58145.3256">3234 5718 258,'0'0'29,"8"-3"2,1 3 2,-1-3-2,0 3 1,0 0-3,0 0-6,1 0-5,-5 0-4,4 3-3,0-3-4,-4 3 0,4 1-2,-8 2 3,4 0-2,1 4-1,-1-2-1,-4 1 0,0 4-1,0-3-1,0 1 1,0 1-2,0 4 2,0-1-2,-4 0 0,-1 3 2,5-2 0,-4 3-1,0-5 2,0 2-2,0-2 1,0 2-1,0 0 0,4-3-2,0-2 1,0-1 0,0-1-3,4-1 3,0 2-2,-4-4 1,4-3 0,8-3-3,-3 0-5,-1 0-2,0 3-6,0-3-9,0-3-10,1-3-7,-1-7-6,4 2-5</inkml:trace>
  <inkml:trace contextRef="#ctx0" brushRef="#br0" timeOffset="58451.3432">3541 5400 431,'0'0'40,"0"0"-8,0 0-5,0 4-3,0 2-4,4 7-3,5-2-2,3 1-2,0 4 1,5 5-2,-5 1-1,-4 2 0,4 2-2,1-6 0,-1 7 0,0 2-2,-8-2-1,4 3-2,-4 7-2,-4-1 0,0 1-1,0-2 0,0-2 1,-4 7 0,0-4-3,-8-2-4,4-4-2,-4 0 0,-1 0-5,1-4-1,4 1-5,-4-5-3,3-1-3,1-8-8,4 2-4,-4-10-7,4 2-4,0-7-7,-5 0-2</inkml:trace>
  <inkml:trace contextRef="#ctx0" brushRef="#br0" timeOffset="58784.3623">4065 5364 347,'0'-7'28,"0"4"-5,0 3-7,0 0-2,0 0 0,-4 0-1,-4 7-3,0 9 0,0-5 4,4 5 3,-5-1 2,1 3-1,0 4-1,4 2-1,0 3-2,-4 2-2,-1 1-1,1 3-3,0 1 0,0 4 1,-4 0-3,3 2-1,1-4 0,0 2-1,0 2-2,0-3-1,-1-7 0,5 3 1,0 1-1,4-4 0,0-1-3,0 1-1,0-5-3,8-4-4,-3-7-1,3 5-3,0-6-3,4-4-7,-4-4-7,5-2-11,-1-3-5,4 0-5</inkml:trace>
  <inkml:trace contextRef="#ctx0" brushRef="#br0" timeOffset="59223.3873">4135 6168 287,'4'-3'35,"4"0"-3,-4-11-7,4-2-3,1 0-3,-1 1-3,0 6-2,4-10-1,1 8 1,-5-5 1,4 3-2,0 2-2,1-2-1,3 4 0,-4-6-4,1 9 2,-5-3 0,4 2-3,-4-2 0,5 2-2,-5 2 0,0-1-1,0 3-1,-4 3 0,0 0 1,0 0-2,0 0 0,1 0 0,-1 0-1,0 3 2,-4 0-2,0-3-2,0 11 3,0 2-3,0 3-2,0-3 2,-4-2-2,0 5 0,-1-7 1,-3-4-1,0 8 0,4 0 3,-4-7 0,4-1 0,-4-2 2,-1-3-2,5 3 1,-4 0 2,8 4 3,-12-7 1,8 6 3,0-6 2,-5 0-2,5 3 1,0-3 1,-4 0-4,8 0 0,-4 3-3,0 4 1,4-7-1,0-4-1,0 4-1,0 0 0,0 0 0,4 0-4,0-3-4,8-3-1,1 0-5,3-4-5,-4 0-8,5 3-9,-1-9-8,-4 3-9</inkml:trace>
  <inkml:trace contextRef="#ctx0" brushRef="#br0" timeOffset="59431.3992">4692 5788 345,'0'0'43,"0"0"-9,4 0-2,0 0-3,-4 3-7,0 4-4,0 9-6,0 0-3,0 1-2,0-1-3,0 1-1,0 6 0,0-6-1,0-1-3,0-2-4,0 9-5,0-7-7,0-2-4,0 2-7,0-5-7,-4 5-5,0-3-2</inkml:trace>
  <inkml:trace contextRef="#ctx0" brushRef="#br0" timeOffset="59632.4108">4602 5976 446,'0'0'46,"0"0"-12,0-3-11,0 3-4,0 0-8,4 0-3,4-3-6,0 3-7,4-4-4,1-2-2,-1 3-4,0 0-2,5-4-1,-5 2-5,4-1-2,1-3-4,-1 2-3,0-4-5,1-2-1</inkml:trace>
  <inkml:trace contextRef="#ctx0" brushRef="#br0" timeOffset="59967.43">4950 5709 305,'-4'-2'40,"4"2"-4,0 0-2,0 0-1,0 0-4,0 0-4,-5 5-5,5-2-5,0 10-4,0 0-2,-4-4 0,4-1-1,0 8 0,0-3-1,-4-2-3,4 2 0,-4-4 0,4 1-2,0-2 0,0 4 1,0-2-2,0 1 0,0-2-1,0 4 0,0-3 0,0-4 0,0-1 0,0 1 0,4 1 0,-4-4 0,0 0-1,4 0-1,-4 0 2,4-3-1,5 0-1,-5 0-3,8-3 1,-8 3-3,4-3-3,5-7 0,-1-1-2,-4-1-2,4-1-5,5-3-2,-5 2-5,0 1-1,5 3-4,-9-1-3,0-1 0,0-4-4</inkml:trace>
  <inkml:trace contextRef="#ctx0" brushRef="#br0" timeOffset="60157.4408">5097 5712 293,'0'0'37,"0"6"0,0 10-7,-4 2-7,0 4-1,-4-1-7,8 1-5,-4-5-2,-1 2-1,5-1-3,0 1-1,0 0-3,0-1-7,0 1-6,0 1-2,0-4-6,0-3-6,0-2-6,0-5-4,0 4-4</inkml:trace>
  <inkml:trace contextRef="#ctx0" brushRef="#br0" timeOffset="60461.4582">5220 5284 437,'0'4'38,"0"2"-2,4 10-9,0 4-4,4 7-1,4 4-2,-3 4 0,3 4-1,-8 1-3,8 3-1,-3 0 3,-1 1-1,-4-1-1,4 4-4,-4-1 0,0-3-2,-4-4-1,0 4-3,0 0 0,0 0-1,-8 0-2,4-3-1,-4 3-1,0-4-4,-5-5-2,5-4-6,0-3-4,-4-5-3,-1-1-4,5-5-4,-4-7-8,4-1-13,4-5-19,-33-3-14</inkml:trace>
  <inkml:trace contextRef="#ctx0" brushRef="#br0" timeOffset="60931.485">5904 5257 362,'0'0'49,"0"0"-8,0 0-8,0 0-6,0 0-7,4 0-5,-4-3-2,8 3-6,4-3-2,0 3-1,5-6 1,-5-1-1,4 1-4,-3 1-7,3-1-8,-4-1-15,1 1-8,-1 3-12,12-10-12</inkml:trace>
  <inkml:trace contextRef="#ctx0" brushRef="#br0" timeOffset="61106.495">5904 5443 376,'0'0'46,"0"3"-6,0 1-7,4 2-5,4-3-4,4-3-5,9 0-6,-5 0-2,9-3-5,-5-3-1,0-1-9,5-5-7,0-6-10,-9 9-14,4-7-9,1 1-9</inkml:trace>
  <inkml:trace contextRef="#ctx0" brushRef="#br0" timeOffset="61647.526">7300 4389 382,'0'0'29,"0"0"-4,0-3-1,0 3 1,0 0-5,0 5-2,-9-2-1,5 3-5,-8 17 2,0-3-3,-5 9 0,1-2-3,4 3-2,-1 0 0,-3 7-1,-4 3-3,7-1 0,-7-4 0,8 2-1,-1-7 0,-3 0-3,8-6 0,-5-1-1,1-8 1,0-3 0,4 0-2,8-5 1,-4-4-1,-1-3-2,1-3 2,4-1-1,0-8 1,0-12 0,9-6 2,-5-8 1,8 1-1,4-6 0,-3-1 2,-1 1 0,4 0-1,1 3 1,-1 0 0,-4 7 3,5 1 3,-1 8 4,0 2-1,-3 8 1,-1 4 0,0-3-2,5 7 2,-1 6-1,-4 0 0,1 3 0,-1 7 0,0 2 1,-4 6-5,5 7 1,-5 6-3,-4 2 1,-4 10-2,8 0 0,-8 3-2,0 0-4,0 0-3,0 0-4,0-1-3,0-9-2,-4-1-1,0-8-7,4-6-4,-4-2-6,-4-3-9,4-8-6,-29 17-11</inkml:trace>
  <inkml:trace contextRef="#ctx0" brushRef="#br0" timeOffset="61833.5366">7099 4652 435,'4'0'43,"0"0"-7,4 0-5,5 0-8,11 0-7,-7 0-4,11 3-3,-3-3-1,-5 3-4,5 0-3,-5-3-5,1-3-3,-5 3-4,-4 0-2,1 0-8,-5 0-11,0-3-11,-8 0-13</inkml:trace>
  <inkml:trace contextRef="#ctx0" brushRef="#br0" timeOffset="62123.5532">6563 5092 388,'0'3'31,"8"0"-1,4 1-3,5-4-1,7 3-5,9 0-3,4-3-2,4 0 0,4 0-1,4 0-1,-4-3 0,8 0-2,8-4-1,-3 1 1,-1-1-3,-4 4-1,5 0-4,-5 0 0,0 3 0,-4 0-2,-4 0-1,4 0-1,-8 0-3,4 0-4,-4 0-3,-8 0-4,0 0-3,-5 0-7,-3 3-8,-5 0-8,-3-3-8,-13 7-6,16 16-6</inkml:trace>
  <inkml:trace contextRef="#ctx0" brushRef="#br0" timeOffset="62661.5841">6514 5860 384,'0'0'45,"0"0"-13,4-3-9,-4 3-4,4-4-1,8 4 0,4-9-4,1-1 0,-1-1-3,5-1 1,-1-1-3,1-1 0,3-2 2,-3-2-4,3-1 1,1 0-3,-1 5-1,1-5 0,-5 4-2,1-1 0,-9 0-1,4 9 1,-7-3-1,3 4 0,-8 2-2,4 1 2,-4 3-2,-4 0 0,4 3 1,-4 1 1,0 12-2,-4 1 1,4 5-2,-4-1-2,0 1 1,-4-1-1,4 1 0,-4-4 0,-5 1-1,5-5 1,-4-1 0,4-1 2,-5-4-2,1-1 3,4-1 1,0-3-1,-5 0 0,5-3 1,-4 0 0,4 0 1,0-3 1,-1 0 3,1 0 4,4 3 0,-4-6 3,4 1-1,0 2 0,-4-1-1,8 1-1,0 3-1,0 0-4,0-3 1,0 0-3,0 0 0,0 3 0,4-3-2,8-1-3,0 1-4,1-3-4,-5 3-2,4-1-6,0 1-3,5-1-8,-5 0-11,0-2-13,5 3-8</inkml:trace>
  <inkml:trace contextRef="#ctx0" brushRef="#br0" timeOffset="62839.5941">7083 5712 413,'0'-3'44,"8"1"-4,4-1-10,0 0-7,1 0-6,3-1-5,-4 1-3,1 0-6,-1 0-4,0 3-4,0-3-3,1 0 0,-5-1-4,0 3-5,0-4-8,0 3-8,-3-1-11,3 0-8</inkml:trace>
  <inkml:trace contextRef="#ctx0" brushRef="#br0" timeOffset="63035.6054">7480 5462 376,'0'0'44,"0"0"-4,4 4-5,0 2-6,-4 2-6,4 8-2,-4 4-5,0 3-4,0-3-4,0 9-1,4-2-2,-4 0-2,0-2-2,4-1-2,0-3-5,0 1-5,5-4-3,-5-2-8,-4-4-11,8-4-12,0-1-9</inkml:trace>
  <inkml:trace contextRef="#ctx0" brushRef="#br0" timeOffset="63523.6333">8245 4957 388,'0'6'40,"0"-3"-7,0 10-6,0 3-6,4-2-5,-4 5-4,9-1-4,-5 1-2,0 5-1,-4 1-1,0-1-7,0-3-3,0 7-5,-4 3-5,0-4-6,4-2-7,0 5-7,-9-3-6,-19 62-9</inkml:trace>
  <inkml:trace contextRef="#ctx0" brushRef="#br0" timeOffset="63732.6452">8163 5156 433,'0'0'38,"0"-4"-4,5 3-6,3 1-6,4-7-6,0 4-4,5 0-4,3-3-5,-4 3-5,5-4-4,-5-1-4,1 2-3,-1 3-6,5 0-5,-1-1-5,-4 1-5,5 0-6,-1-7-5</inkml:trace>
  <inkml:trace contextRef="#ctx0" brushRef="#br0" timeOffset="64381.6823">9195 4472 434,'0'-3'38,"0"-4"-7,0 11-9,0-4-1,0 8-5,0 11-3,0-2-3,0 9-3,0 1-2,0 1 0,-8-1-2,4 10 1,-8-1-1,-1 1-2,5-4 0,-4 4-1,0-5 0,7-2 0,-3-6 0,4-5 0,-4-5-1,4-1 2,0-7-1,0-3 1,4-3 0,0 0-3,-4-3 1,4-3 1,0-7-2,0-14 0,0 0 1,0-10 1,0-1 0,4 0 0,-4-8-1,4 3 2,4 0-2,0-3 0,4 6 1,1 1 0,-5 8 0,4 3 0,5 7 0,-5 2 0,4 5 1,1 4-2,-5 1 1,8-1 1,-3 2-2,-5 2 1,0 6 0,1 0 1,-1 3-2,-4 0-1,0 0 1,-4 5-3,4-1 1,-8 2-1,0 7 0,0-5-4,-4 8 2,0-1-1,-8-2-4,4 0 2,-4 1 1,-1 2 0,1-5 1,0-1 1,-1 0 1,5 0 3,0-5 0,0-2-1,4-3 2,0 0-2,4 0 2,0-3 0,0 0 0,4 4 0,0 2 1,12-3 0,-3-1 0,7 1 1,-4 3 1,1-6 3,-1 10 1,0-1 1,-3 1 1,-1-2 4,-8 1-1,4 1 1,-4 1 1,-4 2-2,0 3-2,0-2-2,-4 2 0,-4 0-2,-4-2 0,-5 2-1,5-3-1,0 1 0,-9-4-1,5-1-1,-4 1-1,3-2-3,1-2-3,-5-3-6,5 0-9,0-3-8,-5 0-11,9 4-10,-41 8-12</inkml:trace>
  <inkml:trace contextRef="#ctx0" brushRef="#br0" timeOffset="64662.6984">8671 5132 355,'4'0'43,"4"0"-1,13 0-4,3 0-6,13 0-9,0-3-2,4-1-3,8 1 0,4-5-3,5-1 0,7-1 0,-7 4-3,3-4-1,0-1-2,1 5-4,-5-4 0,-4 4-2,0 3 0,-3 0-6,-5-1-5,-4 4 0,-5-3-4,1 3 0,-8-1-4,-4 1-5,-1 1-6,-8 2-6,-3 1-7,-5 2-5,0 3-7</inkml:trace>
  <inkml:trace contextRef="#ctx0" brushRef="#br0" timeOffset="65195.7289">8773 5826 375,'0'0'30,"5"-3"-8,-5 3-2,4-3 3,0 3 2,8-6-3,4-7-2,1 0-3,-1-1 0,0-2-2,1 2-1,3-2-2,1 0-4,-5 2-1,1-2-2,3 1-1,-8-4-1,1 3-1,3 2 0,-4 1-1,5 1-1,-5 4 1,0-2-1,0 4 1,-3 3-1,3 0 1,-8 3-2,4 0 1,-8 0 0,4 6 1,0 0-3,-4 10 1,0-2 0,0 6-2,-4-3 0,0 2 0,0 2-2,-8-2 0,4-2 2,-5-1-2,5 0 3,0-5 1,0 2-1,0-3 1,-1-6 0,1 3 1,0-4-1,0 0-1,-4-3 2,8 0 0,-5 0 1,1 0-1,-4-3 1,8 3 2,-9-3 3,9 3 1,-4-7 2,8 7-1,-4-1 0,0 1 1,4-3-2,-4 3 0,4 0-1,0 0-2,0 0-1,8 0-1,-8-4 0,12 1 0,5-3-1,-5 3-3,0-1-3,1-2-4,3 0-4,0 4-3,1-4-5,-5-1-6,0-2-8,5 3-10,-5-4-6,4 5-6</inkml:trace>
  <inkml:trace contextRef="#ctx0" brushRef="#br0" timeOffset="65371.739">9342 5625 374,'0'0'46,"5"-4"-7,-1 1-7,4-3-6,-4 3-6,8-1-6,-4 4-4,1-3-3,-5 0-5,4-3-3,4 1-2,-4 2-3,1 0-3,-1-4-3,-4 1-8,0 0-8,0-2-9,0-2-9,17 4-11</inkml:trace>
  <inkml:trace contextRef="#ctx0" brushRef="#br0" timeOffset="65693.7574">9572 5391 298,'4'-3'34,"0"3"1,0-2-2,4 2-2,0 0-2,1 0-6,-5 0-5,4 2-4,0 4-4,-4 4-2,4-4-3,-4 0-2,5-3 2,-1 4-2,-4 1-1,0 1 0,-4-6-1,0 10 1,0 0-1,-4-2 2,4 5-3,0-2 0,-8 2 1,0 0 1,-1 2 1,5-3-1,-4 0 2,0 4 0,0-3-1,0-2 0,3-1-2,1-1 0,0 0 0,4-3 1,0 1-1,0-1-1,0-4 0,4-2 1,0 0-2,5 1-3,3-4-3,0 0-5,0 0-7,5-4-9,-5-2-6,0-2-8,5-5-3,-5 1-5</inkml:trace>
  <inkml:trace contextRef="#ctx0" brushRef="#br0" timeOffset="65945.7719">10358 4976 386,'0'-3'44,"4"3"-13,-4 0-9,8 0-5,-4 3-1,0 3-4,0 9 0,5 4-1,-9 1-2,4 3-1,-4 4-5,0 1 2,-4-1-3,4 7 1,0-4-5,-5 0-5,1 8-8,4-8-9,-4 4-7,0-7-10,0-5-9</inkml:trace>
  <inkml:trace contextRef="#ctx0" brushRef="#br0" timeOffset="66129.7823">10116 5232 506,'4'-3'34,"0"1"-14,1 2-7,7-3-6,8 0-9,-7-4-4,7 1-6,9 3-9,-9-4-7,5 0-8,3-3-2,-3-3-3,4 7-3,57-24-3</inkml:trace>
  <inkml:trace contextRef="#ctx0" brushRef="#br0" timeOffset="66481.8025">11774 4281 478,'0'-3'28,"0"-3"-14,0 4-9,-4-7-5,0 2-5,-4-2 1,-4-1 1,-9 4 1,9 1 2,-9 2-1,5 0 0,0 3 3,-1 3 3,-7 0 1,7 5 0,1 8 3,-4 0-3,-1 4 1,5 3-3,-1 4 2,1 6-5,4 4 2,-5-1-1,5-2 0,12 1-1,0 4 0,0-2 0,8-7-2,0-6 2,5 1-1,3-4 2,0-2-2,1-5 0,-1-1 1,1-7-6,3-2-6,-4-4-7,1 0-6,-1 0-9,1-7-11,-5 1-5</inkml:trace>
  <inkml:trace contextRef="#ctx0" brushRef="#br0" timeOffset="66779.8196">10996 4917 373,'0'0'42,"5"3"-7,11-3-4,8 3-6,5-3-5,8 0-6,4 0 0,-4 0-1,4 0-4,4-3 0,4 0-4,0 0-1,-8-2-1,4 2 0,4 0-1,-4 0 0,-4-1 1,0 4-2,0 0-2,-8 0-1,4 0-2,-5 0-5,-3 4-5,-4-1-3,3 0-5,-3 3-6,-5-1-6,1 1-1,-9 4-6,4 0 0,21 23-6</inkml:trace>
  <inkml:trace contextRef="#ctx0" brushRef="#br0" timeOffset="67373.8536">10820 5555 374,'0'1'35,"5"6"-2,3-1-5,0 3-2,4-2-5,0-4-2,1 2-3,-1-2 0,8 0-1,-3-3 0,3-3 0,1 0-1,-1-2 1,5-8-1,-5 1-2,5-3 0,-5-1-4,1 0-2,-1 2 1,1-2 0,-1 2-4,1 1-1,-1 0 0,-3 4 0,-1-5-2,0 1 2,1 3 0,-5 1-1,4 1 0,-7-2-1,3 4-2,-4 3 2,4-4 0,-8 4 0,5-5 0,-9 8 0,4 0-1,0 0 2,-4 0-1,4 2-1,-4 4-2,0 7 1,0 3 0,0-2-2,4 5 0,-4-4 0,0 0 1,0 1-2,-4 2 1,4-2 0,-8-2 1,4 2 0,-9-3 0,5-4 1,0-1 0,-4-1 2,-1-4-1,1 0 0,4 0 1,-4-3 0,-1 0 0,1 0 0,8 0 2,-4 0 2,-5-3-1,5 3 2,4-3 2,0 3-2,-4-3 2,4-1-1,0 1 0,0 3 0,4-1-3,0-3 0,0 1 0,0 3-1,0 0-1,0 0 0,4 0-1,4-3-3,4 0-3,0-3-5,1 2-3,-1 4-4,4-3-3,-3-3-2,3 3-7,0-1-8,-3 1-6,3 0-7,-4-2-2,42-7-5</inkml:trace>
  <inkml:trace contextRef="#ctx0" brushRef="#br0" timeOffset="67587.8657">11766 5264 369,'0'0'46,"4"0"-7,-4 0-8,4 0-5,-4 3-5,0-3-3,4 11-6,1-1-2,-5 5-4,0 3 1,0 1-2,0 5-2,0-5 0,-5 2-2,5 1-2,-4-5-3,0 6-3,0-6-6,0 2-6,0-1-7,0-2-6,4-1-8,-4-7-8,0 2-1</inkml:trace>
  <inkml:trace contextRef="#ctx0" brushRef="#br0" timeOffset="67771.8764">11643 5443 421,'0'-3'46,"0"0"-12,4-3-10,1 6-9,3 0-3,4 0-6,8 0-8,-3 0-6,-1-2-7,1-1-7,-1-7-6,0 4-5,-3 0-1,-1-1-5,37-13-9</inkml:trace>
  <inkml:trace contextRef="#ctx0" brushRef="#br0" timeOffset="68112.8959">12045 5221 356,'0'-3'27,"0"3"-5,0 0 2,0 0 3,4 3-1,-4-3-5,0 6-4,0 2-2,0 5-2,0-4-1,0 4-4,0-2-1,0-4-1,0 5 2,0-1-3,0 5-1,0-6 0,-4 6-3,4-8 0,-5 4 1,1-2 0,0-2-2,4-2 1,-4 1-1,4 2 0,0-6 0,4 0 1,-4 1 0,4-4-2,-4 0 1,9 0 1,-1 0-3,4 0-2,-8 0-2,8-4 0,5 1-4,-9 0-3,4 0-4,0-10-4,5 4-5,-5-2-4,0 1-1,1-4-3,-5 4-1,4-3-2,17-17-5</inkml:trace>
  <inkml:trace contextRef="#ctx0" brushRef="#br0" timeOffset="68302.9066">12262 5214 243,'0'0'30,"0"0"3,0 0 1,0 7 1,0 10-2,-5-1-6,5 3-4,-4 2-4,-4 3-2,4-2-2,-4 2-7,0 3 0,-1 1-3,-3-1-2,8-1-7,-4-2-8,0-7-9,4-1-7,-5 0-7,9-6-7,-8-6-3</inkml:trace>
  <inkml:trace contextRef="#ctx0" brushRef="#br0" timeOffset="68863.9387">11987 4970 206,'0'0'32,"0"0"0,0-4-2,0 4-3,4-3-2,-4 3 0,0 0-1,0 0 3,0 0 2,0 0 0,4 0-2,0 0-2,9 0-6,-1 0 0,0 0-2,1 0-1,3 0-4,-4 0 1,13 0-3,-5 0-2,-3 0-2,7 0-1,-3 0-2,-1 0 0,5-3 0,-1 3-2,-3 0-1,3-6 0,-3 2 0,-1 4-1,-3-1-3,-1-2-2,0 3-2,-7-3-4,3 3-5,-4 0-3,0 0-7,-4 0-10,0 0-13,-4 0-10</inkml:trace>
  <inkml:trace contextRef="#ctx0" brushRef="#br0" timeOffset="71348.0809">524 7866 241,'0'0'39,"0"0"-2,0 0 1,-8 0 1,8-3 0,0 3-2,0 0-4,-4-3-6,4 3-4,0-10-5,0 4-2,0-7-4,4-4 0,0-6-3,4 6-1,4-5-2,-3-2-2,3 3-1,4-1-1,-3 4 0,3-7 0,-4 4-2,0-1 0,5 1 1,-1 5-1,1 2 1,-5 1 0,0 4-1,0-4 0,5 5 0,-5 2-2,-4 3-1,0 0 0,1 3-1,-5 0 1,0 3 2,-4 3 1,4 4-1,-4 4 0,0-5-2,-4 4 3,4 1-1,0 2-1,-4 2-1,4 1 0,-8 5 1,3-2 1,1-4 0,0-3 0,4-5 0,-8-1 1,8-1 0,-4-1 0,0-4 0,0 0 0,0-3 0,-9 0 0,9 0 0,-4 0 1,0 0 0,4 0-1,0-3 2,0-3-1,0 2 2,-5-2 0,9 0 1,-4 6-1,0-5-1,0-1-2,4 6 1,0 0 0,4 0 0,-4 0-2,8 3 2,5-3 0,3 0 0,0 0-2,5-3-3,-1-4-6,-3-9-5,3 8-5,-3-8-9,3 7-9,1-5-10,-5-2-6</inkml:trace>
  <inkml:trace contextRef="#ctx0" brushRef="#br0" timeOffset="71747.1037">1089 7003 336,'0'0'33,"0"0"-6,0 0-3,0 0-1,8 0-2,-4 0-6,4 0-2,1 0-4,-1 0-3,4 3 0,-8 3-2,0 1 0,5-4-2,-1 3-2,0 5 0,-4-1 0,-4 3 2,0-2-1,0 2 0,0 2 0,0-3-1,0 3 0,0-2 0,0 1 0,-4 2 0,4-3 0,-4-2 0,0 2 1,4 0 3,-4-7-2,4 2 0,0 2 1,0-4-2,0-3 1,0-3-1,0 3 0,0 4 0,0-7-2,0 3 2,4-3-2,-4 0 2,8 0-5,4 0-6,0-3-7,-3-1-8,3 1-7,-4-6-6,8-1-3,-7 4-3</inkml:trace>
  <inkml:trace contextRef="#ctx0" brushRef="#br0" timeOffset="71989.1175">1593 7098 334,'4'0'40,"-4"0"3,0 3-2,0 4-8,0 7-5,0 2-7,0 5-4,0 1-4,0 5-3,-4-5-2,4 2-4,0 3 0,-5-1-2,5-3-1,0 4-4,0-1-4,0 4-5,0-12-3,5 4-6,-5 5-4,0-5-7,0-8-8,0-1-6,0 27-7</inkml:trace>
  <inkml:trace contextRef="#ctx0" brushRef="#br0" timeOffset="72176.1283">1462 7397 304,'0'0'37,"0"0"-9,0 0-2,0-3-1,12 3-5,0-5-2,4-1-6,-3-4-4,3 1 0,1 2-4,3-1-7,-4-1-11,5-1-7,-1 1-7,5-1-8,-5-1-3,46-19-8</inkml:trace>
  <inkml:trace contextRef="#ctx0" brushRef="#br0" timeOffset="72598.1524">2211 6863 340,'0'-3'33,"0"0"-5,0-4-8,0 4-1,-4-6-2,0 4-4,-5 2-4,5 3-1,0 0-3,0 0-1,-4 0-1,-4 3-1,3-2-1,-3 12 1,4 6-1,-4 5 0,-1 3 2,1 2-1,0 1 1,-5 6 2,5 4-1,-4 3-1,4 3-2,-1-3-1,1 0 1,4 0 0,4-5-1,0 3 0,4-4-1,0-7-5,4-3-1,4 0 3,4-8-1,0-3 1,5-1 1,-1-6 0,1-9 1,-1 0 1,-4 0 0,5-6 1,-5 3-1,-4-9 0,4 0 2,-8-1 2,5 3 6,-9 2 4,0-1-1,0 3 0,0 2-1,0-5-1,0 3-3,-4 2-1,-1 3-3,-3 2 0,0 3-1,0-1 0,0 3-1,-1 4-4,1 2-3,0-4-4,0 2-8,4-1-6,-4 1-7,-1 3-11,9-5-4,-12 23-9</inkml:trace>
  <inkml:trace contextRef="#ctx0" brushRef="#br0" timeOffset="73050.1783">2379 7489 244,'8'-6'29,"0"-7"-2,4 5-4,1-1-1,3-7-4,0 2-4,1-2 3,-5 1-4,4-1 1,5 1 1,-5-1 0,5 1 0,-9-1 1,4 5-1,1-1-1,-1-1-2,-4 5-4,1 2 1,-5-1-4,4 1-1,-4 3-2,0 0-1,-3-1 1,-1 1-1,0 3 1,-4 0-2,4 3 0,-4 1 1,0 8 1,0 4-2,0-5-2,0 5-3,0-2-2,0 2 1,0-1-5,-4-3 3,0 1 2,-5-3 2,5-1-1,-4-1 3,0-5-1,0 0 1,0 1 2,4-4-1,-9 6 5,5-3 5,0-3 0,-4 0 1,-5 3 1,5-3-1,4 4 1,-5-4-1,1 3 0,4-2-2,0-1-2,4 4 0,4-4-1,-4 3-3,4-3 1,-4 3-2,8 3 0,0-6-1,0 0-5,8-3-2,4 3-4,5 0-4,-1 0-5,1-3-9,3-7-11,1-1-9,0 2-5</inkml:trace>
  <inkml:trace contextRef="#ctx0" brushRef="#br0" timeOffset="73271.1909">3226 7066 387,'0'0'30,"0"0"-4,0 0-3,0 0 1,4 4-3,-4-1-4,0 10-5,0 12-1,0 5-4,0-3-1,0 0-2,0 5-1,0-2 0,4-6-2,-4 3-4,8-5-4,-8 4-8,5-6-7,-1 1-3,-4-2-8,0-4-6,0-6-4,0 28-8</inkml:trace>
  <inkml:trace contextRef="#ctx0" brushRef="#br0" timeOffset="73452.2011">3066 7327 399,'0'0'36,"4"0"-6,-4 0-5,5 0-4,-1-3-7,8 3-2,4 0-5,5 0 0,-1-3-5,1 3-4,3-7-8,-3 4-6,3-5-8,1-1-8,-1 2-4,1 1-7,-4-2-3</inkml:trace>
  <inkml:trace contextRef="#ctx0" brushRef="#br0" timeOffset="73930.2286">3750 7135 183,'4'-7'27,"4"-2"1,1 3-2,-5-6-3,-4 0 0,4 1-3,0-1-4,-4 5-4,4-6 3,-4 0-2,0 5 1,0-1 0,-4-1-4,4 1-1,0 4-3,0-2-1,0 4-2,0-3-1,-8-1 0,4 4 2,-5 0-3,-3 3 1,0 3-2,0 0 0,-1 1 0,1 5 0,4-2-1,0 1-1,-1 1 1,1 4-2,0-2 3,4 2-2,-4-1 1,8-1-1,-8 1 0,8-8 1,0 6 1,0-1-4,4-5 3,0-1-1,-4 2 2,8-5 0,-4 3 0,4-3 0,0 0 0,5 0 0,-5-3 0,0 1 0,0-4 6,9-7 3,-5 0 5,0 7 4,5-2-2,-5 2-1,-4 2-1,4 1-2,-3 0-3,-1 3 2,0 0-3,0 0 0,-4 10 2,0 1 0,-4 8-3,0 0 0,0 1-3,4 4 1,-4 5-2,0-2-1,0 0 0,-4 2-3,4-2 1,0-4-3,-4 0-2,4-3-3,-4-1-3,4-3-5,0-1-6,0-6-7,-4 1-5,4-2-8,4-5-9,-4 3-2</inkml:trace>
  <inkml:trace contextRef="#ctx0" brushRef="#br0" timeOffset="74148.241">4233 7036 258,'4'-3'21,"-4"0"-6,4 1-4,5 2-6,-5 0 2,4 0-7,0 0-4,0 0-4,0 2-2,1-2-4,3 0 2,-4 0-2,0 0 0,5-2 1,-1 2 2,-4-3 0</inkml:trace>
  <inkml:trace contextRef="#ctx0" brushRef="#br0" timeOffset="74398.2554">4254 7224 287,'0'0'30,"0"0"-3,0 0 2,4 0 6,4 0 0,0 0-4,4-3-8,1 3-6,-1-4-4,0-5-4,1-1-3,7 4-1,-4 1-6,-3-1-5,-1-4-8,0 1-8,9-1-10,-9 2-8,-4-1-11</inkml:trace>
  <inkml:trace contextRef="#ctx0" brushRef="#br0" timeOffset="75201.3013">4847 6969 336,'0'0'32,"0"-3"-3,4 3-4,-4 0 4,0 3 1,0 1-4,0 5-5,-4 12-2,4 6-4,-4 2-2,-4 1-2,0 3-2,0 0-2,-5 4-2,5 1 0,0 2-3,-4-2 1,4 3-2,-5-4-1,5-4 1,-4-2-1,4-1-1,-5-5-4,5-1 0,0 0-1,0-8-1,8-10 1,0-3 0,-4-3 1,4 0-2,0-3-2,0-10-1,4-4 1,4-12-2,4 2 3,-4-3-2,5-6 2,-1-1 2,-4-4 0,9 3 1,-5-5 2,0-4 0,4 1 1,1-6-2,-1 6 8,1 6 11,-5 4 5,4 8 1,-3 5-1,-5 7-1,4 3-2,-4 7-2,0 1-2,1 5-1,-5 0-1,4 3 1,-4 2-2,4 17 0,0 2-1,0 8-2,1-2-3,-5 3 1,0 4-3,0 3-1,0-7 2,0 7-2,0-4-5,4-2-5,-3-1-3,-1 2-4,-4-2-4,0-6-3,0-3-7,0-5-7,0 0-7,0-4-8,0-6-3</inkml:trace>
  <inkml:trace contextRef="#ctx0" brushRef="#br0" timeOffset="75392.3121">4847 7281 400,'0'0'42,"0"0"-9,0 0-3,0 0-9,0 0-6,0 0-4,8 0-2,5-3-2,3 0-3,5 1-1,-5-1-6,4-3-5,5-1-7,-9 1-9,1 0-10,3-1-8,-7 1-8</inkml:trace>
  <inkml:trace contextRef="#ctx0" brushRef="#br0" timeOffset="75734.3317">5666 6658 327,'0'0'22,"0"-3"-4,0 3-4,0 0-4,-8 3 0,8-3-3,-4 0 1,-4 0-2,-5 13 6,5-2 4,0 1 4,-4 3 2,-1 4 0,1 3-1,0 2-3,0 3-2,-1 5-2,1 1-3,0 7-2,-1 3 1,1 1-2,0 6-1,0-4-1,-1 0-2,5-3 0,-4 0-2,4-4 0,4 1-1,-5-6 0,9-1-2,-4-3-3,0-1-5,4-5-4,0-1-3,4 0-4,-4-6-5,4 2-5,5-3 0,-1-2-8,0-10-8,4-4-2</inkml:trace>
  <inkml:trace contextRef="#ctx0" brushRef="#br0" timeOffset="76176.3571">5695 7397 327,'4'-5'39,"4"-1"-4,0-4-1,-4 4-3,9-3-6,3-3-6,-4 0-5,9-4-1,-9 2-5,8-2-2,-3 0-1,-1 1 0,5 0 0,-1 0 1,1-1-2,-5 0 1,4 2-3,-3 5 0,-1-1 1,-3 4-2,-5-1-1,0 4 0,0 2 1,-4-3-1,0 4 0,-4 0 1,0 4-2,0-3-1,-4 9-1,4 9-2,-4-5 0,-8 2-1,4 0 0,-5-2 1,5 2 1,0 0 1,-4-5 3,-1 5-3,1-6 2,0-3 1,0 3 0,-1 0 0,1-7 2,0 3 1,8-4 2,-5 2 3,1 0-1,4-1 2,-4-3 1,4 0-1,0 1 0,0-1-2,4 0 0,0 0-2,0 0 0,0 0-3,0 0 0,0 0 0,8 0-1,-4 0 1,12 0-1,1 0-1,3 0 1,1-1-2,-1-6-5,1-2-5,-1-1-3,1 4-6,3-4-9,-3-1-9,-1-1-12,5-4-7</inkml:trace>
  <inkml:trace contextRef="#ctx0" brushRef="#br0" timeOffset="76380.3687">6247 7152 381,'0'0'35,"0"0"-11,0 0-3,5 0-4,-5 0-3,4 0-3,8 0-3,-8-4-4,4 0 0,4 1-5,1 0-5,-5 3-6,0 0-4,0-6-4,0 2-5,5-2-4,-1 0-4,0 3-4,1-2-6</inkml:trace>
  <inkml:trace contextRef="#ctx0" brushRef="#br0" timeOffset="76754.3901">6542 6890 323,'0'-6'34,"4"2"-2,0 1 3,5 0 1,-1 3-4,4-5-9,0 5-7,1 0-3,-1 0-4,0 0-2,-4 2-2,9 1 0,-9 3-2,4 4 0,-4 0-1,1-4 0,-1 5-1,-4-1 0,0 2 0,0 1 0,-4 1-1,0 2 0,0-1 0,-4 7 0,4-5 0,-8 6 0,0-4 0,3 1 0,-3-2 0,4 4 0,-4-5 0,0 3-1,4-3 3,-4-1-1,3 0 1,1-5 0,0 2-2,4-1 0,0-2 1,0-2 0,0-2-2,0 4 2,0-1 0,4-4-1,5-2-2,3-3-1,-4 0-5,4 0-5,5-3-7,-1 2-7,-4-6-8,1-6-8,-1 1-9</inkml:trace>
  <inkml:trace contextRef="#ctx0" brushRef="#br0" timeOffset="77059.4075">6911 6685 417,'0'6'43,"0"-3"-6,0 10-6,8 1-5,4 6-4,0-3-4,5 8-1,-1-1-4,-4 2 0,5 4-2,-5 7 1,0-1-3,1 1 2,-9 2 0,4 4-2,-8 0-2,0 0-3,0 0 0,-4 3 0,-4-6-2,-5-2-2,1-1-5,0-2-2,4-5-3,-9-6-4,5-2-4,0-5-2,4-4 0,-5 0-4,9-7-5,0-3-5,0-3-8,0-6-4,4 0-3,-4-47-8</inkml:trace>
  <inkml:trace contextRef="#ctx0" brushRef="#br0" timeOffset="77387.4262">7529 6599 376,'0'-3'32,"0"3"-9,-4 0-7,4 0-2,0 0-6,-4 0 2,-9 3 2,5 10-1,-4 3 2,4-2 0,-5 2 1,5 1 1,-4 6 1,4 4 0,-4 0-2,-1 6 1,1 12-1,-4-1-3,-1 5 0,1 7-1,4-2 0,-9 2-2,9-1-3,-1-4-1,5-1-1,0-4 1,4-3-3,0-4 1,4-2-3,0-4-4,0-6 0,4 2-6,0-8-3,0 1-4,4 2-4,1-8-7,3-9-12,0 3-10,0-4-11</inkml:trace>
  <inkml:trace contextRef="#ctx0" brushRef="#br0" timeOffset="78054.4644">7562 7434 327,'0'-3'29,"8"3"-2,-8-4 1,8-4 0,-4-4-5,8-1-4,1 2-5,-5-2-3,4-1-1,-4-2-3,5 0-1,-1 0 3,0 2-3,-4 1-1,1-1-1,7-2 0,-8 3-1,0 2-3,0 1 2,1 1-2,-5 3 2,4-1-1,-4 2 0,0 2 0,4 0 0,-4 3-1,5 0 0,-9 0 0,4 3 0,-4 0 0,4 5 0,-4 5 0,0 3 0,4-2 0,-4 5 1,0-1-1,-4 1 1,-4-2-3,3-1 2,1-3 0,-4 0 0,0-5 0,4 1 0,-4-2 0,4-4 0,-5 0 4,9-3 0,-8 0 2,4 0 3,0 0 2,0 0 0,0 0-2,0 0 3,0-3-3,4 0 0,0 3-1,0 0-4,0-4 0,0 4-4,0-3 1,0 0-3,0 0-3,12 0-1,-4 0-4,4-1-1,1 0-3,-1 0-4,4-2-4,1 3-8,-5-7-7,0 4-10,5 0-4,36-12-5</inkml:trace>
  <inkml:trace contextRef="#ctx0" brushRef="#br0" timeOffset="78291.478">8270 6982 304,'8'0'48,"-8"-3"-3,4 3-6,-4-3-5,0 3-6,0 0-6,0 3-5,4-3-4,-4 3-2,0 8-2,0 5-3,0 5 0,0 4-2,0-1-1,0 8-2,-4-5 2,4 3-2,0-3-3,0 2-2,0-2-3,0-3-3,0-2-7,-4-5-4,4-1-6,0-3-7,0 0-2,0-5-3,0 1-4,-8-2 1</inkml:trace>
  <inkml:trace contextRef="#ctx0" brushRef="#br0" timeOffset="78458.4875">8163 7224 352,'5'-3'43,"-5"3"-7,0-4-6,4 1-5,0 0-5,4-3-5,4-1-5,0 1-1,1 4-4,3-1-4,-4 0-7,5-3-8,-1-1-8,1 4-8,3-3-6,-8-1-5,5 1-5</inkml:trace>
  <inkml:trace contextRef="#ctx0" brushRef="#br0" timeOffset="78774.5057">8655 6976 325,'0'0'32,"0"0"-2,0-3-4,0 3-3,0 0 0,0 0-5,0 0 2,0 0-1,-4 0-3,4 6-1,-4 7-2,4-2-1,0 2-2,0-1-2,-5-1-1,5 2-1,0 0 0,0 0-2,-4-2-2,4 1 0,0 0-1,4-3-1,-4 1 1,0-4-1,0 4 0,0-6-2,0 3-1,0-4 0,0 0-2,5-3 1,-5 0-1,4 3 1,0-3 0,0 0-2,0-3-2,4 0-2,0-4-6,0 0-9,1-6-8,3 0-6,0-1-4,0 1-2</inkml:trace>
  <inkml:trace contextRef="#ctx0" brushRef="#br0" timeOffset="78987.5177">8798 6927 318,'0'3'38,"0"6"2,-4 6-2,0 7-5,0 2-7,0 4-7,0-1-5,-5 0-4,5 4-4,-4 0-2,0-4-8,8-3-9,0 2-5,-4-6-8,4 3-5,0-9-8,4-1-3,4 17-8</inkml:trace>
  <inkml:trace contextRef="#ctx0" brushRef="#br0" timeOffset="79305.5359">8917 6507 384,'0'3'44,"0"-3"-7,8 6-1,-4 10-4,8 3-2,1 2-3,-1 0-2,0 4 1,5 5-3,-1 1-1,0 4-1,-3-2-1,-1 5 0,4 10-2,-8-1-6,1 3-1,-5-1-3,0 0-2,-4 1-1,0-6-4,0-1-2,0-6-5,-4-4-5,-5 5-2,-3-8-4,-4-3-4,4-1-2,-5-2-5,1-4-8,8-4-11,-1-1-16,-19 24-14</inkml:trace>
  <inkml:trace contextRef="#ctx0" brushRef="#br0" timeOffset="79837.5664">9416 6954 263,'4'-5'37,"-4"2"2,4-4-1,-4 1 2,9 0-3,-9-4-9,4 10-5,0-3-4,0 3-4,-4 0-3,4 3 1,0 7-3,0-7-2,4 13-1,-8 4-3,0 6-1,4 1 0,0 0-6,1 0-4,-5 1-6,0 3-5,0-1-7,0-2-4,0-4-6,0-3-2,0 1-4,-5-6 0,-15 35-7</inkml:trace>
  <inkml:trace contextRef="#ctx0" brushRef="#br0" timeOffset="80032.5776">9412 7039 382,'0'0'37,"0"0"-4,0 0-7,4 0-5,4-3-6,5 0-2,3 0-8,-4 1-7,5-1-10,-1-3-10,0 3-7,-3-4-5,3-2-4,-4 2-3,33 3-7</inkml:trace>
  <inkml:trace contextRef="#ctx0" brushRef="#br0" timeOffset="80689.6152">9952 6853 364,'0'0'40,"0"7"-8,0 10-3,0 6-6,0 4-6,0 0-5,0 4-2,0-4-6,0 0 2,0 0-3,0 2 0,0-5-1,-4 5 1,0-6-2,-4 1 1,4-2-2,0-4 0,0-2-1,0-3 1,0-2-1,0-8 2,-1-3-2,1-3 0,0-2-1,0-8 0,4-6 0,0-8 1,4-3 1,-4-3-1,4-4 1,5-9 0,-1 0 0,4 0 0,0 3 3,1 6 4,-5 4 1,4 3 2,4 4-1,-3 5-1,7 2 1,-8 5-4,5-2-2,-1 3 0,1 6 1,-5-3-1,0 7-2,0 0 0,1 3 0,-9 0 0,0 6 0,0-1-2,-4 11 2,-4-4-2,0 3 2,0 4 0,-9-5-1,1 8-1,0 1 0,0 0 1,-1 1-2,5-1 1,-4 0 1,4-4-2,-1-4 1,1-6 0,4 4 0,0-3 2,0 1-2,4-5-1,0 0 2,0 4 0,0-4 0,0-1 0,4-2-1,0 0 1,8 4 0,1-7-1,-5 3 1,4 0-1,-4 4 2,1-1-1,-1-1 0,-4 4 3,4 1-1,-4 2 1,0 3-2,-4 1 1,0 0-1,0 1 1,0-4-1,0-1 0,-4 0 1,4 0 0,0-2-2,-8-4 1,0 2 0,0-1-2,-5-1 2,5 0-2,-8-3 0,3 1-4,1-1-4,0 0-4,-4-3-3,3 0-4,-7 0-4,7 0-7,-3-3-7,4 0-3,4-4-9,-29-15-2</inkml:trace>
  <inkml:trace contextRef="#ctx0" brushRef="#br0" timeOffset="81044.6355">10669 6459 413,'0'-3'31,"0"3"-10,0 0-4,0 0-5,0 0-4,0 0 0,-4 0-5,4 3 1,-8 11 4,-1 2 2,-3 0 3,4-1 0,-8 0 0,7 5-1,-3-3-2,0 4-2,-5 1 1,5 8 0,-4 0-3,-1 9 0,5 2-1,0 2-1,-4 3 2,3 6-1,1 1-1,0-2-1,-1-2 0,5 0-2,0-6 0,4 0 1,4-6-2,0-1 0,4-6 0,-4-3-4,0-4-3,12-4-3,-4-5-3,5 2-2,-1-10-5,4-1-6,-3-2-8,-1-3-10,0 0-6,1-3-1,40-18-4</inkml:trace>
  <inkml:trace contextRef="#ctx0" brushRef="#br0" timeOffset="81471.6599">10743 7238 301,'4'-3'40,"0"-2"-1,4-1 0,0-1-4,0-2-8,5-1-6,-1-1-4,4-1-5,5-4-3,-1 1-1,-7-1 0,3 1 2,0 0-1,-3-1-1,3-1-1,-4 1 1,5-5-1,-5 5 0,0 4-3,0-3 0,5 3 0,-9 2-2,0 4 0,0 3-1,-4-2 1,1 2-1,-5-1 0,4 4-1,-4 4 0,4-1 0,-4 2-1,0-2 2,0 16-1,-4 2 0,4 1 0,-4-5-1,-5 6-2,5-4 1,-4-5-1,0 5 2,4-5-2,-4 2 3,-1-5-1,5 2 0,-8-3 1,4-4 0,-4 0 0,3-1 0,1-2 1,0 0-2,4 1 1,-4-4 1,4 0-1,-5 0 0,5 0 3,4 0-1,0 0 2,0 0 0,0 0-2,0 0 2,0 0-2,4-4 0,1 4-1,-1-3 0,12-5-2,0-1 2,-3 2-4,-1-2-5,4-1-6,1 2-5,-1-1-7,5-1-10,-5 4-14,0-2-6</inkml:trace>
  <inkml:trace contextRef="#ctx0" brushRef="#br0" timeOffset="81656.6705">11316 7028 351,'4'0'38,"-4"0"3,8 0-5,0 0-4,-4-3-8,5 0-6,3 0-6,-4 0-2,12-1-4,-7 1-6,-5 3-6,-4 0-7,0 0-6,4-3-5,1 0-9,3 0-5,-4 0-3,-8-2-6</inkml:trace>
  <inkml:trace contextRef="#ctx0" brushRef="#br0" timeOffset="81874.683">11701 6811 320,'0'-4'30,"0"4"-3,0 4 2,0 2-1,0 11-6,0 6-4,0 0-4,0 0-4,-4 4-2,-5 0-3,5-2-7,0-1-6,4-2-3,0-1-4,-4-5-2,4-2-8,-4 2-5,4-6-6,0-7-2,0 0-8</inkml:trace>
  <inkml:trace contextRef="#ctx0" brushRef="#br0" timeOffset="82173.7001">11819 6505 356,'9'0'48,"-1"5"-2,0 5-5,4 9-7,0-3-8,1 1-2,3 4-3,-4 1-1,5 5-2,-5-2-1,0 2 1,-3-3-1,-1 8-2,4-2 0,-8 13-4,4 3-2,-8-1-1,0 4-3,0 0-1,-8-2-1,0-1-1,-4-7-2,-1-2-4,1-1-3,0-8-4,0 0-1,-1-4-3,1-7-4,0-4-4,3 0-6,1-8-7,0-1-6,4-4-8,0-4-9,4-17-5</inkml:trace>
  <inkml:trace contextRef="#ctx0" brushRef="#br0" timeOffset="82513.7194">12388 6496 298,'0'-3'24,"0"3"-6,0 0-4,0 0 0,0 3 0,-4 0 2,-4 3-4,0 9 4,0-3 0,4 4 2,-5-2 1,1 6 4,0-6-4,0 8-1,0 2-4,-5 1 0,1 6-4,0 5 2,0 1-4,-1 3-3,1 9 1,-4-3-2,3 0-3,1-1 2,0 1 0,0 0-3,3-3 1,5-4 1,0 1-3,0-6-2,4-4-2,4-2-2,-4-7-2,4-2-3,4-5-5,5-1-10,-5 0-9,4-4-11,0-9-6</inkml:trace>
  <inkml:trace contextRef="#ctx0" brushRef="#br0" timeOffset="83345.767">12474 7006 350,'0'0'44,"4"0"-9,1 0-2,-5 0-5,8 3-7,-4-3-4,0 3-5,8 7-5,-8-4-1,5 2-1,-1-1-1,0-1 3,-4-3 3,4 0 1,-4-3-1,4 0 1,-8 4-1,5-4-2,-1 0 0,-4 0-2,0 0-2,4 0 1,-4-4 1,8 1-3,-8 0 0,4-7-1,0 7 0,0-5-1,-4 2 1,4-4-1,0 4 0,5-3 0,-5 4 1,4 2-4,-8-4 4,4 7-2,0-9 0,-4 5 0,8-2 2,-8-3 2,0 7-3,4-1 3,-4 0-2,0-7 0,0-3-2,0 4 3,4-2-3,5-2 1,-5 3-1,4 1 0,0-2 0,-4-5-1,8 6 2,-7-4-1,-1 8 0,4-7 0,0 7 0,-4-1 3,0 4-3,4-2 0,-3-1 0,-1 3 0,4 0 1,-4-4 0,0 4-1,0 0-1,-4 3 0,4 0 1,0-3 0,4 3 0,-3 0 0,-5 0 0,0 0 0,4 0 0,0 0 0,-4 0 0,0 3-2,4-3 2,-4 0 0,0 6 0,0 1 0,0 2 0,0 5 0,0-1 0,0 3 0,-4-2 0,4 2 2,-8 5-2,3-2 0,-3 2 0,0 1 0,0-1-2,-4 1 0,-1-6-1,5 1 1,4 2-1,-4-4 0,4 1 1,-9-5-1,5-2-2,0 4 2,0-7 0,0 1 0,4-1 0,0-4 1,-1 1 0,5-3 1,0 0 0,0 0 0,-8-3-1,8 3 2,-4-2 0,4-1-1,-4-7 1,0 7 0,4-3 0,-4 3 0,4-1 0,0 1 1,-4 3 1,4-1 0,0 1 0,0-5 0,0 5-2,0-3 1,4-1 0,-4 3 0,4-2-1,4 0 0,4-1 0,-3 1-1,-1 3-1,4-6-3,0-1-5,-3 1-1,3 6-3,-4-3-1,0 1-5,5 2-3,-1-3-7,-4-3-3,4-1-1,-4 1-3,5 0-9,15-1-6</inkml:trace>
  <inkml:trace contextRef="#ctx0" brushRef="#br0" timeOffset="83577.7804">13158 6707 366,'0'0'38,"4"0"-8,-4 0 1,0 0-2,4 2-5,0 3-4,-4-4-7,0 12-1,0 3-4,0-2-2,0 5-1,0 5-1,-4-2-1,0 8-2,-4 1 1,4-1 0,0 2-1,0-2-6,0-6-4,4 1-3,0-1-9,0-7-9,0-1-9,0-3-8,-9 14-12</inkml:trace>
  <inkml:trace contextRef="#ctx0" brushRef="#br0" timeOffset="83750.7902">13019 6930 350,'0'-3'50,"0"3"-15,0-4-10,4 1-8,0 0-9,4 0-14,5-2-10,3 2-8,0 0-4,1-7-4,-5 10-1,4-6 1,5-1-1</inkml:trace>
  <inkml:trace contextRef="#ctx0" brushRef="#br0" timeOffset="84085.8095">13441 6671 314,'0'0'46,"0"0"-12,0 0-2,0 1 0,0-1-3,0 3-4,-5 10-5,5 0-1,-4 0-5,0-2-3,-4 5 0,4-2-3,-4 2-3,4-2-2,0 5-1,-5-3 2,9-2-1,-4 2-2,4 0-1,0-5 0,-8-4 0,8 2 2,-4-2-1,4-4-1,0 5 1,4 1-2,-4-9-1,4 0 2,9 0 0,3 0-1,-4 0-1,0-6-4,1 3 0,-1-5-2,0-2-3,1 1-5,3-4-4,-4 2-5,1 1-5,-5 4-4,4-4-6,-4-1-2,17-17-10</inkml:trace>
  <inkml:trace contextRef="#ctx0" brushRef="#br0" timeOffset="84279.8206">13567 6725 301,'0'0'43,"-4"6"-1,0 13-1,-4-5-7,4 5-8,0-4-6,0 10-5,0-4-2,-4 1-6,8-1-1,-5 6-2,5-2 0,0-1-5,0-2-6,5-4-6,-5-2-5,0-5-5,0-2-4,0-2-5,0-4-6,0-3-9</inkml:trace>
  <inkml:trace contextRef="#ctx0" brushRef="#br0" timeOffset="84577.8375">13698 6383 420,'9'3'45,"-1"5"-6,4 11-7,0 2-6,1 4-1,-5-1-1,4 9-1,-8 2-1,4 2-2,1-1 2,-5 7-4,-4-1 0,0 1-2,0 6-2,-4 7-3,4-7-4,-9 5-1,1 2-1,-4-6-2,0 0 1,-1-4-4,-3-6-5,0-1-4,-1-7-5,-3-2-5,8-3-6,-9-4-8,9-6-10,0 5-16,3-11-17</inkml:trace>
  <inkml:trace contextRef="#ctx0" brushRef="#br0" timeOffset="85082.8664">14378 6596 372,'0'3'46,"0"-3"-3,0 6-7,0 10-8,0 2-8,0 1-5,0 2-4,0 4-2,4-1-2,-4 0-4,0 4-3,0-1-5,-4 4-7,4 0-7,-4-7-7,-4-3-12,4-2-7,-21 51-14</inkml:trace>
  <inkml:trace contextRef="#ctx0" brushRef="#br0" timeOffset="85276.8776">14247 6814 376,'4'-7'48,"8"4"-9,9 3-10,4-9-8,3-1-6,-3 5-6,3-1-9,-3-4-12,0 7-10,-1-3-8,-3 1-7,-1-4-3,9 2-2,44-2-3</inkml:trace>
  <inkml:trace contextRef="#ctx0" brushRef="#br0" timeOffset="85577.8947">14972 6661 215,'0'-3'45,"0"-3"0,-4 2-6,-5-2-4,1 3-1,4-4-2,-8 6-4,4-6-3,-5 4-4,5 3-4,-8 0-2,4 3-3,3-3-1,-3 4 1,0 0-2,0 6 2,-1 0-1,1 5-1,0 0-1,3 4-2,1 5 0,0 1-2,4 2-2,0 0-1,4 3 0,0 5 0,0-4-1,0-1 0,0-3 0,8 1-2,4-4 2,1-5-2,3-4-1,-4-9-3,9-3-4,3-3 0,-3 0 0,8-3-6,-5-3-6,1-1-9,-5-4-9,1-5-8,3 0-7,38-20-7</inkml:trace>
  <inkml:trace contextRef="#ctx0" brushRef="#br0" timeOffset="86190.9299">15614 6238 271,'0'-3'30,"5"3"-2,-1-2-6,-4 2-1,0 0-5,0 0 0,-4 0-2,4 0 0,-5 2-2,-3 8 3,0-1 1,4 4 2,-4 1 0,0 2-1,-5-2-4,5 2 1,-4 2-1,0 4-1,-1 3 0,1 2-2,-4 7 1,3-1-1,-7 1-1,8 2-3,-5 4 3,-3 0-2,8 3-1,-1-4-2,1 4 0,0 3-1,3 0-2,1 4 0,4-1 2,0-8-3,4-1 1,-4-3 0,4 1-1,4-8-4,-4 0-3,4-6-4,4-2-2,1-4-4,3 1-4,-4-6-8,0-4-10,5-4-10,-1-5-8</inkml:trace>
  <inkml:trace contextRef="#ctx0" brushRef="#br0" timeOffset="86763.9625">15602 7211 243,'0'0'36,"0"0"-7,4 0-5,-4 0 1,8-3 1,1-3 2,3-6-2,0-3-3,5-1-4,-5 1-1,4-1-4,1 1-1,3 0-2,-8-4-1,9-1-1,-5 0 0,-3 3-2,-1-2-1,8 5 1,-3-2-2,-5 3-1,0-1 0,-4 1-3,5 0 0,-5 13 1,0-3 0,-4-3-2,0 6 0,4 0-1,-8 3 2,5 0-1,-5 0 0,0 10 0,0 0 0,0-2 0,-5 5 0,5-4 0,-8 0 0,4 0-1,-4 4-1,0-8-1,4 2 3,0-1-2,-5 4 0,5-5 1,-4 1 0,0-2 1,8-4 0,-8 3 0,-5-3 0,5 1 0,4-4 0,0 3 0,0-3 2,-4 3 2,4-3 2,0-3 0,4 3 1,-4 3 2,4-3-1,-5 0-1,5 0 1,-4 0-3,4 0 0,0 0-2,0 0-1,0 0 0,0 0 0,0 0-1,4 0 0,1 0 0,-1 0-1,12 0-3,-4 0-3,5 0-4,-5-3-2,4 3-4,1-3-3,-1 3-5,-4-7-6,1 4-9,-1-3-10,0-1-6</inkml:trace>
  <inkml:trace contextRef="#ctx0" brushRef="#br0" timeOffset="86968.9744">16204 6979 314,'4'-3'38,"-4"0"-1,8 3 2,5-4-3,-1 1-7,0 3-8,0 0-5,1-6-6,3 3-2,0 0-3,-3 1-1,-1-1-6,0 3-6,1 0-7,-9-7-6,4 7-11,-4-3-4,0-3-4,0 3-7</inkml:trace>
  <inkml:trace contextRef="#ctx0" brushRef="#br0" timeOffset="87189.9869">16564 6811 345,'0'3'35,"0"-3"0,0 3-1,0 10-4,0 4-6,0 7-6,-4 1-7,4 2-2,-4 2-2,-4 1-3,4-3-4,0 3-7,0-3-5,0-4-5,-1-1-6,1-1-7,0-5-6,0-5-8,-8 11-7</inkml:trace>
  <inkml:trace contextRef="#ctx0" brushRef="#br0" timeOffset="87529.0063">16646 6440 380,'8'0'37,"5"6"-2,-1 4-4,4 3-4,5 1-6,-5 2 0,1 1 0,3 2-2,0 1-2,-3 0-1,-1 1 0,-4 4-1,5 2 0,-5-3 0,-4 5 0,-8 1-2,0 3-1,0 7-2,0 0-1,-8 9-2,4 0-3,-8 1 1,-1-6-2,1-1-1,0-6-4,4-1-2,-5-1-5,1-8-2,4-3-2,0-2-3,4-7-3,0 1-2,-5-4-3,9-4-6,-4-5-7,4-3-8,-4 0-12,4 0-3</inkml:trace>
  <inkml:trace contextRef="#ctx0" brushRef="#br0" timeOffset="87889.027">17408 6254 344,'0'0'31,"0"-3"-6,0 0-3,0 3 1,0 0-2,0 0-2,-4 0-1,4 6 0,-9 0-2,-3 9-2,4 1 2,-4 0-4,3 1 0,-3 4 0,0 1-2,0 3 0,-1 2 0,-3 0-1,4 7-1,-5 2 1,-7 7-2,3 0-2,-3 3-2,-1 4 0,5-4-1,3-2 0,-3 12-2,-5 0-3,13-4-2,-4-4-3,3-2-2,5-6-3,0-4-1,4-3-1,0-4-2,0-5-6,0-2-4,8-7-5,0 0-5,-4-5-4,8-5-1,0 7-11</inkml:trace>
  <inkml:trace contextRef="#ctx0" brushRef="#br0" timeOffset="88386.0554">17195 7138 270,'0'-13'31,"8"4"-2,4-2-2,1-2 2,-1-1-5,-4-2 1,4-3 1,1 4-1,3-7-2,-4 8-4,0-2-4,5 0-1,-5 2-3,0-5-3,1-2 0,-1 2-3,0 1-2,1 2 0,-1-3-2,-4 5 2,4 1-2,-3 4 1,-1 2-2,4 1 1,-8 1 1,4 2 1,-4 3-1,0 0-1,1 0 0,3 3 0,-8-3-1,8 3 0,-8 5 0,0 2 0,0 6 0,0 0 0,0-2 2,0 2-1,-4-2-1,0 5-2,0-1 1,0 1-2,-5 0-1,1-5 0,0 5 2,0-1 0,-4-2 0,3-5 2,-3-2-1,0-2 0,4-4 1,-1 0 0,1 0 0,4-3 0,-8 0 2,4 0 2,-1 0 2,5 0 0,-4 0 2,0 0 1,0 0 2,-5-3 0,5 3 0,4 0-1,-4 0-1,8-3-2,-4 0-1,4 3-2,0-3-1,0-1-1,0 4-2,0-6-1,4 1-3,12 2-5,1 0-1,-1 0-5,-4-4-2,9 1-1,-9 0-2,5-2-7,3 5-7,-8-7-9,5 4-5,-1-4-8</inkml:trace>
  <inkml:trace contextRef="#ctx0" brushRef="#br0" timeOffset="88587.0668">17719 6834 383,'0'0'43,"4"0"-7,0-1-6,4 1-6,-4 0-7,9 0-3,-5-3-5,4 3-1,-4-4-4,4-2-4,1 6-3,-1-3-9,0-3-6,-8-1-10,9 1-8,-5 3-6,0-1-6</inkml:trace>
  <inkml:trace contextRef="#ctx0" brushRef="#br0" timeOffset="88974.089">18083 6615 314,'8'0'23,"1"0"-2,-1 0 0,0 0-5,0 0-3,4 0-3,-3 3 3,3 0-2,-4-3 3,0 10-1,-4-2 3,5 1 2,-5-2-2,0 2-3,-4-1-1,0-1-3,0 5-1,0 4-2,0-2-3,0 6 0,-8-6 0,-1 2 0,-3 4-1,0 3 2,4-3-1,-5-1-1,1 5 1,4-8-1,-4 5-1,3-2-1,1-3 1,0-2 0,0 2-1,4-3 0,0-2 0,4 2-1,0-4 2,0-4-1,0 4-1,0-5 0,8-1 0,-4-3-1,8 0-1,5-3-5,-1-1-1,0-2-4,5 1-7,-1-7-4,1-1-5,-1 2-7,-3-5-7,44-24-14</inkml:trace>
  <inkml:trace contextRef="#ctx0" brushRef="#br0" timeOffset="89292.1071">18345 6392 403,'4'0'37,"0"2"-1,5 4-5,3 1-5,-4 5-3,0 3-2,4 4-3,-3 1 2,-1 6 0,0-2 0,0 1-3,0 5 1,-3 1-2,7-4-1,-8 8-4,0-5 1,4 6-3,-8 7-2,0 0-2,-8 3-1,4 2-1,-12 1 0,3-6-6,1 0-5,-9 0-6,1-3-7,0-4-6,-5-5-6,0-1-9,1-2-9,-5 3-12,-69 58-12</inkml:trace>
  <inkml:trace contextRef="#ctx0" brushRef="#br0" timeOffset="91941.2587">389 9205 236,'0'0'41,"0"0"-2,0 0-6,0 0-2,0-4-2,0 4-4,0-6-4,0 6-3,0-9 1,0-3-1,4 3-4,4-7-1,0 5-1,1-2-1,-1 4-2,-4-1 1,8-1-2,-4-2-2,5 1 1,-5-3-2,4-1 1,-8 4-3,8 0 1,-3 0-3,-1 2 1,4 2 0,-4 2-1,1-4 0,-5 4 0,4 0 0,-4-1-2,8 1 1,-4 0 1,1 4 0,-1 2-2,4 0 2,-4-3-2,-4 3 0,4 0 1,-3 0 0,-1 3 0,0 2 1,0 1 0,0 7-1,-4 0-1,0 4 0,-8-1-1,4-2-1,0 2 1,-1-3-1,-3 1 1,4 2 0,-4-3-2,8 0 1,-4-6 0,0 6 2,-8-3-1,12-6 1,-9 3 0,5-4 0,-4 3 1,-4 1 0,4-4 0,-5 0-2,5 0 1,-4-3 1,8-3 0,-4 3 0,-1 0 0,1 0-1,4 0 0,-8-3 2,4 0 2,-1 3 1,9-3 0,-8-1 1,4 4 0,0 0-2,4 0 0,0 0 0,0 0-1,0 0 1,0 0 3,4 0-2,0 7-1,9-7 2,-1 6-3,4-6 1,1 0-2,-1-3 0,0 0 2,1-4-3,-1 7-7,-4-3-3,9-3-4,-9 3-4,0-2-9,5-1-11,-9-1-13,4 1-8</inkml:trace>
  <inkml:trace contextRef="#ctx0" brushRef="#br0" timeOffset="92643.2988">1007 8752 298,'0'0'42,"0"-4"-3,0 4-5,0-3-4,0 3-5,0-3-6,4 1-6,-4 2-3,0 0-4,0-3-1,0 3-6,0 0-8,0 0-11,0 0-2,0 0-9,0 0-6,0 0-4,0 11-9</inkml:trace>
  <inkml:trace contextRef="#ctx0" brushRef="#br0" timeOffset="92844.3104">1028 8944 281,'0'-3'33,"0"0"-1,0 3-2,0 0-2,-5 0-8,5 0-4,0 0-4,0 0-2,0 0-4,0 0-2,0 0-3,0 0-4,0 0-5,0 0-7,0 0-8,0 0-7,0 0-10,0 0-6</inkml:trace>
  <inkml:trace contextRef="#ctx0" brushRef="#br0" timeOffset="94147.3849">860 8767 190,'0'0'28,"0"0"-5,0 0 2,0 0 0,8 0 1,-8 0 1,8 0 4,4 4 3,-8-4 0,5 3-5,3 2-5,-4-2-4,4 0-3,-3 0-1,3-3-5,-4 0-2,4 0-2,-3 0-2,-1 0-1,-4 0-1,8 0-1,-8 0-1,4-3 0,-4 3-1,1-3-3,-1 3-4,0 0-2,-4 0-2,0 0-4,0 0-6,0 0-4,4 0-5,-4 0-7,0 0-8,0 3-7</inkml:trace>
  <inkml:trace contextRef="#ctx0" brushRef="#br0" timeOffset="94469.4033">872 8953 212,'0'0'31,"0"0"-3,0 0-4,0-3 1,0 3 2,8 0 3,-8 3 3,12-3 2,-3 4-4,3-4-4,-4 0-4,4 0-3,1 0-2,3-4-5,-4 1-2,1 3-3,-1-3-3,-4 0-1,0 3 0,0 0-1,5 0-2,-9 0-3,4 0-5,0 0-1,-4 0 0,0 0-5,5 0-2,-1-3-6,0 0-7,-4 3-5,0-2-6,4-1-4,17-4-12</inkml:trace>
  <inkml:trace contextRef="#ctx0" brushRef="#br0" timeOffset="94808.4227">1380 8465 310,'4'0'29,"-4"0"-5,0 2 1,0-2 4,0 0 4,0 6 1,0 10-7,0-3-5,0 4-3,0 3-3,0 7-1,4 0-4,-4 1-2,4-1-1,0 0-4,0 0 0,-4 2-1,4-2-1,-4 0-2,4 2-3,-4-6-5,0 1-2,0-1-2,4-3-8,-4-1-6,0-4-6,0 0-8,0-2-7,-8 27-9</inkml:trace>
  <inkml:trace contextRef="#ctx0" brushRef="#br0" timeOffset="95285.4499">978 8823 179,'0'0'22,"5"0"0,-5 0-2,0 0-2,0 0-3,0-3-1,0 3-6,0 0-1,0 0-4,4-3-1,-4 3 0,4 0 3,-4-7 0,4 7 2,0-6-4,0 0 0,0 3 1,0 3-2,0-4 1,4 1-3,-3 3 1,-1 0 0,0 0 0,4-3-2,0 3 2,0 0-4,1-3-11,3 0-11,8 3-13</inkml:trace>
  <inkml:trace contextRef="#ctx0" brushRef="#br0" timeOffset="96150.4994">2006 8605 388,'0'0'45,"0"0"-5,0 0-3,0 0-9,0 0-6,0 0-8,0 0-3,0 0-3,0 0-5,0-3-3,0 3-4,4 0-3,-4 0-5,0 0-6,0 0-8,0 0-10,4 0-11,-4 0-13</inkml:trace>
  <inkml:trace contextRef="#ctx0" brushRef="#br0" timeOffset="96341.5103">2035 8861 293,'0'0'28,"0"0"-2,0 0-4,0 0-7,0 0-3,0 0-5,0 0-1,0 0-2,0 0-7,0 0-7,0 0-8,0 0-1,0 0-4,0-1-5,0 1-13</inkml:trace>
  <inkml:trace contextRef="#ctx0" brushRef="#br0" timeOffset="99390.6848">2723 8502 240,'0'0'36,"0"-3"1,0 0 0,0-1 0,0 4-2,0 0 0,0 0-6,0 0-3,0 0-6,0 0-4,0 0-4,0 0-4,0 0-3,4 0 0,-4 4 2,0-1 0,0 8-1,0 8 0,4 0-1,0 5-1,-4 3-2,0 5 0,0-2 0,0 0-1,0 4-1,0-4-4,0 0-3,0 2-5,0-5-2,0-3-8,0-2-6,0-5-6,0-1-9,4-3-9</inkml:trace>
  <inkml:trace contextRef="#ctx0" brushRef="#br0" timeOffset="99706.7028">3333 8383 344,'4'-3'31,"-4"3"-7,0 3-5,0 0-1,0 14 2,0-1-2,0 5-3,-4 1-3,4 2-2,-5 6-2,5 2-1,0-2-3,0 1 1,0-1-2,0 2-1,0-5 0,0-4-2,0 1-7,0-2-7,0-4-6,0 1-4,0-3-5,0-5-8,5-5 0,-5 21-7</inkml:trace>
  <inkml:trace contextRef="#ctx0" brushRef="#br0" timeOffset="99925.7154">3189 8661 336,'-4'0'45,"8"0"-9,-4 0-5,0-3-7,4 3-5,-4 0-5,4 0-3,13-3-3,-5 3-4,9-7 0,-5 1-4,4 3-5,1 0-7,-1-5-6,1 1-5,3 4 0,1-3-2,-1-4-7,1 4-8,57-12-8</inkml:trace>
  <inkml:trace contextRef="#ctx0" brushRef="#br0" timeOffset="100470.7465">3897 8373 225,'0'-3'32,"5"-6"-5,-1 4 3,0-2-3,-4 4-4,0-3-4,0-1 2,0 1-4,0 0 2,0 3 0,0 3-4,0-4-1,0 1-3,-4 0-3,0 3-1,-9-2 0,9 2-2,-4 0-3,0 0-1,-4 2 2,-1-2 0,1 6-3,0 4 0,-1 3 1,1 3-1,4-2 1,-4 8-1,3 5 0,-3 0 1,0 3-2,0 2 2,-5 5 0,5 2-2,4 4 2,4 0-1,-5-1-1,5-3 2,-4 1-1,8 0-1,0-7 0,0-1 2,0-2-2,4-6-3,4-2 1,5-1 1,3-2 0,-4-5 1,-3-4 0,3-4 0,0-2 0,0-1 1,-3 0 1,-1-3-2,0-3 1,0 0 1,0-4-2,-3 1 1,-1-1 1,4-1 0,-4-7 2,0 2 1,-4 2 2,4-2-2,-4 3 3,0 1-1,0-2 1,-4 1 0,4 4-2,-4 3 0,4 0-2,-4-1 1,0 4-1,0 0-1,-9 0-1,1 0 0,4 4 0,-4 2-2,-5 3-1,5 1-2,8 1-2,-4-1-1,4-1-5,-1-2-1,-3-1-4,4 0-3,4-4-5,0 4-1,0 1-4,0-4-5,4-3-6,13 9-7</inkml:trace>
  <inkml:trace contextRef="#ctx0" brushRef="#br0" timeOffset="100792.7649">4512 8556 363,'4'-5'34,"0"2"-10,0 0-1,-4-3-6,0 2-2,4 4-3,-4 0-2,0-3-4,0 3 1,0 0-1,0 3 5,0 4 0,0-4-1,-4 11-1,4 5 0,0-1-1,-4 1-2,0 0-1,0 2-1,-1-1-2,1 4-1,0-2 0,4-1-5,0 1-2,0-1-6,-8-5-8,8 3-4,0-5-8,-4 2-5,0-2-7,0-1-1,4 21-5</inkml:trace>
  <inkml:trace contextRef="#ctx0" brushRef="#br0" timeOffset="101038.7791">4323 8758 382,'0'0'37,"0"-3"-8,4 3-6,0-3-3,9-1-4,-5 1-6,4 3-2,0-3-2,1 3-1,3-2-2,9-1 0,-9-3-2,0 0 0,5-1-5,3 1-5,1-1-6,0 1-8,-5-2-7,1-1-7,-5-1-8,37-11-6</inkml:trace>
  <inkml:trace contextRef="#ctx0" brushRef="#br0" timeOffset="101580.8101">5146 8423 284,'0'-7'34,"0"4"-2,8-3-5,-8-4-5,4 2-7,-4-1-5,0-1-1,-4-3-3,0 2 1,0 5-3,4-4 4,-4 7 2,0-6 0,0-1-1,0 5-2,0-1 3,-9-4 0,13 7-2,-8-3-2,0 3-4,-4-1 1,8 3 1,-9 1-2,9 1-2,-8 3 1,0 2-1,4 0 0,-5 4 0,1-1 0,4 3 0,0 3 0,-5-2 0,5 2 0,4-3 1,0 9-2,4-5 0,-4 1-1,4-1 0,-4-6-2,0 4 2,4-4 1,0-7 1,4 3-2,0 0 2,4-2 1,-4-1-2,8-3 1,-3 0 0,3-3 1,-4-1 0,4 1 2,1-9 5,-1 2-3,0 2 3,0 2 1,-3 3 0,-1-4 0,0-2 0,0 2-1,0 7-2,-4 0 0,5 3-1,-9 1 2,8 12 2,-4-1 0,-4 0-2,4 1 0,-4 4 1,0 3-3,4-3 0,-4 7-2,0-1 0,0 1-1,0 1-4,-8-4-2,8 3-4,-4-3 1,4-2-4,-4-1-3,0 1-5,4-4-2,0-2-7,0-4-8,0 3-5,0-3-8,-9 12-9</inkml:trace>
  <inkml:trace contextRef="#ctx0" brushRef="#br0" timeOffset="101997.834">5752 8343 339,'0'-3'43,"0"3"2,0 0-6,0 0-4,0 0-6,0-3-6,0 3-3,0 0-4,0 3-3,4-3-1,0 0-3,9 0-3,-5 0 0,8 0-3,0 0 0,-3-3-1,3 3-4,-4-4-2,5 1-4,-5 0 0,0-3-2,-3 6-4,3-7-3,-4 4-5,-4 3-8,4 0-8,-8 0-7,0 0-5</inkml:trace>
  <inkml:trace contextRef="#ctx0" brushRef="#br0" timeOffset="102225.8469">5723 8566 316,'0'0'30,"0"0"-1,0 3-1,0 0-1,4 0 2,-4 0-4,0 0-4,5-3-4,3 4-2,0-3-4,4 2-3,1-3-1,-1 0-1,0 0-1,0-3-2,1 2-2,-1 1 1,0 0-3,5-4-5,-5 4-5,0-6-11,-4 0-7,1-1-12,-5 1-9</inkml:trace>
  <inkml:trace contextRef="#ctx0" brushRef="#br0" timeOffset="104328.9672">6477 8267 302,'0'0'40,"0"-3"-5,-4-1-2,4 1-6,0 3-4,-4 0-4,-1 0-2,1 3-3,0-3-4,0 4-2,0 3 0,-4 6-1,4 0 1,-4 1 1,-1 8-4,-3 2-1,4 5 3,-4 4-4,-1 4 0,1 3-1,0-1-1,-1 1 0,-3 0-1,8-4 1,-4-2 0,3-4 1,1-3-2,4-2-1,-4-7-1,4-2-2,0-3-1,0-7 3,4-3 0,0-3 0,-4 0 0,4-6 1,4-1 0,-4-5 1,0-12-2,12-5 1,-4-1 0,4-3 2,-3-4-3,-1-6 2,4 3 1,4-3 0,-7-3-1,7 0 0,-4 8 2,1 2 3,-5 10 2,4 2 3,-4 5-2,0 5 1,1 1 0,-1 10-2,-8-3-1,0 6 0,4-4-2,0 4 1,8 0 1,-3 7 1,-1 2-3,4 6-2,-8 4 1,4 1 0,0 9-2,-3-2 1,3 3-1,-4 0-1,4 7 1,-4-2-1,0 2-1,0-7-4,0 0-3,0 2-4,1-5-1,-1-3-4,0-4-8,0-1-5,0-6-9,-4-5-12,4-2-5</inkml:trace>
  <inkml:trace contextRef="#ctx0" brushRef="#br0" timeOffset="104530.9789">6284 8631 394,'0'0'33,"4"-3"-1,0 3-6,13-4-6,-1-8-5,13-1-5,-5 0-2,-3-1-10,8 1-9,-9 2-8,9-5-9,-9 3-4,5 2-8,40-20-14</inkml:trace>
  <inkml:trace contextRef="#ctx0" brushRef="#br0" timeOffset="104969.0038">7177 7899 308,'-4'0'24,"0"0"-5,4 0-1,0 0-6,-5 0-2,5 0-1,-4 4-1,-4-4 0,0 3-2,-4 6 2,4 3-1,-1 0 2,5-1 2,-8 5 2,4 0 3,0-2 2,-1 6-2,-3 3-1,4 3-2,0-6 0,0 6-1,-5 4 1,5 0-2,0 4-1,-4-1 0,3 7-3,5 0 2,0 3-3,0-1-1,4-2-1,0 0 0,0 0-1,0-1-2,0-2 0,0-5 0,4-5 0,4 0-3,1-3-3,-1-5 0,0-2-3,0-1-2,0 0-4,5-5-1,-5-1-5,4-7-7,-4 0-9,-4 0-6,5-3-6,15-3-12</inkml:trace>
  <inkml:trace contextRef="#ctx0" brushRef="#br0" timeOffset="105196.0168">7349 8465 404,'0'-3'46,"4"3"-8,-4 0-11,0 0-7,0 0-6,0 0-3,4 0-3,4 0-1,0 0-4,0 0 1,-3 0-2,3-3 0,4 0-3,0 0-6,-3-10-1,3 7-6,-4-2-4,0 5-7,-4-7-6,9 7-5,-5 0-6,8-13-11</inkml:trace>
  <inkml:trace contextRef="#ctx0" brushRef="#br0" timeOffset="105437.0307">7660 8241 325,'0'-3'32,"4"0"-6,-4 0-6,0 3-7,0 0 0,0 0 1,0 0 3,0 9-1,0 4 1,0 4-4,0 3-3,0 0-3,0 6-2,0-2 0,0 6 0,-4-5-3,0 2-2,4-3-7,0 1-7,0-1-3,0-1-3,-4-6-10,4-1-8,0-3-6,0 7-6</inkml:trace>
  <inkml:trace contextRef="#ctx0" brushRef="#br0" timeOffset="105783.0504">7791 7936 355,'0'3'33,"0"-3"0,0 7 3,4 7-4,4 2-5,-4 0-2,4 1-1,1 4-2,7 4-3,-4-1-1,1 8 0,-1-2-2,0-6-3,4 6 0,-3 2-3,-1-2 0,0 4-3,1-1-1,-1 4 1,-4-1-3,0 1 0,-4 1-2,5-2 0,-9-2 0,0-4-1,0-3-1,0 2-4,0-6-3,-9 1-4,1-1-4,4-6-3,-4-1-4,-4-5-4,3-1-8,5-4-6,-4-3-9,0-3-7,-4-3-11</inkml:trace>
  <inkml:trace contextRef="#ctx0" brushRef="#br0" timeOffset="106184.0734">8393 7899 304,'0'0'25,"0"0"-7,-4 4-2,4-1-3,-5 8 1,-3 2-1,4-1-2,-4-4 2,8 5-2,-12-3 5,8 2-1,4 3 3,-4-3 0,-1 1-2,5 1-4,-4 5 0,-4-1-1,4 1-1,0 2-2,4 4 0,-8-1 0,8 5-1,-4-2 0,0 6 0,0 0-2,-5 4 0,1 0-1,8-1-1,0 1 0,0-4-1,4 2-1,0-5-1,-4-3 1,9 0 0,-1 2-2,4-5-2,-4-2-4,4-5 0,1-1-6,-5-5-4,4 2-8,0-3-8,-3-4-7,-1-3-6,0 0-7,29 9-1</inkml:trace>
  <inkml:trace contextRef="#ctx0" brushRef="#br0" timeOffset="106876.1129">8872 8108 243,'0'-3'20,"0"3"-4,0 0-1,0 0-1,0 0 3,0 0 0,0 0 3,0 0-2,0 3 0,0-3 0,0 3 1,-4-3 2,-1 2-1,1 1 1,-8 0-5,8 0-2,0 0-3,-4-3-4,0 3-1,3 1 0,-7-4-2,8 3-1,-4 0-2,0 0 1,0-3-1,-1 3 1,-3 2 0,4-2 2,0 0-1,-1 1 1,5-1-1,0 0 0,-4-3-1,4 0 2,4 3-2,-4 4 1,0-7-1,0 3-1,0-3 0,4 3 1,0 0 0,-4 0 1,-1 4-1,5-3-2,0 3 2,0-4 0,0 3-1,-4 1 0,4 2-1,0-4 1,0 1-2,0 4 2,0-4-1,0-3 0,0 1-1,0-1 1,0 1 0,0 6 0,4-7 0,-4 4 1,5-1-2,3 3 2,-4-4-1,8-5 0,-4 0 0,-4 0 0,5 0 0,3 3 0,-4-3 0,4 0 0,-3 4 0,-1-4 0,-4 0 0,4 0 0,-4 6 0,4-6 0,-4 0 0,0 9-1,1-2 1,3-1 0,-4 9 0,0-6 1,-4 7-1,0 1 0,-4 3 0,4-9 0,-4 1 0,-4 4 0,8-5 0,-5-1 0,-7-1 0,4 1 0,0-4 0,4 2 0,-9-1 0,5-1 2,-4-3-2,0 7-3,-1-4-2,5-1-3,0-2-2,-8 0-3,7-3-5,-3 3-5,0-3-5,4-3-5,4 0-5,-5 0-6,5-11-5</inkml:trace>
  <inkml:trace contextRef="#ctx0" brushRef="#br0" timeOffset="107275.1358">9011 7857 345,'4'0'39,"0"3"6,8 3-6,-3 5-5,3 2-8,-4 3-3,0 5 1,4 2-3,-3 6 0,-5 1 0,4 4-2,0 2-2,-4 1 1,4 6-2,-8 0-3,5-1-1,-5 5 0,0-1-4,0 3 0,0-5-2,0-1-3,0-3 0,0-2-1,-5 0 0,-3 1-5,4-6-4,-4-6-3,-4 0-2,-1-2-6,5-4-3,-8 0-2,4-5-8,-1 0-5,5-2-11,-4-1-8,4-7-9,-17 8 0</inkml:trace>
  <inkml:trace contextRef="#ctx0" brushRef="#br0" timeOffset="109984.2907">9715 8443 314,'-4'0'33,"4"0"-3,-4 0-2,4 0-4,0 0-3,0 0-5,0 0-6,0 0-1,0 0 1,4 0 4,8 0 1,1 0 0,3 3-3,0-3 1,5 0-2,3 0-3,1 0 1,-1 0-3,5 0 0,4 0-1,0-3-1,3 3 0,-3-3 0,4 0-1,0-4 1,4 4-3,0-1 1,8-6-1,-4 10 1,4 0-1,0-6 0,0 2-1,0-2 1,-12 0 0,8 4-1,-4-1 0,-4-3 0,0 2 0,-4 4 0,-9-6 0,5 3 0,-5-3 0,-3 6 0,-5-4 0,-3 4 0,-1-1 0,4 1 0,-12-3 0,5 3 0,-5 0 0,-4 0 0,0 0-1,0 0 0,0 3 1,-4-2 0,-1 6 1,-3-1-2,-8 7 1,4-5 1,-1 8 0,1-4-2,0-4 2,4 2-1,-9 3-1,13-4 0,-8-1 1,4 5 0,-1-4 0,1-2-2,4-1 1,-4-3-3,8 0 3,0-1-2,0-2 2,0 3-1,4-3 2,4 0-3,5 0 3,-5 0 0,4 0 0,4-3 0,1-2 0,-1-4 0,1-1 0,-1-3 0,4 5 0,-3-4 0,-1-4 0,-4-2 0,5 6 0,-5-6 2,4 2 2,-11 7 4,7-2-2,-8 4 2,0-2 0,-4 2-1,0-2-1,0-1-1,0 5 1,-12 2-3,4 0-2,-1-6 1,-3 2-2,0 4 1,8 0 0,-5 0-3,5-2-2,0 2-3,0 0 0,-4-1-4,0 4-2,4-3-5,0 0-5,4 3-11,-4 0-11,4-6-9,-25 6-11</inkml:trace>
  <inkml:trace contextRef="#ctx0" brushRef="#br0" timeOffset="110598.3259">11995 8039 300,'0'-3'35,"9"3"-6,-9 0-4,0 0 0,0 0-5,0 0-2,0 0-4,4 3 3,-4 1 2,-4-1-1,4 13 0,0-2-4,-13 2-1,1 5-3,0 1-2,-1 2-1,-7 6-3,0 2-2,3-2 0,-3 3 0,-5 1 0,5-3-1,-5 3-2,9-4 1,-1 0 0,-3-1 0,8-9 2,-5-4-2,5-1 1,4-3 0,0-2 0,-1-4-2,5-1 0,0-5-1,4 0 1,0-3-2,0 1-1,4-7-1,4-14 2,5 0-1,3-6 1,5-4 1,-1-4 0,1 1 1,-1 2-2,0 1 1,5-4 0,-5 1 1,5 2 0,0-6-1,-1 4 3,-3-1-1,-1-1 0,1 8 0,-9 3 1,4 5 1,-3 1 3,-5 5 0,-4 5 1,4 5 0,-4-1 0,0 4-3,-4 0 0,4 3-1,-4 3 4,0 3 0,0 4 1,0 8-1,4 5-1,-4 6 0,0-2 0,-4 3-1,4 4-1,-4 1 0,4-2-1,-8 0 0,8 4-3,-8 3-2,8-4-4,-4-2-2,-4 4-5,3-3-3,1 0-6,0-8-7,0 0-6,0-2-3,4 2-2,0-8-6</inkml:trace>
  <inkml:trace contextRef="#ctx0" brushRef="#br0" timeOffset="110902.3432">11840 8195 429,'0'0'38,"0"0"-9,0 0-6,8 0-3,-8 0-3,4 0-3,4 0-3,9 0-2,-5 0-4,0-6-1,5 4-1,-1-1 0,-4 0 0,5-3-1,3-1-1,-4 4 1,1 0-2,-1 3-4,-3-3-3,-1 3-5,8-4-2,-3 1-4,-1 0-3,-4 1-6,5-1-5,-5 0-3,0-3-4,1 3-5</inkml:trace>
  <inkml:trace contextRef="#ctx0" brushRef="#br0" timeOffset="111142.357">12536 8168 330,'8'0'28,"-4"0"1,8 0-1,-3-3-7,3 3-6,0 0-3,0-3-3,1 3-3,-1 0-1,0 0 0,5-3-4,3-4-4,-8 4-5,1 1-6,-5-1-7,0 0-5,0 0-4,-8 0-6,13-7-10</inkml:trace>
  <inkml:trace contextRef="#ctx0" brushRef="#br0" timeOffset="111341.3684">12564 8321 261,'0'0'36,"0"0"-3,0 0 1,5 0 1,-5 0-4,4 6-7,12 0-5,-8-2-2,0-1-5,5-3-3,-1 0-2,0-3-5,1 3 2,-5 0-2,8 0-7,-4-7-10,-3 1-10,-1 0-12,0-4-10</inkml:trace>
  <inkml:trace contextRef="#ctx0" brushRef="#br0" timeOffset="112030.4077">13220 8175 388,'0'0'36,"0"0"-4,0 0-5,12-4-8,0 4-5,-4-3-3,5 3-5,-1 0-2,0 0-9,0 0-6,1 0-7,-1 0-8,-4 0 0,0-6-3,5-1 1,-1 1-6,8-11-10</inkml:trace>
  <inkml:trace contextRef="#ctx0" brushRef="#br0" timeOffset="112350.426">13805 7764 363,'0'0'19,"0"0"-4,0 0-5,0 4 1,0-4 8,0 6 1,0 10-4,4-2 2,-4-1-2,4 1-2,-4 8-2,0-1 0,-4 1-4,4-3 0,-4-1-2,4 3-3,0-2 0,0 0 0,0-2-3,0 2-1,0-4-6,0-3-9,0 1-5,4-2-7,-4-1-6,4-1-4,0-6-10</inkml:trace>
  <inkml:trace contextRef="#ctx0" brushRef="#br0" timeOffset="112870.4557">14304 7628 205,'0'0'13,"0"0"-3,-4-4 0,4-2-5,-4 6 4,0 0 0,-4 0 4,8-3 3,-4 0-1,-4 0 0,4-4-3,-1 7 0,1 0-4,0-3 2,0 3-3,-4 0 0,0 0 0,4 0-1,-4 3 0,-1 4-2,1-1 2,-4 7-1,4 4 1,-9 2 0,5 2 3,0 9-1,-5-1 1,5 1-3,0 3 0,4 1-3,-5-1 1,1-1-2,4-2-1,4-3 0,0-1 0,0-3-1,-1-5 2,5-2-2,5 0 0,3-8 0,4-2 0,-4 0 0,5 1-1,-1-7 1,-8 0 1,8 0-1,5 0 0,-13-4 5,4 1 1,0 0-1,0-2-1,-4-1-1,0 0-1,-4-1 1,4 1 1,-4 0 0,0-1 1,0 1 2,-4 1-3,0 2 0,0-3-1,-4 2-1,0 4 0,0-3-1,-5 3-4,5 0-5,-4 3-1,0-3-6,3 4-6,1-1-6,0 3-7,0-1-6,-9 8-11</inkml:trace>
  <inkml:trace contextRef="#ctx0" brushRef="#br0" timeOffset="113235.4766">13629 8244 310,'4'0'22,"0"0"3,0-3 1,13 3 1,-1 0 1,4 0 3,5-3-5,0 0-2,3-2-5,5-1-3,0 6 0,-1 0 0,1-3-3,4-4 0,4 1-2,0 0 0,0-1-4,0 6-1,-4-6-1,4 4-1,-5 3-1,-3 0-2,0-3 1,0 3 0,-5-3-2,1 0-1,-4-1-4,3 1-3,-7 3-1,-1-3-3,-8 3 0,5-3-3,-5 3-6,0-3-6,1 3-7,-5-4-11,-4 1-6</inkml:trace>
  <inkml:trace contextRef="#ctx0" brushRef="#br0" timeOffset="113887.5139">14292 8297 277,'0'0'24,"-8"3"-7,8-3 1,-4 3-3,0 0-2,0-1 0,-5 1 1,-3 0 2,4 1 1,0-1 1,0 0-1,-1 0 1,1 0 0,0 0 0,4-3-3,-4 4-2,4-1-3,-9-3-1,5 3-2,0 0-2,0-3 0,0 0-1,-1 0 0,1 0-1,4 0-1,-4 0 0,4 7-1,0-7 0,4 3 0,-4-3 0,0 1 0,4 3 0,0-1-1,0-3 3,-4 0-1,-1 6 1,5 0-1,0-2 1,0 2 0,-4-6 0,4 8-1,0 1 0,0-2 1,0-1-2,-8 4 1,8-2-1,0 1-1,0 4 1,0-7-1,0 5 2,0-1-2,0-4 0,4 4 0,-4-4 0,0 2 0,4-2 0,0 1-2,-4-4 4,9 7-2,-9-7 0,8 6 0,0-4 0,-8-5 0,4 3-2,4 0 4,5 1-2,-1-4 0,-4 0 0,0 3 0,4-3 0,-3 3-2,-5 0 4,4 3-2,0-2 0,0 0-2,-4 6 4,1 0-2,-5-4 0,4 3 0,-4 3 0,0-6 2,0 7-1,-4-4 0,4 2 2,-5-1 1,-3-1 1,0-4 3,4 1-4,-8-2 1,-1 2-3,5 0 1,-4-2-2,0-4 0,-1 0 0,1 0-2,-4 0-2,-1 0-4,5 0-2,4 0-3,-4-4-3,3 4-6,1-6-7,4-4-13,0 3-8,-4 0-7</inkml:trace>
  <inkml:trace contextRef="#ctx0" brushRef="#br0" timeOffset="115028.5793">18263 1043 305,'-4'-3'39,"4"0"-1,0 3-4,0 0-1,0-4-4,0 4-4,0 0-3,4 0-6,-4-1 1,4 1-4,9-3-1,-5 3-4,4-4-2,0 1-1,-3 0-3,-5 0 1,4 0-3,0-1-5,0 1-3,-4 3-7,0 0-4,5 0-9,-5 0-4,8-3-8,-8 3-4,0-6 0,29-1-8</inkml:trace>
  <inkml:trace contextRef="#ctx0" brushRef="#br0" timeOffset="115329.5964">18624 741 252,'0'0'24,"0"-7"-3,0 7-1,0-3-1,0 3-4,0 0-2,0 3-2,0 4 1,0 2-2,0 6 0,0 1-1,0 1 1,-5 2-3,5-1-2,-8 1 1,0-2-2,8 2-1,0 0 0,0-4-1,0 1-1,0-2-3,0-1-9,0-1-7,0-2-12,4-2-8,8 14-7</inkml:trace>
  <inkml:trace contextRef="#ctx0" brushRef="#br0" timeOffset="115682.6166">18886 685 238,'0'0'20,"0"-3"-1,-5 3 2,5 3-2,0 4-1,-4-1-4,0 0-3,0 9 4,0 4 1,0-2 3,4-1-1,-4 3-3,0-1-2,4 4-2,0-5-2,-4 2-2,0 2-1,0-2-3,4 2 0,-9-2-1,9-2-1,-4 2 0,4-1 0,0 4-4,-4-7-3,4-3-7,0 1 1,0-8-4,0-1-2,0 1-1,0-5-5,0 0-3,0 0-4,4 3-7</inkml:trace>
  <inkml:trace contextRef="#ctx0" brushRef="#br0" timeOffset="116510.664">18988 741 140,'4'0'6,"0"0"5,-4 0-3,0 0-2,0 0 2,0 0 2,0-3-1,0-1 3,0 4-2,0 0 3,0 0 0,4-3 5,-4-3-3,0 6-1,0 0-5,0 0-1,-4-3-1,4 3-1,0 0 2,0-3-2,0 3 1,0 0-2,0-12-2,0 6 0,-4 6 2,4 3-1,0-3-1,-4-6 0,0 6 0,0 0-1,-4-3-1,3 0-1,-3-1 3,4 4-1,-4 4-1,0-4 1,0 3 2,-1-3-1,1 0 2,-4 6-1,0 4-1,3 1 1,1 5 0,-4-7 3,4 5 1,0 2-1,-1 2-1,1 4 2,-4 2 1,4 1-3,-4 2 0,3 0-3,1 5 0,0-5 0,4 0-1,0 0 0,0-4-1,4-3-1,0-1 1,0-3 0,0-5-1,8-1 2,-4-1-2,8-1 0,-4-4 0,9-4 1,-5 0 0,0-4-2,1 4 1,-1-1 0,0-9 0,-4 1 1,1-1 0,-1 2-2,-4-1 2,0-1-1,4 1 0,-8-1 2,4 2-1,-4 2 2,0-4 1,0 4-1,0 0-1,0 1 0,0 2-1,-4-1 2,4 1-2,-4 0 0,0 0 0,-4 3 0,4 0-1,0 0-1,-5 0 2,5 0-3,0 0-1,-4 3-6,0-3-5,4 3-2,0 0 0,-5 4-5,5-6-5,0 6-6,-4-4-3,4 3-4</inkml:trace>
  <inkml:trace contextRef="#ctx0" brushRef="#br0" timeOffset="116889.6857">19307 712 241,'0'0'23,"-4"0"0,4 0 4,-8 7 1,-4 2-1,4 4-2,-9 4-4,5 6 0,0 0 3,-5 8-1,5 0-2,-9 0-3,1-1-2,0 6-3,-1 1 1,-4 0-4,1-1 1,-1 2-1,1 0-3,-1 4 1,1-6-3,-5-2-1,4 2-1,1-2-1,-1-4 0,5 3-1,-1-1 0,1-2-4,4-3-2,3 2-2,1-8-2,0-2-1,3-5-5,1-1-5,4-10-3,4 3-5,0-4-7,-4 1-1,4-3-6,-8-5-13</inkml:trace>
  <inkml:trace contextRef="#ctx0" brushRef="#br0" timeOffset="117501.7207">19315 1224 284,'5'-3'21,"-5"0"-4,0 3 5,0 0-2,0 0-3,-5 0-3,5 0-4,-4 0 0,4 0-1,-4 0 3,-4 3 0,4-3 1,0 3 0,-4 3 0,4-2-3,-5-3 0,-3 2 0,0-3 0,0 4-1,-1 2-3,1-3 0,4 0-2,0 0 0,-1 1 0,1-1-3,4 0 0,0-3 1,0 3-1,4 2-1,0-5 2,0 0-2,0 3 1,-4-3-1,0 7-2,4-7 2,0 0 0,-4 3 0,0 0 1,0 0-1,4 0 0,0 0 0,-5 4 0,5-2 1,0-5-1,0 6 0,0-6 0,0 0 0,0 3 0,0 3 0,0 4 0,0-4 0,0 4 0,5-9 0,-1 9 0,0-7 0,0 0 0,0 7 0,4-4 0,0 1 0,0-3 0,5 0 0,-1-1 0,-4 0 0,0-3 0,5 3 0,-5 0 1,0 0-1,0 1 2,-4-1-2,0 3 2,1-1 1,-5 1 2,0 7 1,0 3-3,-5-2 2,1 2-3,-12-3 2,8-2-1,-5-1 0,1 2 1,0-5-2,4 1 1,0-2-1,-5 0-1,1-3 0,4 4-1,0-4 1,4-3-1,-9 0-4,1-3-5,4 0-6,0-4-5,-1-2-9,5-2-8,-4-5-6,4-3-5,-4-24-11</inkml:trace>
  <inkml:trace contextRef="#ctx0" brushRef="#br0" timeOffset="118221.7618">18624 688 121,'0'0'9,"0"0"3,0 0-1,0-3 3,0 3 0,0 0-1,-5 0 3,5-3-3,0 3 2,0 0 1,0-3-4,5 3-1,-5 0 2,0 0-2,0-5 1,0 5-2,0 0 2,0 0-3,0 0 4,0 0 0,0 0 4,0 0 3,0 0 1,0 0-3,0 0-1,0 5-2,-5-2 0,5 13-4,-8-3 0,8-2-1,-4 1-3,-4 1 2,4 1-2,0 2-3,0 5 0,0-5-3,0 3 2,-1-5-1,5 5-1,0-1 0,-4-2 1,4 3-3,0-5 1,0 2-3,0-2-5,0-1-2,0-3-4,0-2-6,0 1-6,0 1-3,0-4-4,0-3-3,0 0-8</inkml:trace>
  <inkml:trace contextRef="#ctx0" brushRef="#br0" timeOffset="119139.8144">19017 752 142,'0'0'13,"0"0"-3,0-2-6,0 2 4,0 0 0,0-3-3,0 3 3,0 0-1,0-3 1,0 0-3,0 0 0,0-4 0,-9 4-3,9 0 1,0 3 4,0-6-1,0 6 0,0-4 0,-4 4 0,-4-4-1,4 4 0,4 0 0,0-4-1,-4-2 3,4 0-2,-4 6-2,4 0 3,0-3-2,-4-1-2,0 4 0,4 0-1,-4 0 2,-1 0-1,5 4 0,-8-4-1,4-4 1,4 4 0,-8 0 0,8 4 1,-4-1-1,-4 3 3,4-3-1,0-3-1,-1-3-2,-3 6 1,4 4 1,-4-3 2,0 6-2,0-4 2,3 7-1,-3-5 1,4 1-2,-4 4 4,0 3 1,-4 2 1,3-3 0,1 3-1,0 1-2,0-5 2,-4 9-1,3-1 1,1-1-3,0-4 0,0 5-2,4-4-1,0 4-1,4-8 0,-5 5 0,5 0 0,0-4-1,0 1 0,5-4 0,-5 0-1,8 0-3,-4-2-7,0-9-6,4 3-7,-4 2-6,0-3-6,0 0-8</inkml:trace>
  <inkml:trace contextRef="#ctx0" brushRef="#br0" timeOffset="120368.8847">18619 1006 133,'0'-3'11,"0"3"2,0-3-1,0 0 6,0 3 0,0 0-1,0 0-3,0 0 2,0 0-4,0 0 0,0 0-1,0 0 0,0 0 0,0 0 2,0 0 2,0 0 2,0 0 1,0 3-3,0-3 3,0 3-1,0-3 1,0 6-1,0 4-3,0 0-1,0-2-3,0 1-1,0 1-1,0-1-2,-4-1-2,0 2 1,0 2-1,-4-2-1,4 1 1,0 5-3,0-3 1,0-5-2,0 1 2,-1 4-2,1-4 2,-4-2-1,8 1-1,0-5-4,0-3-1,0 3-3,0 0-4,-4-3-7,4 0-8,0 0-8,0 0-12</inkml:trace>
  <inkml:trace contextRef="#ctx0" brushRef="#br0" timeOffset="123730.077">315 10596 228,'0'0'15,"0"-3"0,4-7 4,9-4 4,-5-5-2,8 4 0,1-4-3,-1 2 1,-4 1 0,0 0 0,5 2 1,-1 1-1,1-3-3,-5 2-1,0-2-4,5 1-2,-5 0-1,0 2-4,-4 0-1,5 5 0,-1 2-1,-8-1-1,8 4-1,-8 3 1,0-3 1,1 3-2,-5 3 0,0 0 1,4 7 0,-4 4 1,4-1-4,-4 3 4,0-2-1,0-1-1,0 3-1,0-2 2,0-1-1,-4 3-3,0-2 3,-5-1-2,9 3 2,-8-12-1,0 6 0,0 0 2,0-4-1,4-3 0,-9 3 0,5-6 0,0 5 0,0-5 0,-1 0 0,5 0 0,-4 0 3,4 0 3,0 0-2,-8 0 1,8-1 0,0-3 2,-1 1 1,-3 3-1,8 0 1,-4 0-1,4 0-1,0 0-3,0 0 0,0 0-2,0 3 3,0 1-1,0-4 0,4 0-3,0 1 2,9 2-2,-1 7 1,4-4 0,5-3 0,-5-3-7,5 0-4,-1-3-2,1 0-10,-1-3-6,0-4-10,1 2-10,-1-1-9</inkml:trace>
  <inkml:trace contextRef="#ctx0" brushRef="#br0" timeOffset="124088.0974">1040 10222 314,'0'-1'37,"0"1"-1,0 0-6,0 0-1,0 0-5,0 0-4,0 0-6,0 0-2,0 0-3,8 1-2,0-1 0,5 0-4,-5 0 2,-4 0-3,8 0 0,0 3-2,-3-3-10,-1 0-5,0 0-9,-4 0-5,0 0-5,0 0-5,-4-3-4</inkml:trace>
  <inkml:trace contextRef="#ctx0" brushRef="#br0" timeOffset="124292.1091">1048 10370 294,'0'0'28,"0"0"1,0 0 1,0 0 2,0 0-1,4 0-5,-4 3-4,4 0-5,0-3-5,0 3-5,5-3 0,-1 2-2,0 1-4,4-3-7,-4 0-12,1 0-11,3-3-11,-4 1-8,13-13-7</inkml:trace>
  <inkml:trace contextRef="#ctx0" brushRef="#br0" timeOffset="124776.1367">1363 10101 286,'0'-3'31,"4"0"-9,-4 3-3,0 0 3,4 0 1,-4 0 0,9 0 0,-1 0-3,4 0-4,-8 0-3,4 0-4,5 0-2,-1 3-2,-4 0-1,9-3-1,-9 2-2,4 4 0,-4 1 1,4-1-1,-7 0 0,3 4-2,0-2-1,-4 5-1,0-4-1,0 1 1,-4 4 1,0 2 0,0-2 1,0-1 0,0 0 0,-4-1 1,0-1 1,-4 2 1,-4 1 1,7-1 3,-3 3-2,0-5 1,4 2-1,-4 0-1,4-4-1,-4-1-1,8 2-1,-5-1 2,1-2-2,4-1 1,0-3 0,-4 5 0,4-2-1,-4 4 0,4-4-1,0 4 2,0-5-1,0 4 0,4-3 0,-4-6 0,0 10 0,0-4-1,0-4 2,0 4-2,4 1 0,0-4 2,9 0-2,-5-3-3,0 0-5,0-3-3,0 0-8,5-4-4,-1-1-4,-4-1-4,5-1-3,-5 4-6,24-18-3</inkml:trace>
  <inkml:trace contextRef="#ctx0" brushRef="#br0" timeOffset="125008.1501">1924 10036 394,'0'-3'25,"0"3"-7,0 0-5,0 0-3,0 3-4,0-3-12,-4 6-9,0 1-11,4-1-7,-4-1-8</inkml:trace>
  <inkml:trace contextRef="#ctx0" brushRef="#br0" timeOffset="125201.1611">1953 10335 364,'-4'0'36,"4"0"-10,-4 0-8,0 0-4,-1 3-5,1-3-2,4 3-8,0-3-10,0 0-11,0 0-11,4 0-11</inkml:trace>
  <inkml:trace contextRef="#ctx0" brushRef="#br0" timeOffset="126114.2132">2612 9820 322,'0'0'36,"-4"0"2,4-3-4,-4 3-1,4 0-5,-4-3-2,4 3-4,0 0-4,0 0-2,0 0-4,0 0-2,0 0-2,0 0-1,0 3-3,0-3 0,0 3-2,0 5 0,0-2 0,0 7-2,4-7 2,-4 2-1,0 2-1,0 2 0,4-2 0,-4 1 0,0-1 2,0-1-2,0 4 2,0-2-4,0-1 2,0-4 2,0 4-4,0-4 2,4-1-1,-4 4-1,0-6-1,4 4 1,-4-1 0,4-3 1,-4 4-2,0-6-1,4-1 2,0 3 1,5 4-1,-5-4 1,4 0 0,0-3-1,-4 3-1,4-3 0,0 3-3,1-3 0,-1 0-3,4 0-1,-4-3-3,5 0-3,-1 3-2,-4-6-2,0 3-2,0-1-2,-3 4-2,3-8-10,0-1-4</inkml:trace>
  <inkml:trace contextRef="#ctx0" brushRef="#br0" timeOffset="126411.2302">2808 9794 263,'0'0'38,"0"0"-5,0 0 0,0 0-1,-4 0 1,4 0-1,0 0-4,-4 4-3,0 5-4,4 9-5,-4 1-2,4-7-2,0 12-3,-4 0-3,4 8-2,0-2-1,0 4 0,0-1-1,0 0 0,0 2-3,-4-5-4,0 1 0,4-1-4,-4 0-4,0-4-6,0-6-3,-1-1-4,1-4-8,0 0 1,4 1-9,-4-8-2</inkml:trace>
  <inkml:trace contextRef="#ctx0" brushRef="#br0" timeOffset="126695.2465">3304 9810 300,'0'-3'23,"0"3"3,0 0-3,4 3-1,-4 1 0,0-1 0,0 11-3,-4 5-5,4-5 0,-4 5-4,0 5-2,4-1-1,-4 4-4,4-2 0,-9 2-2,9 0 0,-4 0-2,0-1-5,4-3-9,0 0-4,0-6-6,-4-1-10,4-2-8,-12 32-8</inkml:trace>
  <inkml:trace contextRef="#ctx0" brushRef="#br0" timeOffset="126908.2587">3189 10049 370,'0'-3'36,"0"3"-4,4 0-6,-4 0-6,4 0-4,1 0-4,3 0-2,0 0-4,4 0-1,0-4 0,5 1-3,-1 0-2,-4 3-7,9 0-3,-5-3-12,-3 0-9,7-4-7,-8 4-8,37-8-6</inkml:trace>
  <inkml:trace contextRef="#ctx0" brushRef="#br0" timeOffset="127167.2736">3697 9740 295,'4'-3'27,"-4"3"-4,0 0-4,0 0-4,0 0 2,0 0 3,0 0 1,0 3-1,0 12-4,0 4 1,0-5-4,0 8-2,0 9-3,0-8-3,0 9-2,0 5-2,0-7-5,0 3-7,0-2-5,0-1-5,0 2-2,0-5-5,0-5-5,0-1-4,0-2 2,0 35-5</inkml:trace>
  <inkml:trace contextRef="#ctx0" brushRef="#br0" timeOffset="127608.2987">3881 9823 260,'4'0'17,"-4"0"1,4 0-1,0 0 0,0 2-4,5-2-4,-5 0 0,4 0-2,-4 3-4,4 0 1,-4 0-2,0 4 1,5-1-2,-5-3 0,0 3 0,0-1 1,-4 2-2,4 5 0,-4-2 0,0 1 2,0 2-1,0-1 0,0 4 2,0-1 5,-4 1 1,4-2 3,-4 2 4,0 0-1,-4-5-1,3 5 2,5-7-1,-4 2-1,0 2-4,4 0-1,-4 1-2,0-4-2,4 2-1,0-2-1,-4-2 0,4 1-2,0 1 0,0-7 0,0 3 1,0-1-2,0 2 0,0-1 0,0 0 0,0-3-1,4 4 2,-4-4-1,8-3 0,5 0 2,-5 0-2,4 0 2,-4 0-2,0 0 0,5 0 0,-1-3-6,-4 3-5,4-3-7,-3-4-6,-1 1-6,4 0-5,-4-2-4,0 1-6</inkml:trace>
  <inkml:trace contextRef="#ctx0" brushRef="#br0" timeOffset="127871.3137">4430 9820 238,'0'-3'31,"0"0"-9,0 3-8,0 0-2,0 0-4,0 0 4,4 0 3,-4 0 5,0 6-2,0 5 1,0 5-4,0 1-3,0-1-2,-4 3-1,4 2-5,0 3 1,0 1-3,-4-1 0,0-2-5,4-1-5,-5 0-7,5 1-7,0-3-3,-4-1-7,0-3-2,-12 40-8</inkml:trace>
  <inkml:trace contextRef="#ctx0" brushRef="#br0" timeOffset="128111.3276">4315 10036 339,'0'0'27,"0"0"-7,0 0-5,4 0-6,0 0-1,-4 0-4,8 0 3,5 0-4,-1 0 0,-4-3-1,4 3-2,1 0 0,-1-3 0,0 0 0,1-1-5,-1 1-7,-4 2-7,4 1-8,-3-7-6,15 4-7</inkml:trace>
  <inkml:trace contextRef="#ctx0" brushRef="#br0" timeOffset="128647.3582">4860 9914 206,'4'-3'27,"0"-4"1,4 4-6,0-2-3,-4-4-4,4-4-1,1 0-4,-5 2-1,8-2-3,-8 4 4,0-2-6,4 1 1,-8 1 1,0-4 0,4 3 1,-4 2-2,0-1 3,0-1 2,-4 2 0,4 2-3,-8 0-2,0-1-1,0 7-1,-4-3-1,-1 3-1,1 0 1,0 3-1,3 1 1,-3 2-1,-4 0-1,8-1 0,-5 5-1,5-4 2,0 10-1,-4-5-1,4-2 2,-1 7-1,1-3 0,8-2 0,-4 2 0,0-4-1,4 3-1,0-3 4,0 1-4,4-7 4,0 0-1,8-3-1,-3 0 2,3 0 3,0 0 2,0-3 2,1 0 2,-1-7 0,0 4 1,5-1-1,-5 1 1,-4 1 0,0-1-1,5 3 1,-9 3-2,0 0 1,4-3-3,-8 3-3,0 0 3,4 0-2,-4 3 0,0 3 1,4 5 0,-4 8-2,0 2-1,4 4 0,-4-1-3,0 2 3,0-2-3,0-1-1,0 6 1,0-2-2,0 0-2,-4-5-2,4 5-2,-4-3-3,4 2-3,-4-6-4,0-1-5,-4-3-6,8-5-7,-4 2-8,4-3-7,-25 20-10</inkml:trace>
  <inkml:trace contextRef="#ctx0" brushRef="#br0" timeOffset="128999.3784">5478 9861 424,'0'-5'42,"0"2"-10,0 3-9,0-3-7,0 3-5,8-3-3,0 3 0,4 0-4,1 0-1,-9 0 1,12 0-3,-8 0-1,5 0-7,-1-3-5,-4 3-5,4-7-9,1 4-5,-5 3-4,-4 0-5,25-11-12</inkml:trace>
  <inkml:trace contextRef="#ctx0" brushRef="#br0" timeOffset="129217.3907">5470 9987 225,'0'3'41,"0"0"-3,-5 4-6,1-1 1,4 0 1,0 1-4,0-3 1,4 3-5,-4-1-5,5-3-4,3 0-2,-4-3-5,8 0-2,-4 0-2,9 0-2,-9 0 0,8 0-2,-8 0 0,9 0-3,-5-3-4,0 0-6,1 0-8,-1 0-9,4 0-12,-3-5-4,-1 4-10</inkml:trace>
  <inkml:trace contextRef="#ctx0" brushRef="#br0" timeOffset="130597.4697">6198 9767 264,'0'0'34,"0"0"-5,0 0-7,0 0-2,0 0-5,0 0 0,0 0 2,0 0 2,0 7 0,0-6-2,4 6-1,0 9-2,1 6-2,3-1-3,-8-1-3,8 6-2,-8-6 1,0 12-2,0-2-2,0-6-1,4 3-3,-4-5-7,0-4-1,0 4-1,0-6-1,0-2 0,0-4 1,0-4 2,0 1-1,0-4 2,0-3 1,0-3 0,0-4 3,0-2 2,0-9-1,-4-7 2,4 1 1,0-5 0,0 2 4,0 0 0,-4-3 3,0 2-2,0-3 2,4 7 1,0-1 4,0 4 3,0 5 0,0 1 2,0 0-4,4 6-2,-4-4-3,8 5-1,-4-1-2,0 2-1,4 1 1,5-1-2,-1 1-1,-8 4 0,8 2 0,1 0-1,-5 0 2,0 0-2,0 0 0,-4 2-1,-4 1 2,4 4-1,-4 5-2,0-2-2,0 1-2,0-1 2,0-1 1,-4 4 0,4-2 1,-8-2 1,0 1 0,0 0 0,-1-4-1,1 5 2,0-1 0,4-1 0,0-6 0,0 0 0,0-3 0,0 2 0,4-2-1,0 0 0,0 0 1,0 3-1,4 0 2,0 1-2,4-4 1,0 0 0,4 0 0,1 0 0,-1 6 0,-4 0 0,4-6 0,1 7-3,-5-1 5,-4 0-2,4 2 3,-4 8 5,5 0 0,-5-2-1,-4 2-1,0-1 0,-4 1-1,4-1 0,-9-3-2,1 0 1,4 1 0,-4-5-2,0 5 2,4-4-2,-9 1-1,5-7-1,-4 3 0,-5-1-2,9-2-5,-4-3-5,0 0-5,8 3-8,-5-3-7,1 0-7,4-3-8</inkml:trace>
  <inkml:trace contextRef="#ctx0" brushRef="#br0" timeOffset="130992.4923">6870 9500 252,'4'-3'18,"0"3"-2,-4 0-4,-4 0-2,4 0-1,0 0-1,0 0 1,-8 0-1,-1 3-1,5 1 4,-4 2 1,4 3 0,-8 4 3,8-2-1,-5 2 2,1 3 0,0-2 0,-4 5-3,4-1 4,-1 4 1,-3-1-5,0 1-2,4 2-1,0 4-1,-5-1 0,5 4-2,0-1-2,0 0 0,-1 2 0,9 1-3,-8 4 1,8-4-1,0-3-2,0 2 0,0-2 0,0-6 0,4 2-3,5-6-2,-1-1-4,4-1-4,-4-2-4,0-3-4,5-6-3,-5 0-6,4-4-3,0-3-5,1 0-7</inkml:trace>
  <inkml:trace contextRef="#ctx0" brushRef="#br0" timeOffset="131277.5087">7099 9752 341,'0'-4'29,"4"4"-8,-4 0-2,4 0-3,-4 0-6,0 0-1,4 0 3,-4 4 3,0-1 5,0 16-1,0-5-3,0 2-1,-4 0-3,4 5-2,-4-1-4,4 6-1,0-6-3,0 6-4,0-2-5,-4-2-7,4-5-4,0 2-8,0-4-6,0-6-3,0-2-8,0-1-2</inkml:trace>
  <inkml:trace contextRef="#ctx0" brushRef="#br0" timeOffset="131635.529">7328 9473 284,'4'0'25,"-4"4"1,4 2-3,1 0 7,-1 5-3,0 2 3,4 3-5,-4-2 1,4 5-3,4-3-2,-3 2-4,3 1-2,0 5-1,-4 0-4,1 1-2,-1-4-1,-4 7-4,0-1 1,-4 0 0,4 5-2,-4-2 0,0 0 0,-4 7-2,0-4 0,0-7-1,-4 1-2,-1-6-1,1 1-3,0-5-3,4-1-3,-8 3-5,3-8-4,1 2-7,0-3-5,0-6-7,0 0-4,-13 8-7</inkml:trace>
  <inkml:trace contextRef="#ctx0" brushRef="#br0" timeOffset="132076.5543">7918 9400 266,'0'0'21,"0"0"0,-4 0-6,4 0 3,0 0-7,-4 0 0,-5 0-4,5 7 2,0-1-1,-4 2 2,4 1-2,-4 4 1,0 0 4,3-2 0,-3 5 6,0-2-1,-4 5 1,4 4-4,-5-6 1,5 5-3,0-1-1,0 1 1,0-1-3,-1 6 0,5 1-2,-8 0-1,4 2-2,0 3 0,4-1-2,-5-2 1,5 0-2,4 4-1,-4 2 1,4-4-1,0-2 0,0 0-1,0-3 0,0 2 0,0-5 0,4-7-5,0 3-1,9-5-5,-5 0-1,0-3-8,0-2-3,0 0-8,1-6-7,-1-1-5,0 1-5</inkml:trace>
  <inkml:trace contextRef="#ctx0" brushRef="#br0" timeOffset="132635.5862">8221 9731 271,'-4'-6'30,"4"2"-10,0-2-4,0 0 1,0-1-1,0 4 0,0 1-3,0-7-3,0 3-1,-4-4 0,4 4-2,0 3-1,0 1 4,0-3 1,0 0-2,0 2 0,-5 0-2,5 0 0,-4 3-3,4-3-1,-8 3 0,4 0-1,-4 0 0,8 3 0,-8 0-1,0 0-1,-1 12 0,1 0 1,-4 1-2,4-1 1,-9 7 1,9 2-2,-4 3 2,4 1-1,-1 3 0,1 2 0,0-3 0,8-1-1,-4-2-4,0-8-2,4-2-1,0-1 2,8-5 0,0-1 2,0-1 0,5-9 2,-1 4 0,0-4 0,5-4 3,-9 4-2,4-3 0,0-3 1,-3 0 1,3-1 0,-8-1-2,0-4 2,0 5-1,0 4 0,0-3 5,-4 1 3,0-5 3,0 4-1,0-4-3,0 1 3,0 4 0,-4-1-1,0-1-2,-4 1-2,4 3-1,-4-3 0,0 6-3,-1 0 0,1 3 0,0 0 1,0 0-6,0 7-3,-5-1-6,9-4-8,-8 8-3,4-4-5,0-2-7,-1-1-6,5 2-1</inkml:trace>
  <inkml:trace contextRef="#ctx0" brushRef="#br0" timeOffset="132995.6069">8393 9480 354,'8'0'29,"-8"0"4,4 6 5,0 0-4,0 6-4,4 3-3,-4 5-3,5-3-1,-9 7-2,4 1 0,0 2-3,0 4-1,0 0-3,0 3-1,-4-4-3,0 0-2,0 5-2,0 0-1,0 6-2,0-1-1,0 3 1,0-6-3,0-1-3,0-2-4,0-4-5,-4 0-1,0 0-5,-4-8-2,4-1-6,-5-2-6,5-3-10,0-2-13,-8-1-4,-21 30-5</inkml:trace>
  <inkml:trace contextRef="#ctx0" brushRef="#br0" timeOffset="133992.6639">9048 9810 337,'0'0'33,"4"-6"0,12 6-2,-4-3-5,1 3-3,3-3-4,1-1-5,-1 1-3,4 3-2,1-6 0,3 6-3,-3-6 3,8 6-3,-9-5-2,5 2-1,-5 3 2,9-7 4,-5 7-3,-3 0-2,3 0 1,1 0-2,-5 0 0,9 0-1,-9 0 0,5 0-1,-5-3-1,-7 3 0,3 0 1,-4 0 0,1 0-1,-5 0 0,0 0 0,-4 0 0,4 0-1,-8 0 2,0 0-1,0 0 0,0 0 0,0 0 0,0 3-1,-4 4 2,0 7-1,-4 2 0,-4-3 0,4 1 0,-5-1 0,9-1-1,-4-4 2,0 2-1,0-1 0,8 1 0,-5-4 0,5-3-1,0-1 0,0-2 1,0 0 1,5 0 0,3-2-2,8-1 0,-4 0 2,1-3-2,-1-4 1,4-3 1,1 7 0,-5-2-2,0-1 2,1-1-1,3 2-1,-12-1 2,4-1-1,-8 0 2,4 4 1,-4-7 0,0 9 0,0-3 2,0-2 0,0-1 1,0 2-1,-4-1-1,-4 2 0,4-2-2,-8 2 0,8 4 1,-9-8-1,5 5-2,0-4 1,0 1 0,-5 9-5,9-3-2,-8 1-4,8-3-3,-4 4-6,4-3-5,0 4-6,4 0-11,0 0-7,0-3-7,4-10-5</inkml:trace>
  <inkml:trace contextRef="#ctx0" brushRef="#br0" timeOffset="135007.722">10698 9621 347,'4'-3'37,"-4"3"-5,0 0-5,0 0-5,0 0-1,4 0-1,-4 3-3,0-1-1,0 4-4,0 10 0,0 0-3,0 1-4,0 4 1,-4 1-1,4-1-3,-13-2-2,9 2 2,0 4 0,-4-4-3,4-2 2,-4 8-1,4-8-1,0-5 0,-1 2 1,-3-6 0,8-4 0,0 2 0,0-2 0,0 1 0,-4-4 0,0-3 0,4-3 0,-4 0-2,4-4 2,-4-7-1,4-8-1,4 1 1,-4-1 0,4-5 0,0 0 0,0-2-1,4 5 1,-3-3 1,3-1 0,0 4 0,0 2 0,-4 4 0,4 2 0,1 2 2,-1-2-1,4 3 0,-4 5 1,5-1-1,-1-1-1,-4 4 1,8-1-1,-7 4 1,7-1-2,-8 0 2,13 4 0,-9-3-2,-4 3 2,0 0-2,-4 0 0,9 3 2,-9-3 0,0 4-1,0 0-1,0 6-1,-4-4 1,0 4-1,0-1 0,-8-1-1,0 2 0,-5 2 3,1-2-1,0-2 0,4 1 1,-5 1 1,1 0-2,0-2 1,-1-2-2,1 0 2,4 1 0,0-1 1,0 0-1,-1-1 0,-3-2 0,12 0 0,-4 1 0,0 2 0,4-6 0,0 3 0,0 0 1,4 1 1,0-1 0,8 3 0,-3-3 1,3 0 0,0 2 0,0 2 0,1-4 1,-1 3-1,0 0 0,1 1-1,-5-2 0,0 1 0,0 7 2,-4-4 2,-4 4-2,0 1 0,0 5 1,0-1-1,-4 4 0,0-1 0,-8 1 0,4-8 1,-1 2-1,-3 0 1,0-5-1,0-1 0,3-1-1,-3-2-1,0-3 1,0 0-1,-5-1-1,5 3-3,4-6-3,-9 0-2,5 0-3,0-3-3,4 3-3,-5-3-1,5-7-5,4 5-8,-4-4-5,4-7-6,0 2-5,4-5-6</inkml:trace>
  <inkml:trace contextRef="#ctx0" brushRef="#br0" timeOffset="135249.7359">11254 9656 294,'9'0'31,"-5"0"-5,4 0-2,4 0-5,-4 0-7,1 0-2,3 0-4,0 0 1,0 5-3,-3-5-1,3 2-1,0-2-1,-4 0 0,5 0-1,-1 0-5,-8 0-11,4 0-4,0 0-10,-8 0-7</inkml:trace>
  <inkml:trace contextRef="#ctx0" brushRef="#br0" timeOffset="135475.7488">11205 9844 355,'0'3'48,"8"0"-3,1 0-8,7 0-8,0-3-8,-3 0-5,7 0-5,1 0-3,-5 0-2,4-3-5,-3 0-6,3 0-7,-3-3-9,-5 2-9,4-2-7,-3 0-3,-9 1-6,8-14-8</inkml:trace>
  <inkml:trace contextRef="#ctx0" brushRef="#br0" timeOffset="136335.798">12106 9205 287,'4'0'23,"-4"0"-2,0-7-2,0 7 0,8 0-2,0 0-2,5-6-2,-9 6 0,4-3-2,4 3-1,-4 0-1,1 0-4,-5 0-1,8 0 0,-4 3-2,0-3 0,-4 9-1,1-5-1,-1 2 0,4-1 0,-4 4 2,0-2-1,0 5 0,-4 1 1,0-2-4,-4-1 1,4 6 2,-8-2 2,0-1-2,-1 1-1,5 2 2,-4-3 0,4-1-1,-4-1 1,0 2 5,4 0 1,4-2 1,-9 2 1,5-4 1,0 1-1,0-2-2,4 1-1,-4 1-2,0-1-1,0-4-3,4-2 3,0 4-3,4-1 0,-4-3-1,4 0 1,4 1-1,5-1 0,-1 0 0,4-3 0,1 0-1,-5 0-2,0 0-4,5-3-7,-5 0-2,-4-4-6,4 1-3,1 0-6,-1-2-6,-4 1-3,21-9-10</inkml:trace>
  <inkml:trace contextRef="#ctx0" brushRef="#br0" timeOffset="136913.8309">12745 9119 313,'0'-3'27,"0"-1"-4,0 4-4,0 0-2,0 0-1,-4 0-1,-5 4-1,1-4-4,4 0-2,-4 9 0,4-2-1,-9 0 0,5-7 2,0 10-1,4-10 2,0 3-1,-8 0 2,3-3-2,1 7 0,0-4-3,0 0 1,0 0-2,-1 4-4,1-7 1,0 8-1,4-2 0,0-3 1,0-3-2,0 6 0,0-2 2,4 2-2,0-1 0,-4 1 0,4 1 0,0 2 0,0-9 1,0 6-2,0 1 1,0-4-1,0 3 2,0-1-1,0 5 0,4-1 1,0-2 0,0 2-1,0-4 0,-4-2 0,4 3 0,-4 1-1,4 2 0,-4-4 1,4 1 0,0 1 0,0-1 1,-4 0-2,4-2 2,5 2-2,-1-6 2,-4 3-2,0 0 1,4-3 1,-4 4-2,0-4 1,-4 0 0,5 0 0,-1 3 0,-4-2 0,0 2 0,0 1 1,0-1-2,0 3 2,0 4 1,0-1 1,-4-4-1,-5 5-1,1-1 0,0 1 0,4-2 0,0-2-1,0 0 0,-5 1 0,5-1 2,-4-3-2,4 0-3,0 1-3,0-4-3,-4 0-8,0 0-5,3 0-6,-3-4-7,0 1-4,4-3-6,-12-7-7</inkml:trace>
  <inkml:trace contextRef="#ctx0" brushRef="#br0" timeOffset="137287.8523">11938 9705 247,'4'0'26,"4"0"-4,-4 0 0,13-3 1,-1 3-6,5 0 1,3 0-5,1 0 2,3 0-2,1 0 6,4 0 3,0 0-1,3 0 1,1 0-4,4 0 0,0 0-3,4-3-3,-4 3-2,4-2-3,0-1 0,-8-3-2,0 6-1,0-3-2,-4 3 2,-5 0-4,-3 0 1,-1 0-1,-3 0-1,-1 0-1,-3 0-1,-1 0-1,0 0-1,-3 0-2,-1 0-2,0 0-3,5 0-5,-13 0-3,4 0-7,-8 0-6,8 0-9,-8 0-5</inkml:trace>
  <inkml:trace contextRef="#ctx0" brushRef="#br0" timeOffset="137884.8865">12564 9907 198,'0'0'19,"0"0"-3,0-6 2,0 6-5,0-5 0,0 5 4,0-9-1,0 2 3,0 1-3,0 0-4,0-1 1,0 4 0,0-2 0,-4 2-4,4 0 0,-4 0-3,0 0 1,0 3-4,0-4-1,0 1 0,0 0-1,-8 3 0,7 0 0,1 3-1,-8-3 2,8 0-2,-4 3 0,0 4 0,-1 2 0,-3 6 1,0-3 1,0 4-1,3 2 2,-3 1 0,4 1 2,-4 3-1,3-3-1,-3 4 1,4-2-1,0 2-2,4-1-1,0-3 0,-1 2 0,5-1 0,0-5 0,0-2-1,0 2 2,9-3-1,-1-2 0,4-1 0,-4 2 0,5-2 0,-5-4 0,0-3 2,8-1 3,-7 1 2,3-3 1,-4 0 1,-4 0 2,4 0-2,-8 0 3,4-3 0,-4 1-1,4-1-1,1-3-2,-5-4 1,0 1-1,0 2-1,0 0 0,0 0-2,-9 1-1,5 3 0,-4-4-2,-4 1-2,-5 3 0,5 0-3,0-1-2,0 4-3,-1 0 0,5 0-4,0 0-5,-4-3-7,3 2-7,1 1-7,4-4-5,-4 4-6</inkml:trace>
  <inkml:trace contextRef="#ctx0" brushRef="#br0" timeOffset="140846.0559">20982 639 227,'0'-6'13,"12"-1"1,-8 6 1,8-2-1,-3 3-2,-1 0-2,-4 0-2,4 0-3,4 0-1,-4 3-1,-3-3 3,-1 0 4,0 0 3,0 0-3,0 1-2,-4 6-3,4-3 4,0 4 1,-4-1-2,4-1-2,0-6 0,0 10 2,-4-4 0,0-1-2,5 8 2,-1-4-3,-4 1 0,-4-6-1,-1 6-1,5-1 0,-4 4 0,4-2-1,0 5-1,-8-3 0,0 1 0,4-1 0,-4 0-1,-1-2 0,5-2 2,4 4-2,-8-3 0,4-6 1,0 3 0,0 2 1,0-6-2,0 7 2,0-4 2,0-2-1,4-3 0,0 5-1,-5-2 0,-3-1-2,8 0 1,0 0 0,4 0 0,0-3 0,-4 4 2,0-4 0,5 0 1,-1 3-1,0-3-1,4 0 0,-4 0 0,4 3-1,0-3 1,-4 0-2,9 0 1,-1 0-1,0 0-3,-8 0-7,9 0-9,-5-3-8,0 3-6,0-3-5,13-4-14</inkml:trace>
  <inkml:trace contextRef="#ctx0" brushRef="#br0" timeOffset="141488.0927">21461 609 243,'0'0'20,"0"0"1,0 0 0,0 0-5,-8 0-2,8 3-4,0-3-3,0 0-3,-5 0 0,1 0 0,0 0 0,-4 3-2,4-3 1,-4 0 0,4 0 2,0 0-2,-5 0 2,5 0 0,4 0-2,-4 3-2,0 1 4,-4-1-2,8-3-1,-4 0-1,0 1 0,0 3 2,0 3-1,-1 1-1,1-4-1,4-4 1,0 0 0,-4 0-1,4 3 2,0 0-1,0 3-1,0-6 1,0 4 1,0-1-2,0 3 0,0-1 0,4-5-2,-4 0 4,0 6-2,0 1 0,4-7 0,-4 0 0,5 3 0,-1 3 0,0 4 0,0-9 0,-4 2 0,4 1 0,0 2 3,0 0-3,4-6-1,-8 0 1,4 7 0,0-1 0,1-3-2,3-3 2,0 3 0,-8-1 0,4 1 0,4 3 0,-8-6 0,4 0 0,-4 10 0,0-10 3,4 3-3,-4 4 0,0-1 1,0 0 1,-4 2 0,4 5-1,0-7 0,-12 4 1,12-7-1,-4 2 0,-4 4 0,0-2-2,-1-4 2,5 0 0,-4 0-2,0-3 2,0 0-2,0 0-2,-1 0-4,1 0-9,4 0-11,-4-3-8,-21 3-6</inkml:trace>
  <inkml:trace contextRef="#ctx0" brushRef="#br0" timeOffset="141890.1157">21825 453 201,'0'0'17,"0"0"1,0 0 3,0 0-5,-4 0 2,4 3 0,-4 10 2,-4-5-4,4 8 5,-5-3-1,-3-2 2,0 8 1,4 1 0,-5-1-1,1 5-2,0 3-3,0-1-2,-5 1-3,5 13-1,-4-1 1,3-2-4,-3 3 0,4 3-3,-1-2 0,-3-3-3,4-1 1,-5 1-2,5-3 0,0 0 0,-1-8 1,-3 0-2,4-2-1,4-4-3,-5 1-1,5-4-3,0-3-4,0 1-5,4-8-4,0 5-4,-1-7-4,1 4-3,4-8-4,-4 4-3,4 10-10</inkml:trace>
  <inkml:trace contextRef="#ctx0" brushRef="#br0" timeOffset="142428.1463">21940 946 225,'0'0'22,"0"-3"0,0 0-1,0-1-3,0-5-4,0 2-2,0 7-5,0-7-2,0 7 4,0-4 2,0-2-3,0 3 0,0 0-2,-4-1 0,0-2-2,-1 6-1,-3 0-1,0 0 0,4 0-1,-4 3 0,0 0 0,3 4-2,-3 2 1,0 1-2,0-2 3,-4 5-1,3 1 0,-3 5 0,0 2 0,-4 4 1,3-1-1,1 0 0,0 1 1,8-1-2,-5 1 1,5-1 1,4-1-2,-4-3 2,4-1-2,0-8 1,4-1 0,4 3 1,5-4 0,-1-6-2,0 2 2,-3-5 5,3 0 3,0 0 0,0 0 0,-3-3-3,3 3-2,-4-2 0,-4-4 3,0 0 4,4 2 2,-4-2 2,-4-3-1,0 5-2,0 1-2,0 2-3,-4-3-1,0-2-1,-4 0-1,4 3-2,-4-4 0,-4 1 1,-1 6-2,1 0-1,0 0 0,4 0-1,-5 3-2,1-3-7,4 3-5,0 4-13,3-4-10,-3 0-8,-8 14-14</inkml:trace>
  <inkml:trace contextRef="#ctx0" brushRef="#br0" timeOffset="144263.2513">262 12052 298,'-4'-3'36,"4"0"-8,0-10-6,0-3-5,0 2-3,4-2-3,0 1-5,8 0 1,1-3 2,3-1-1,-4-2 1,1-4-1,3 4 2,4-1-2,-7 1-2,3 2 0,0 2-2,-3 1 0,-5 0-3,4 5 1,-4 1-1,1 4 0,-5 3 0,4 0 0,-4-1-1,0 4 0,0 0 2,4 4-2,-4-1 0,-4 3 0,0 10 1,5-2-1,-5 5 0,0-1-4,-5-2-2,1 0-1,0-2 0,0 2 0,0-2 2,-4-1 1,4 0-1,0-1 2,-4-4 1,-1 2 0,5-4 1,0-3 0,-4 1 1,4-4-1,-4 3 0,-1-3 1,9 3 3,-4-3 2,0 0 7,0 0 3,0 0 1,0 0-2,0 0-1,4-3-1,-4 3-1,4 0-3,0 0-2,0 0-1,0 0 0,0 3-3,0-3 0,4 0 0,-4 5-1,4-5-1,4 0 0,4 3 0,1-3 0,-5 0-1,4 0 0,1 0-4,-5-3-7,4 1-5,0-4-8,-4-1-10,1-2-8,-1 2-6,12-13-6</inkml:trace>
  <inkml:trace contextRef="#ctx0" brushRef="#br0" timeOffset="144536.267">892 11416 323,'-4'0'39,"4"0"-7,0 0-6,0 0-4,0 5-4,0-5-4,0 6-4,0 1-2,4-7-2,5 0-1,3 0-1,0 3 0,-4 0-3,5-3-1,-1 0 0,0-3 1,-4 0-1,1-1-4,-1 4-11,-4 0-8,0 0-8,-4 0-5,0-3-8</inkml:trace>
  <inkml:trace contextRef="#ctx0" brushRef="#br0" timeOffset="144766.2802">913 11662 232,'0'0'34,"0"7"-6,0-4-2,0 0 0,0 0 2,4-3-1,-4 0-1,8 0-5,0 0-5,1 0-3,-1 0-2,0-3-4,4 3-2,-4-3-2,5 0 0,-9 0-3,4-1-9,0 1-11,-4-2-6,4 2-5,-3 0-5,3 0-6</inkml:trace>
  <inkml:trace contextRef="#ctx0" brushRef="#br0" timeOffset="144999.2934">1245 11529 300,'0'0'22,"0"0"5,12 0 4,-4 0-1,-4 0 0,4-3-5,-4 0-7,1-1-5,3 4-3,0-6-3,0 6-2,4-3-2,-3-4-1,3 7 0,0-3-7,-8 3-8,4-1-8,1-6-7,-1 4-6,0 0-4,-4 0-3,21 0-4</inkml:trace>
  <inkml:trace contextRef="#ctx0" brushRef="#br0" timeOffset="145404.3166">1556 11254 297,'0'0'30,"0"0"-6,0-3-2,0 3-7,0 0-5,0 0-2,0 0-1,4 0-3,-4 0-2,4 3 5,0 3 2,-4-4 1,0 4 2,4 1 0,-4 5 0,4-2-2,-4-5-3,0 1 0,0 3-1,0 4-5,0 0 1,0 1 1,0-4-2,-4 4-1,4-1 2,-4 3-2,4-5 0,0 5 1,0-4-1,0 0 1,0-3-2,0 1 1,0 2-2,4-5 2,0-7 1,4 4-1,-4-4 0,5 0 1,-1 0 0,4-3 0,-4 3-2,5-1 2,-5-12-2,4 3 0,0 7 1,1-6-2,-1 6 2,0-5 1,0-2-1,-3 4-4,-1 6-3,4-7-5,-8 1-1,0 6-4,5 0-5,-5-6-3,4 6 2,-8 3-4,8-3-2,-8 0 0,4 16-9</inkml:trace>
  <inkml:trace contextRef="#ctx0" brushRef="#br0" timeOffset="145768.3374">1785 11171 293,'0'-3'37,"0"3"-4,0 0-2,0 0-3,0 0 1,0 3-4,0 8-3,-4 2-4,0 0 1,4 4-4,0-1-1,-4 5-2,4 1 1,0 2-6,-4 1 0,0 2-1,4 4-2,0-1 1,0 5-4,0 1 1,0-2-1,0 2-1,-9-6-3,9-1-2,0-2-3,0-6-2,0 1-4,0-4-3,0 1-6,-4-2-3,4 2-4,0-5-6,0-1-5,0-3 0,0-4 0</inkml:trace>
  <inkml:trace contextRef="#ctx0" brushRef="#br0" timeOffset="145997.3505">2174 11162 424,'4'-4'46,"-4"4"-10,0 0-11,4-3-6,-4 3-5,0 0-4,0 0-8,0 0-7,0 0-6,0 0-9,0 0-8,0 0-10,4 7-7,-8 20-12</inkml:trace>
  <inkml:trace contextRef="#ctx0" brushRef="#br0" timeOffset="146223.3634">2182 11440 290,'0'0'28,"0"0"-1,0 0-2,0 0-1,0 0-7,4 0-2,-4 0-6,4 0 0,-4 0-3,0 0 0,4 0-4,0 3 0,-4 0-1,5 4-13,-1-3-11,0-4-16,0 13-12</inkml:trace>
  <inkml:trace contextRef="#ctx0" brushRef="#br0" timeOffset="146881.4011">2792 11073 228,'0'-4'43,"0"1"-2,0 0-4,0 3 0,4 0-6,-4-3-1,0 3-4,0 0-4,0 0-5,0 0-4,4 0-1,-4 0 1,4 3 2,-4 3-3,4 10 1,-4 2-5,0 4 0,0-1-1,0 7-4,0-4 0,0 6 0,0 2-1,0-2-1,-4 4-2,0 2-4,0-2-4,4 2-5,-4 1-3,0-5-7,0-2-5,4-3-4,0-3-5,0-5-4,0-3-3,-4 23-5</inkml:trace>
  <inkml:trace contextRef="#ctx0" brushRef="#br0" timeOffset="147477.4352">3283 11058 290,'0'-4'44,"0"-1"-5,-4 2-4,4-4-7,-4 1-6,4-4-7,0 2-4,0-1-4,0 2 0,0 1-3,-4-3 0,4 1-1,0 4-1,0 1-1,0 0 0,0 0 0,0 3 1,0 0-2,-4 0 2,0 0-1,-4 0 0,-5 3-2,5 0 1,-4 7 1,0 1 0,-1 5-2,-3-5 0,8 5 1,-4 0 1,3 4 0,1 3-1,0-3 0,-4 4 3,4 5-1,3 1 0,1 0-2,-4 2 1,4 1 0,4 4-1,0-7 0,-4 4 0,4-1 0,4 0 0,4-1 0,-4-2-1,9-6 2,-5-2-1,0-1-1,4-5 2,1-3-1,-5-4 0,4-4 0,4-2 0,-3 0 0,-1-3 0,-4 0 0,0 0 0,1-3-1,3 0 2,-8-2-1,8-4 0,-8-1 0,0-3 0,0 1 3,-4 4 4,0-5 1,0 4 1,0 1 2,-4-2-2,4 4 0,-8-1-1,8 1-2,-4 6 1,-4-6-2,0 6-3,4 0 1,-5 0-1,5 0-2,-4 0 1,0 3-1,8 3-2,-8 1-3,4 2 0,-9 1-2,5-2-2,4 1-4,4-3-4,-4 4-5,-4-8-5,8 4-3,0-3-7,0 0-8,0-3-2</inkml:trace>
  <inkml:trace contextRef="#ctx0" brushRef="#br0" timeOffset="147719.449">3623 11297 336,'4'0'50,"4"-7"-2,5 1-10,-1-3-7,-4 5-8,4 1-6,-3 0-6,-5 3-2,4-3-7,-4 1-7,-4 2-5,0 0-5,4 0-6,-4 0-2,0 0-3,4 0-3,-4 0-3,0 0-6,0 5-1,8-5-5</inkml:trace>
  <inkml:trace contextRef="#ctx0" brushRef="#br0" timeOffset="148097.4707">3889 11089 213,'0'0'25,"8"-4"3,1 1-4,-9 3-4,4 0-1,4 0-6,-4 0-4,8 0 0,-3 0-2,-1 3-2,0 1-1,-4-1-1,4 6 4,0-1 5,1 2 0,-5 2 0,4 0-1,-4-3-2,-4 7-4,4-5 0,0 5 1,-4-6-1,0 5 0,0 0 3,0 1 0,-4-5-3,0 8 1,0-2-1,-4-4-1,-1 3 2,1 1-3,-4-1 0,8 0 0,-4-1 0,-5-3-1,5 1 1,0 1-2,4 2 2,4-5 1,-4-1 1,0 3-2,0-4 1,4-2-2,0-4-1,0 1 0,0 6 1,0-4-2,4-2 1,4-1-1,0-3 0,4 0 0,1 0 1,-1 0-2,4 0 1,-3-3-3,-1-1-6,4 1-5,-3-6-7,-1 5-5,4 0-6,-3-3-4,-5-5-7</inkml:trace>
  <inkml:trace contextRef="#ctx0" brushRef="#br0" timeOffset="148542.4961">4270 11095 323,'0'-3'45,"0"0"-9,0 3-7,0 0-8,0 0-5,0 0-2,0 0-5,0 0-3,0 0-1,0 0 1,0 0-3,0 6 0,0-6-1,4 8-1,-4 5 0,0-4 1,0 2 0,0-1 2,0-1-1,0 1 3,0-1-3,0-1 1,0 5-1,0-3 1,0-1-2,0-1 0,0-2 1,0 4-1,-4-4-1,4 4 0,-4-4-1,4 2 1,-4-1-1,4 2 0,0 1 1,0-7 0,-4 2-2,4-2 2,4 0-2,-4-3 0,0 3 1,0 0 0,8 0 0,-4 1 0,-4-4 0,8 0 1,-4 0-2,5 0-1,-1 0 2,0 0 0,4 0 0,1-4 0,-1 1 0,0 3-5,0-6 0,1 0-6,-1 2-4,0 0-7,1 0-5,-5 1-2,0-3-5,4 3-3,-4 0-2,-4-4 3,5 1-4</inkml:trace>
  <inkml:trace contextRef="#ctx0" brushRef="#br0" timeOffset="148863.5144">4450 11033 345,'0'0'29,"0"0"-2,0 3 4,-4 3-3,0 10-3,4 2-4,0 1-2,0 2-4,0 2-2,-4 3 0,-4 4-3,4 0-3,4-1-1,-4 1-3,-1 0 0,1 0-1,0 5 0,0-4-2,4-1-2,-4 0-4,0 0-3,0 2-5,4-11-9,-4 1-4,4-5-5,0 3-8,0-6-6,0 29-7</inkml:trace>
  <inkml:trace contextRef="#ctx0" brushRef="#br0" timeOffset="149152.531">4921 11089 413,'4'0'47,"-4"0"-11,0 0-9,0 0-5,4 0-3,-4 3-5,0 0-2,0 5-2,0 11-4,0 2 1,0 4-3,0 2-2,-4-2 0,4-1 0,-4 0-1,0-5-3,4-1-4,-4 4 0,0-5-4,4 6 0,-4-9-8,4-1-5,-4-1-6,-1 0-6,5 0-6,-8-8-4,0 15-9</inkml:trace>
  <inkml:trace contextRef="#ctx0" brushRef="#br0" timeOffset="149412.5459">4827 11290 399,'0'-3'55,"0"0"-13,0 3-10,0 0-9,4-3-6,-4 3-6,0 0-1,0-3-5,8 3-1,0 0 0,5-3-3,-1-1-4,0 4-4,5-3-3,-1 3-4,-4-6-4,0 4-7,5-4-7,-5 0-6,0 6-7,-3 0 0</inkml:trace>
  <inkml:trace contextRef="#ctx0" brushRef="#br0" timeOffset="149911.5744">5400 11119 293,'0'0'30,"0"-3"-2,4-1-6,-4-2-4,4 1 0,-4-1-3,0 0-4,0-4-1,0 0 0,-4 1-1,4 1 2,-4-2 2,4-2 0,-4 2-4,-4 2-1,8-1 0,-4-1-3,0 4 0,-1 1-2,-3-1 0,4-1-2,-4 7 0,0 0-1,0 0 0,-5 3-2,1 1 0,0 2 1,-5 5 0,9 5-1,-4-2-2,-5 2 0,5 3 1,-4-1-1,4-2-2,-1 1 2,5-1-2,0-5 1,8-1 1,-4-1 1,4-2-1,4-4 3,-4 0-3,8 0 3,0-3 1,5 0-1,-5 0 1,4-3 0,-4 0 0,0-4 0,1-2-1,3 3-1,-4-1 2,4 2 2,-3-1-5,-1 0 3,0-1 3,0 4 3,-4 0 2,0 0 4,4 3 1,-3 0-3,-1 0 1,-4 0-2,0 0-1,4 0 2,-4 3-2,0 3 0,0 13 1,0-4-2,0 4-1,-4 2-1,4 1-3,-4-2 1,-1 3-2,-3 1 1,4-1-1,0 3-4,0-6-3,0 0-3,0-3 0,4 5-9,0-4-7,-4 1-7,4-2-8,0-1-7,-8 30-12</inkml:trace>
  <inkml:trace contextRef="#ctx0" brushRef="#br0" timeOffset="150655.617">5961 11116 350,'0'0'44,"0"-4"-6,0 4-4,0 0-6,0-3-7,0 3-7,0 0-2,4 0-5,-4-3-1,12 0 0,1 1-3,-1-1 0,0 0-2,0-3 0,1 2 0,3-2-3,-4 3-2,1-4-4,-1 4-2,0 0-5,0 0-3,-3 1-2,-1-2-4,-4 4 0,4 0-5,-4-2-6,0 2-4,13 2-5</inkml:trace>
  <inkml:trace contextRef="#ctx0" brushRef="#br0" timeOffset="150938.6332">5977 11278 357,'0'0'41,"0"0"-6,0-3-4,0 3-5,0-4-7,0 4-6,0 0-4,4 0 0,-4 0-1,4 0-2,9-3 1,-9 3-2,8 0-1,0-3 0,1 3-2,-1-3 0,0-2 0,5-1-3,-5-1-4,0 4-7,-4 0-10,1-3-7,-1 2-10,0 4-5,16-8-15</inkml:trace>
  <inkml:trace contextRef="#ctx0" brushRef="#br0" timeOffset="152311.7118">6776 11036 300,'0'0'34,"0"-6"-2,0-1-4,0-1-7,0 2-1,0 0-4,0-1-4,-5 1-3,5 0 0,0 4-3,0-4-2,-8-4 0,4 7 1,0-3-2,-4-4 0,8 4 0,-8 1-2,0 2 0,-1 0 1,-3-1 2,0 4 0,-1 0 3,1 0-2,0 4 2,0 2-2,-1 2 1,1 5-2,0-1 1,4 3 0,-5 4-1,5-5 0,-4 5-1,4-1 0,4 1 0,-1 3 0,1-5-2,4 2 1,0 2 0,0-2 0,0-4 0,0 0-1,4 1 0,5-5-1,-1 2 0,4-3 2,0-1-1,1-1-1,-1-1 1,0-7 0,5 0-6,-1 0-4,-4 0-4,5-4-7,-1 1-7,-4-3-8,1-2-8,3 2-5,21-7-8</inkml:trace>
  <inkml:trace contextRef="#ctx0" brushRef="#br0" timeOffset="152782.7387">7267 10542 263,'0'0'13,"0"0"-3,0 0 1,0 0-4,0 0-2,0 0-1,0 0 0,0 0 1,-4 0 2,4 0 1,-8 0 0,3 1 2,-3 9 3,4-1-1,-4 4 2,0-8-2,-4 8 1,7 2 2,-7 0-1,4 4 1,0 1-1,0 6 0,-5-2 0,1 3-3,4 1-1,-4 3 0,7-1-4,-3 0 2,0 2-2,0 1 2,4-3-3,0 1 1,0 0-1,0 0-1,-1-1 2,1-3-2,4 5-1,0-5 1,0-3-3,0-2-1,0-2 2,0 6 0,4-5 0,5 1-1,-1-2-2,-4-2-4,4-2-3,0 3-2,0-2-2,1-4-7,7 0-4,-4 1-5,-4-4-7,1-7-4,3 0-8</inkml:trace>
  <inkml:trace contextRef="#ctx0" brushRef="#br0" timeOffset="153036.7532">7398 11128 408,'0'0'35,"0"0"-9,4-6-7,-4 6-6,4-6-3,4 6-3,-4-10-2,5 7-6,-1 1-6,0-1-7,4 0-4,-4 0-3,5 0-6,-1-4-7,-4 7-7,13-3-5</inkml:trace>
  <inkml:trace contextRef="#ctx0" brushRef="#br0" timeOffset="153657.7887">7885 10896 295,'0'0'39,"0"-3"-9,0 3-4,0 0-6,-8 0-3,4 0-5,-4 3-1,3-3-1,-3 3-3,0-3-2,4 7 0,-4-6 0,8 2-1,-4 1 2,-4-1 1,8 0 0,-9 0 2,5 0-1,-4-3-1,0 4 0,4-1-4,0-3 0,0 3-1,4 0 0,-5-1-1,5-2 0,-4 0 0,0 0 0,4 3-1,0 0 0,0 0 0,0-3 0,0 3-1,0 1 2,-4 2-2,0 0 0,4-3 2,0 7 0,0-5-1,0 1 0,0 4 0,0-1 0,0-1-1,0 2 2,0-1-1,0 1 0,0-1 0,0-4 0,0 8-1,0-7 2,0 1-1,0-1 0,4 0 0,0-1 0,0-2 0,0 4-1,9-4 0,-5 3 2,0 0-2,4-6 2,1 4 0,-1-4-2,0 1 0,1 6 1,-1-4 1,0 3 0,0 0-2,-8 1 0,5-1 3,-5 2 1,-4 5 1,0 0 2,0 2-1,0 0 2,0 1-1,-4-5 0,-5 2-2,1-4 0,-4 4 1,4-5-3,-4 1 1,-1 1 0,1-4-2,-4-1-1,3 3 2,1-3-2,-8-2-1,7 0-5,-3 0 1,4-3-3,-5 0-2,9 0-5,0-3-8,0 0-9,0-4-9,-1-4-2,5 2-9</inkml:trace>
  <inkml:trace contextRef="#ctx0" brushRef="#br0" timeOffset="154041.8107">8073 10648 350,'4'0'34,"9"-3"-1,-5 3 0,4 6-2,-4-2-3,5 3-9,-1 3-2,0 6-2,1 1 1,3 9-2,-4-6-1,0 4-1,1 5 0,-1 1-2,-8 0-1,4 2-3,-4-2 2,-4 1-4,9-1 0,-9 0 0,0 2-2,0-5 2,0 0-3,0 5 0,-9-9 0,9 1-1,-4-1 0,-4 0-2,0 0-5,-4-6-2,-1-1-3,5-2-3,-4-1-2,4 0-5,0-7-4,3-1-5,-3-5-5,8 5-5,-4-5-7,-12 0-10</inkml:trace>
  <inkml:trace contextRef="#ctx0" brushRef="#br0" timeOffset="154434.8331">8675 10562 194,'0'-3'26,"0"3"-5,0-6-2,0 6-6,0 0 0,0 0 3,-8 3 0,8-3 0,-4 6-1,-4-6-1,0 10 0,3-2-1,-3 5 2,4-1 0,-8 1 4,4 1 2,-1 9 0,-3 0-1,0 8-2,4-1-4,-9 5-1,5 1-1,0 1-3,4 3 0,-5-1-4,5-2 1,0-4-3,4 1 1,0-1-2,0-4-1,4-2 1,0-7 0,4-1-3,-4-3 1,4-1 0,4 1-3,-4-7-4,4 2-3,5-1-3,-5-7-10,4-3-8,-4 0-9,-4 0-11</inkml:trace>
  <inkml:trace contextRef="#ctx0" brushRef="#br0" timeOffset="154675.847">8765 11017 386,'0'0'48,"0"0"-13,0 0-11,0-2-6,0 2-7,0-3-5,4 3-9,-4 0-9,17-3-7,-5-3-5,0 2-8,1-2-2,-5 3-6,24-8-6</inkml:trace>
  <inkml:trace contextRef="#ctx0" brushRef="#br0" timeOffset="155106.8715">9277 10728 321,'0'-7'34,"0"4"-6,0-3-3,-4 3-3,0-7-8,0 7-2,-4 3-4,-5-2-2,1 2 0,4 2 0,-5 4-1,5-3 2,-4 10 0,0 3 4,-1 1-2,-3 6-2,4-3 1,-5 6-3,5 1-2,-4 3-1,3 0 0,1 2-1,4-2 0,0-3 0,4 4 0,-4-6-1,3-1 0,1 1-1,4-4 1,0-4-3,0-4-3,4 0 3,1-4-1,7-4 1,-4-2 2,4 1 0,-4-1-1,1-3 2,-1 0 0,0 0 0,0-3 0,0-1 0,-3 1 0,-1-2 1,0-4 0,-4-1 1,0 1 2,0 2 1,0 3 0,0 0 0,-4 1-2,0-3 1,4 0-2,-9 2 0,5 1-1,0 0 0,0 3-2,-4 0-4,4-3-4,-4 3-5,3 0-5,-3 3-3,0-3-5,0 3-5,4 0-6,0 4-4,-17 17-7</inkml:trace>
  <inkml:trace contextRef="#ctx0" brushRef="#br0" timeOffset="155477.8928">9371 10503 406,'0'0'41,"0"0"-4,0 0-3,8 4-6,1 8-5,-1 4-2,0-1-4,4 4-1,-4 1-1,9 3-1,-9 4-1,0-4 2,8 9-2,-7 5 0,-5-1 0,0 1-2,0 0-2,-4 2-1,4 1-2,-4 0-3,0-4 0,0-5-1,-4 2-2,4-4-5,-4 1-1,0-6-4,-4 1-3,3-1-3,-3-2-4,0-1-2,4-5-5,-4-2-11,4-1-10,-9-4-9,5 2-4</inkml:trace>
  <inkml:trace contextRef="#ctx0" brushRef="#br0" timeOffset="156305.9402">9977 11106 252,'0'-3'41,"0"3"-2,0 0 1,0 0-4,0 0 0,8 0-4,-8-2-3,4 2-5,0-3-2,1-3-4,3 3-3,0-1-3,4-2-3,-4 0 0,5-1-4,-1 1 0,4 4-1,1-4-1,-5 3-2,4 0 1,9-1-1,-9 1 0,-3 0 0,7 3-2,1-3 1,-5 3 1,0 0 0,1 0-2,-5 0-1,0 0 2,0 3 0,-3-3 0,-1 0 0,-4 0 0,0 3 0,0-3 1,-4 0 0,0 3-2,-4-3 1,4 4 0,-4 4 0,0 1 1,-4 1-2,-5-1 1,1 4 1,4-5 0,-4 1-1,-5 4-1,9-3 2,-4-2-1,8 1-1,-9 1 2,9-4-1,0 0-1,-4-1 0,8-2 1,0 1 0,0-1 0,0-3 1,0 3 0,4-3-1,8 0-1,1 0 2,-1-3-2,0-4 2,5-1-2,-5-4 0,0-1 1,5 0-2,-5-1 2,0-2 1,0 5-1,1-5 0,-5 3 0,0 1 0,-4-3 0,0 3 0,-4 0 1,0 0 3,0-1-1,0 2 0,0-2 0,0 7 0,0-7 1,-8 5-4,0-1 1,4 2-2,-4 1-5,-1-1-3,-3 3-6,8-3-2,0 1-10,0 6-9,-4-3-8,8 3-8,0-3-2</inkml:trace>
  <inkml:trace contextRef="#ctx0" brushRef="#br0" timeOffset="156766.9665">11062 10731 339,'4'-3'31,"-4"-1"-5,0 4-5,0-3-3,0 3-4,0 0-2,0 0-4,0-6-3,0 6-1,-4-3 2,4-4 1,-4 7 2,4-3 1,-4 0-2,0 3 1,-5 0-1,5 0-3,-4 0 2,0 0-1,0 0 1,0 0-2,-5 0 1,-3 3 0,4 0-1,-1 1-1,1 5-1,-4 1-2,3-1 0,5 2 0,-4 2 1,-4 1 0,3 2-2,1 6 3,0 2 0,4 0 2,-1 2-1,1 1 1,4 3-1,-4 2 0,4-5 0,4 0-1,0 3 0,0-1-2,0-6 0,4 0 0,12-6 0,-7-1-1,3-5 0,0 2 1,4-7 0,1-3 0,3-3-2,5 4 2,-1-4 0,1-4-5,-5 1-5,5-3-1,0 0-4,-5-2-6,1-2-11,-1 4-10,-4-4-11,34-17-14</inkml:trace>
  <inkml:trace contextRef="#ctx0" brushRef="#br0" timeOffset="157019.981">11545 10899 309,'4'-3'32,"8"0"-6,5 0-5,-5 0-5,0-1-5,5 1-2,-5 3-4,4-3-4,-3 3-10,-1 0-6,-4 0-8,-4-3-4,-4 3-9</inkml:trace>
  <inkml:trace contextRef="#ctx0" brushRef="#br0" timeOffset="157271.9954">11435 11063 240,'0'0'34,"0"0"5,8 3-5,4-3-2,0 3-8,1-3-8,3 0-4,0 0-5,1 0-2,-1 0-1,5 0-6,-5-3-9,0 3-7,-3-3-9,-5 3-5,20-5-13</inkml:trace>
  <inkml:trace contextRef="#ctx0" brushRef="#br0" timeOffset="159554.1259">12429 10543 241,'0'0'39,"0"-1"-3,0-3-5,0 1-3,0 0-8,4 0-2,-4 0-2,0-4-2,9 4 1,-5 3-2,0-3 0,-4 0-3,4 0 0,0 3-1,0 0-1,-4 0-2,0 0-2,0 0 4,4 3-2,0 3 0,-4 10 0,0-2-2,0-1-1,0 3-1,0-2 0,0 5-2,0 2-1,-4-2-2,4-5-6,0 2-6,0 0-7,0-5-6,0-1-10,0-4-8</inkml:trace>
  <inkml:trace contextRef="#ctx0" brushRef="#br0" timeOffset="159938.148">12057 10858 347,'0'0'28,"0"0"0,8 0 0,4 0-2,5 3-2,7 0-5,-3 1-4,3-4-2,5 0-1,4 0-1,-1-4 0,5 4-1,0-3-1,0-2-1,4-1-1,0 0-1,-4-4-2,0 1 0,-1 5-1,-3 0-1,0-6-1,0 7 0,-9 3 1,5 0-2,-5 0 0,1-3 0,-5 3 0,-3 0 1,3 0-1,-3 0 0,-1 3-2,-4-3-2,1 0-2,-1 0-2,0 0-2,-4 0-5,-4 3-4,1-3-7,-1 0-7,-4 0-6,0 0-5,-9 0-10</inkml:trace>
  <inkml:trace contextRef="#ctx0" brushRef="#br0" timeOffset="160527.1816">12315 11058 302,'0'0'32,"0"0"-8,0 0-5,4 0-6,-4-4 1,8 4-2,0-2 0,0 2 3,5 0-2,-9 0 0,4-3-1,0 3-2,0-3 0,5 3 0,-9 0-3,4 0-1,0 0-2,-4 0-1,0 0-2,0 0 2,-4 3-1,4-3-1,-4 0-1,0 9 1,0-1-1,-4 2 1,-4-1-1,0 4 0,0-5 0,0 5 0,-1-4-1,-3-1-3,4-1-1,4-1 1,-4 0 1,4 1-1,-1-4 1,1 0 1,0 0 0,4 0 1,0-3 0,0 0 1,0 0-3,0 0 3,0 4-1,0-3 0,4-1 0,5 0 1,-1 0 0,0 0 1,-4 0-2,0 0 2,4 0-2,1 0 2,-5 0 0,0 3-2,4 1 2,-8-1-1,4 0 5,-4 0 3,4 0 1,-4 7-1,0-1-2,0-1-1,-4 2-1,4-1 2,-4 1 0,-4-7 0,4 5-1,-5 2-1,1-4 1,4 0-1,-8 1-1,4-4-1,-1-2 1,-3-1-2,4 4 0,-4-1-1,4 3 0,3-6-2,-7 3-3,4 0-4,0-3-2,0 0-4,4 0-4,-5 0-6,9-3-9,-8 3-1,4-3-8,4-3-10</inkml:trace>
  <inkml:trace contextRef="#ctx0" brushRef="#br0" timeOffset="161014.2094">12802 11162 252,'0'0'29,"4"-4"-5,-4-2-6,0 3 3,4 0-7,-4-4 0,0 3-4,0-3-2,0-2-1,0 2-1,0 1 0,0 1 1,0-1 5,0 0-2,0-1 1,-4 1-2,4-1-3,-8 4-1,0 0 1,-1 0 0,5 3-1,-8 0-2,8 0 1,-4 0-1,0 0 0,4 0 1,-9 3 0,5 0 0,0 0-3,4 7 1,-9-4-1,5 4-1,0 1 2,0-1 1,-4-1-1,3 2 0,5-1 1,0-1-1,0 1 0,4 3 0,0-5-2,0-2 0,0 3 0,4-2 4,4-1-1,5 0-2,-1-4 2,-4 1-2,0-3 2,1 0 0,3 0 0,-4-3 0,-4 1 0,8 2-1,-3-3 1,-5-6-1,4-1-1,-4 4-1,0-4-1,4 2-3,0-1-5,-3-1-3,3-2-8,-4 0-7,0 3-9,0-1-9,4-13-13</inkml:trace>
  <inkml:trace contextRef="#ctx0" brushRef="#br0" timeOffset="162918.3183">23725 633 246,'0'-7'31,"0"7"-2,0-1 2,4-6 0,-4 4-1,0 0-4,0 0-1,0 0-3,0 0-4,0 3-3,0 0-5,0 0-1,0 0-2,0 0 1,0 3-1,0-3-1,0 6-3,0 4 0,0 5 0,0 3-2,-4-5 0,4 4 0,0-1-4,0 2-5,0 4-4,0-8-10,0 2-5,0-3-7,0-2-9,0 2-8</inkml:trace>
  <inkml:trace contextRef="#ctx0" brushRef="#br0" timeOffset="163322.3414">24167 507 255,'0'0'22,"-4"0"3,4 0-2,-8 5-2,3-4-3,5-1-3,-8 7-3,0-1 2,0 10 2,0-2 3,0-1 2,-5 6-1,9-4 1,-8 7-3,0-2-1,-1 6-4,-3-2-1,4 9 0,-5 0-2,1 4-2,0 3-1,-1 0-3,-3 1 1,-1-3-3,1 5 1,3-6-2,1-3 1,-4 0-1,-1-1 0,5-3 0,-1-6-2,5 2-4,0-6-2,-1-1-2,5-3-2,0-1-8,0-3-6,4-2-4,0-5-5,0-5-3,-1 3-7,-7 6-8</inkml:trace>
  <inkml:trace contextRef="#ctx0" brushRef="#br0" timeOffset="163910.3752">24155 990 298,'0'-1'15,"8"1"3,0-7 1,0 7 0,0 0-2,-4 0-4,0 0-2,13 0-1,-13 0 0,-4 0-3,8 0 0,0 0-2,-4 0-3,-4 0 1,9 4 0,-9-1-1,4-2-2,-4 6 0,0 2 0,0 1 1,0-1 0,0-1 0,0 2 0,-4-4-1,4 4 0,-9-2 2,-3 1-2,4-2 0,0-1 0,0 4 0,-1-4 0,1 0 0,4-1 0,-4-2 0,4 0 0,0 1 0,0-4 0,0 3 0,4-3 0,0 3-1,0-3 0,-5 0 0,5 3-1,0 0 1,0 0 1,0 1 0,5 0 0,-1 0 0,8 2 0,-12-6 0,4 3 0,4 0 0,4 0-1,-3-3 1,-1 4 0,-4-1 0,-4 0-1,8 0 2,-8 4-1,0-4 2,4 3 4,-4-1 4,0 4 4,-4 1 1,4-4-2,-8 2-4,0 2-1,4-1-1,-5 4-1,5-7-3,-4-1-1,0 2 2,0-1-1,4 0-3,0 1 2,0-4 0,-5 0-1,5-3 0,-4 2-4,4-2-3,-8 0-5,8 0-7,-5 0-6,5 0-5,0-5-3,0 2-6,0-7-5</inkml:trace>
  <inkml:trace contextRef="#ctx0" brushRef="#br0" timeOffset="164447.4059">24638 1165 215,'0'0'21,"0"-3"1,0 0 1,0 0 1,0-5-4,0-5-3,0 4-3,0-1-1,-4 5-2,4-4-1,0 2 0,0 1-2,0 0 0,0-4-2,0 4 2,-5 4-1,5-4 0,-4 3-3,0-4-1,0 4 0,0 3 0,-4-3-1,0 3-1,0 0 0,-1 0 0,5 0-2,-4 0 2,0 0-2,0 3-1,-1 0 3,1 4 0,-4 2 0,4 2 1,-4 2 3,-5 0 1,5 1 2,-4 5 1,3-1-1,-3 1-2,4 1 0,-1-1-1,9 4 2,0 0 0,4-5 1,4 1-2,0-1 0,4-6 3,1-2-4,3-4 0,0 4 1,5-6-2,-5 0 1,0-4-1,0 3-1,1-3 2,-1-3 0,0-1-1,1-7 0,-1-5 0,0 1-2,-4 0 1,1 3-2,-1-3 1,0-1-1,-4 0 0,4 2-3,-4-2-2,-4 0-5,4 2-4,-4 1-4,4 1-9,-4 4-9,0-2-12,-4 1-6</inkml:trace>
  <inkml:trace contextRef="#ctx0" brushRef="#br0" timeOffset="170276.7393">725 3914 218,'0'0'23,"0"-2"0,8-4 7,-8 3-2,8-7-4,0 1 2,0 2-3,-4 3-3,9 0-1,-9 1 2,8-3-3,-4 6 0,5 0-4,-1-3-2,0 0-2,0 3 0,1 0-1,-1 0-4,4 3 1,1 3 1,-1 4-3,1-6 4,7 3 1,-3-1-3,-1-3-1,5 4-2,3-4 0,-3-3 2,3 3-2,5-3 2,4 0 0,0 0-1,8 0 1,4 0-2,0 0 0,4-3-1,5 0-1,-5-4 1,0 1 1,0 0-2,1-1 0,-1 6 0,8-3 0,-3-2-1,3 6 0,4-6 2,-3-4-2,3 7 2,-3-7-1,-1 6-2,1-6 2,-1 4-1,0-1 0,-3 4 2,3 0-2,5-3 0,-5 1 0,1 2 0,-1 3 0,-8-7 0,0 7 0,5-3 1,-5 0 0,-4 6-3,4-3 2,5 0 1,-1 0 0,0-3-2,5-6 1,-5-1 0,-4-1 1,0 1-2,1 4 1,-9-4 0,4 4 0,-8 0 0,8 1 1,-8 2-2,4 0 1,0 3 1,-4-4-2,4 4 1,-4-3 1,0 3-1,0-3 0,0-3-1,-1 6 2,-3 0-2,4-3-2,-4-1 3,0 3 2,0-2-2,8-4 0,4 4 0,0 0-2,0 0 2,-4 3 0,0 0 0,0 0 0,0 0 0,5 0 0,-5 0 0,0 0 0,0 0 0,0-4 0,8 4 0,0-6 0,0 0 0,5 4 0,3-1 0,-8-3 2,9-1-2,-9 1 1,0-4-1,0 7 1,1-3-2,-1 4 1,4 2 0,4-3 0,-7 0 1,3 0-2,0 0 1,-3-4 0,3 4 0,0 0 0,-4-7 0,1 7 0,3-2 0,4 2 1,5-3-1,-5-1-1,5-2-2,-1-1 3,1 6 0,-5-6 2,-3 4-1,3-4 0,-4 2-2,9-1 1,-5 2 0,1 1 0,-5 0 0,4-1 0,-7 4 0,3 0 0,0 0 0,-8 3 0,5 0 0,-5-3 0,0 3-3,8 0 3,-4-2 0,1 2 0,3 0 0,-4 0 0,0-3 2,0 3-2,1-3 0,-5-1 0,0 4 1,4 0-1,-4-3 0,0 3 0,9 0 0,-5 0 0,4 3-3,1-3 5,-5 4-2,4 2 0,0-1 0,1 1 0,-1 0-2,0-2 2,9-1 2,-5 3-2,5-3 0,3 0 0,-3 1 0,-1-1-2,1 0 4,-1 0-2,1-1 0,4 1 0,-1 3 0,1 1 0,3-1 0,-3-3 0,0 4 0,-5-6 0,5 6 0,-5-4 1,1 3-1,3-3 0,5 4 0,0-1 0,-9 4-3,1-6 3,-1 3 0,-3-4 0,3 3 2,-3-3-2,-1 4 0,0-1 0,1-1 1,-1 1-1,-3 1 0,3-1 0,-8-3 0,4 0 0,-3 4 0,-1 2-3,0-9 3,0 5 0,1-5 2,-1 6-4,0-3 2,0 1 2,5 2-2,-5-3 0,-4 4 0,4-3 0,-4 0 0,-4 2 0,4 0 1,-4-3-1,5 4 0,-1 1 0,4 1 0,0-2 0,0 2 0,1-2 0,-1 2-3,0-3 5,0-1-2,-4 2 0,5-1 0,-5 3 0,4-5 0,4 4 0,1-2 0,3 0 0,-4 4 0,1-4 0,3 1 0,-8 0 0,5 3 0,-5-7 0,0 4 0,4 2 0,1-3 0,3 2 0,5 2 0,-5-1 0,4-2-2,-3-1 4,3 2-2,-3-5 0,-5 4 0,9-1 0,-5 0-2,5-2 2,-1-1 2,1 2-2,3 1 0,-3 0-2,-1 1 2,-3 2 0,-1-6 0,4 1 0,1 2 0,-1 0 0,5-1 0,-4 1 0,-1 4 0,5-4 0,-5 1 0,-3-6 0,3 6 0,1-1 0,3 0 0,1 1 0,-1-1 0,-3-1 0,-1 1 0,1-3 0,-1 4 0,1-4 0,-5 0 0,9 3-1,-5-2 2,5 2-1,0-1 0,-5 1 0,1 0 0,-5-2 0,0 2 0,-3 0 0,3 1 0,1-3 0,-5 0 2,4 2-2,-3-3 0,-5 0 0,0 1 0,4-1 0,-3-3-2,-1 0 2,-4 0 0,0 0 0,0 0 0,-4 0 0,4 0 0,5 0 0,-5 0 0,0 0 0,0 0 0,-4 0 0,0-3 0,-4 3 0,0-4 0,8 1 0,-12 0 0,0-3 0,4 1 0,0 2 0,0-1 0,-5 1 0,9 0 0,-4 0-1,0 0 2,0 0-1,0-4-1,0 7 2,0-3-1,0-3 0,0 4 0,-4 2-1,0 0 2,4-3-1,-5 0 0,5 0 0,-4 3 0,4 0 0,-4-4 0,4 1 0,-4 3 0,4 0 0,0-3 0,0 0 2,-5 3-2,1 0 0,-4 0 0,-4 0 0,3 0 0,-3 0 0,-4 0 0,-1 0 0,1 0 0,-9 3 0,1-3 0,-1 3 0,-8-3 0,4 7-2,-7-4 2,-1 0 0,0 0 0,4-1 0,-4-2 0,-4 3 0,0 0 0,0 0-1,0 4 2,4-1-1,-8 0 0,4 1 0,0 1 0,0 1 0,0-2 0,-4 2-1,4 4 2,0-2-1,0 2 0,0-2 0,0 5 0,4 0-1,-4-1 2,8-3-1,-4 7 0,-4 4 0,4-2 0,5 1 0,-5 2-1,0 5 2,0 1-1,0 0 0,-4 7 0,0 6 0,4-3 0,0 6 0,0 0 0,-4-3 0,0 0 0,0 3 0,0-5 0,4 5 0,-4-3 0,4 0 0,1-3 0,-1-1 0,-4 1 0,8 3 0,0 0 0,-4 0 0,0 0-1,-4 6 2,4 2-2,4 5 2,-8-7 1,5 0-2,-1 2 0,-4-5 0,0 3-2,0-2 2,0 0 0,0-1 0,0 0 0,0 4 0,0-7 2,0 3-2,0 8 0,0-5 0,-4 7-2,4-5 4,-5 4-1,5-2-1,0-4 1,0-1-2,0-2 1,-4 0 0,0 0 0,4-3 0,-4 3 1,4-3-2,0 3 2,0 2 0,0 7 2,0-2-3,0-2 0,0-2 0,0 0 2,0 1-2,0-3 0,0 3 0,0-1 0,0 0 0,0-4 0,0 2 0,0 1 0,0 5 0,0-1 0,0 2 1,-4 2 0,0-2-2,-4 8 2,4-3-2,0-5 1,-5 4 1,5-4-2,0-1 1,-4-1 0,4-1 1,-4 2-2,0-4 1,-1 5-2,-3 2 1,8 3 0,-4-2-1,-4 2 1,7-2 0,-7-2 1,8-4-3,-4 5 3,4-7-1,-4 1 0,-1-6 2,-3 5 0,4-3-1,4 4 0,-4-4 0,-1 8 0,1-5 0,4 7-1,-4-5 0,-4 1 1,4-3 0,3 1 0,-7-6 0,4 2 1,0 0-2,0-3 2,-5-3-2,5 0 1,0 3 1,-4-4-2,-1-2 2,5 6-2,-4-3 1,0 3 0,3-7 1,-3 4-2,0 0 2,4-4-2,-5-2 1,5 1 0,-4-2 0,4-3-2,0 0 2,-1 1 0,1 0 0,0-7 0,0 0 0,4 5 0,0-2 0,0-3 0,-1-2 0,-3 2 0,0 1 0,4-1 0,0 0 0,0 1 0,-4 2 0,3 2 1,-3 1 1,4 0 2,0-3 0,-4 7-2,4-3 1,-4 0-2,-1-1 0,1 2 1,4-2-1,-4 0 2,0-6-2,0 3 2,-5 2 1,5 1-2,0-5 0,-4 2 0,-1-3 0,9 3 1,0-1-2,-4-3 1,0 3 2,0-5-3,-1 2 1,1 3-1,0-2 0,0 1 0,0-1-1,4 0 0,-1 1 1,-3-4-1,4 1 0,0-4 0,0 1-1,4-2 2,0-4-1,0 3 0,-4-2 0,0 2 0,4-3-1,0-4 2,0-1-1,0 2 0,0-4 0,-8 0 0,8 2 0,0 2-1,-4-4 2,4-2-2,0 2 1,0-3 0,0-3-2,0 3 1,-9-1 1,9 1-1,0-3 1,0 0 0,-4 0 0,4 3 1,-4-3-1,0 0 0,4 0-1,0 0 1,-4 0-2,0-3 0,4 3 0,-4 0 2,0-3-2,0 3 0,-5-5-1,5 2 0,-4 0 2,0 0 0,-4-1-1,3 1 1,-3 3-2,0 0 1,-4 0 1,-1 0 0,-3 0 0,-1 0-1,1 3 1,-9-3-1,5 4 1,-5-1 0,-4 0-1,0 3 2,-3-1-1,-5 1 0,0 1 1,4-1-1,0 0 1,-4 1 0,0-1 0,-4-1 0,0 1 0,-4-3 0,4 4 1,-4-1-2,-4 1 1,-1-1 0,-3-1 0,4 1 0,0 0 0,3 1 0,1-1 0,0 0 0,-4-2 1,4 0-2,-4 0 2,-1-1-2,1 0 1,-4 0 0,4 0 1,-1 4-2,5-7 1,-4 3 0,8 0 0,-4 0 0,4-3 0,-4 3 0,0-3 0,4 2 0,-9-2 0,5 0 1,-4 0-2,4 0 1,0 0 0,0 0 1,-1 3-2,5-3 1,0 3 0,0 1 0,0-1 1,-4 0-2,0-3 2,-4 3-2,4 0 1,0 0 0,-9 1 1,5 2-1,0-3 0,4 3 0,-5-1 0,1 2 0,0 2 0,-4-2 0,-1-4 0,5 3 0,-8-1 2,-5 1-1,5 4 0,-1-4-1,5 0 0,4 1 0,-4-2 0,-1 4 0,-3-3 0,-1 1 2,-3-1-1,4-1 0,-5 1-1,5 1 0,-1-1 2,1 0-2,3 4 1,-7-4 0,4-1 0,-5 1 0,5-2 1,-9 5-1,5 1 1,-9-2-1,8 1 2,5-2 0,-5-1 0,-3 3-1,-1-4 0,-3 5-1,-1-4 0,-4 4 0,0-4 1,5 0-1,-1 5 0,0-4 0,1 2 0,-9-2 1,0-1-1,-4 2 2,-4-2-2,12 4 2,-4 3-1,-4-10 1,-4 3-1,0 2 0,-4-2-1,-4 1-1,3-1 1,5 1 0,0 1 0,-8-2-2,-4 3 3,-1-5-2,5-1 0,-4 0 0,3 0 0,-3 7 1,-8-6-1,3 0 1,1-1 0,3 0 0,1 0-1,0 0 1,-9 1 0,1-1-3,3 0 2,5 0 1,-1 0 0,1 2-2,0-5 1,-5 0 1,9 3-2,-4 0 2,3-3-2,1 0 2,-4 0-2,-1 0 2,1 0-2,8 0 2,0 0 0,0 0-1,-5 0 0,1-3 0,-8 0-1,11 1 2,5 2-2,-4 0 0,0-3 2,-4 3 0,-5 0 0,5 0 0,8-3 1,0 3 1,0 0 0,0 0-1,-4-3-1,0-3 0,-1 2 2,5 1 0,0 0 0,4-3 0,-4 2-1,0 3 0,0-6-1,0 7 2,0 0-1,4 0 1,0 4-1,0-4-1,-4 0 0,0 0 0,-4 0 0,4 0-1,4 0 2,4 0-2,-4 0 1,4 3 0,-4-3 0,-4 0-2,0 0 3,4 0-1,4 1-1,0 3 2,0-1 0,0 3-1,-8-3 1,4 4 0,0-1 0,9-3 0,-1 2 0,0 1 0,0 1 1,0-1 0,1 0-1,-9-2 0,8-1 1,8-2 0,5 6 0,-1-1-1,1 4 0,-1-4 0,5 4-2,-5-7 1,1 3-1,-5-4 1,9 1 0,-1 0 0,9 0-1,0-3 1,4 0-1,-4-3 0,4 0 0,-1-2 0,1-8-2,-4 1-2,0 2 1,-4-3-1,3 2 0,1 2 0,4-1 0,4-1-2,-4-2 1,4 1 2,-4 0 1,4 3 0,-5-4 0,-3 4 2,0 6-1,4 3 0,-4 0 0,4 0 1,4 3 0,4 0 0,0 10 0,0-1 0,8-2 1,0 1-1,5 5 0,-5-5 1,4 5-2,5 0 2,-5-5-2,4 2 1,5-1 0,-9-2 0,9-5 1,3 1-1,-3 4 0,-1-4 0,1 0 0,4-6 0,-1 3 1,1 1-1,-1-4 1,-3 0 1,4 0-2,-1 0 1,-3 1 0,3 2-1,1 4 1,-4-7-1,3 3 0,1 3 0,-1 1-1,1 2 1,0-4-2,-5 1-1,9 1-1,-4-1 0,-1 4 0,1-2-1,-1 1 2,-3-3 1,4 1-1,-5-1 0,9 1 0,-9-1 0,9 2 3,-4-2-2,-1 1 1,1-4-2,4 0 1,-1 0-1,-3-3-1,4 0-2,4 0 0,-1 0-3,1-3-1,4 0-3,0-7-4,0 1-5,4 1-7,-4-5-11,4 3-18,0-2-11</inkml:trace>
  <inkml:trace contextRef="#ctx0" brushRef="#br0" timeOffset="175562.0415">4659 13797 419,'0'0'45,"0"0"-10,0 0-8,0 0-5,0 0-5,4-3-4,8 3-2,1 0-3,3 0-1,0-3-2,1 3-1,-1-3-2,1 3 0,3 0-3,-4-6-4,5 2-7,-5 0-6,1-9-10,-1 7-13,-4-1-13,21-4-13</inkml:trace>
  <inkml:trace contextRef="#ctx0" brushRef="#br0" timeOffset="175850.058">4724 14061 369,'0'0'37,"0"-4"1,0 4-3,5-2-4,-1 2-9,12-3-4,-4 0-4,1-1-4,-1-2-4,4 0 1,-3-1-7,-1-1-4,4 2-4,-4 0-6,1-1-7,3 1-9,-4 3-10,-3-2-8,19-8-7</inkml:trace>
  <inkml:trace contextRef="#ctx0" brushRef="#br0" timeOffset="181528.3828">5625 13486 357,'0'0'42,"4"0"-5,-4 0-1,0-3-6,4 3-6,5-3-4,-5 3-4,4-7-4,0 1-4,0-1-1,9 6-4,-9-2 0,12-1-2,-8-2-3,1 0-4,-1 3-9,0-1-7,1 1-8,-1 0-10,0-3-10,9-1-9</inkml:trace>
  <inkml:trace contextRef="#ctx0" brushRef="#br0" timeOffset="181835.4003">6129 12993 401,'0'0'41,"4"0"-6,-4 0-6,0-3-7,0 0-5,4 3-5,-4 3-2,0-3-4,0 3 0,4 7 3,-4 9-2,4 5-2,-4-1-3,0 6 3,4 1-1,-4 4-2,0-4-1,0 3-1,0-1-1,0-5-5,0 0-3,4 2 0,-4-9-6,0-2-4,0 1-5,0-2-3,0-4-7,0 0-5,0-4-5,-4 25-8</inkml:trace>
  <inkml:trace contextRef="#ctx0" brushRef="#br0" timeOffset="182330.4286">6473 13023 255,'0'-5'32,"0"-1"-1,4 0-4,-4-1 1,4-5-1,-4 1-1,0 1-4,0 0-2,0 7-2,0-3-4,0 0-1,-4 1-5,4-2-2,-8 7-1,-1 0-2,5-3 0,0 3-1,-8 0-1,8 3 0,-9 4-1,5-2 1,-8 1 0,12 7-1,-4 3 0,-5-2 0,1 8 0,4 2 0,0 0 0,-5 4 0,9 3 0,-4-1 0,0 3-1,4-1 2,-4 1 1,4-2-1,4-1 0,-5 2 1,5-5-1,0-4-1,0 0 1,9-6-2,-1 2 0,0-4 2,4-6-1,1-2 0,-1-1 1,0 0-2,5-6 1,-1 0 1,-8 0-2,8-3 1,-11 0 0,3 0 1,-4 3 0,4-7-1,-8 1 0,0 0 0,0 1 0,0-2 0,0 1 0,0 3 0,0-3 0,-4 2 0,-4 1-2,0 0 0,-1 3-5,-3 0-5,0 0-3,0 0-7,-5 0-4,9 3-5,-4 0-7,-1 10-3,-19 17-6</inkml:trace>
  <inkml:trace contextRef="#ctx0" brushRef="#br0" timeOffset="182647.4469">5969 13778 341,'4'-3'33,"0"3"3,9 0 2,-1 0-1,4 0-6,5 0-5,3-5-6,5-1-3,-5-3 0,9-4-6,-4 2 0,4 1-2,-1 1-1,5-4-2,0 2-3,0 4 0,4-8-1,-4 8-1,0 2 1,-1 2-3,-3 0-3,-4-3-2,-1 6-2,-7-7-5,3 7-1,-3 0-3,-5 0-7,1 0-8,-5 3-10,0-3-7,13 4-11</inkml:trace>
  <inkml:trace contextRef="#ctx0" brushRef="#br0" timeOffset="183213.4792">6563 13834 309,'0'0'32,"-4"0"-3,-5 0-4,1 3-7,4 4-3,-4-1-4,0-3-1,0 0-3,-5 0-2,1 2 0,4 5-1,-4-4-3,-1 0 1,1 1 4,4-1 4,4-1 2,0-2 1,-5-3-1,5 3-1,0-3-2,0 4 0,-4-1-2,4 0 0,-4-3 0,4 0-1,-1 3 0,1-3-3,4 0 1,0 0-2,-4 0 0,0 0 0,4 0-2,0 0 1,0 3-1,0-3 0,0 3 1,0 5-2,4-1 2,-4-1-1,0 4 0,0-4 0,0 4 0,4-1 0,0-1-1,1 2 2,-5-1-1,0-1 0,0 2-1,4-1 1,4 1 0,0-4 1,0 0-1,-4-4-1,4 4 2,1-3-1,-1 1 0,0-1 0,0 0 0,5-3 0,-5 3 0,0-3 0,4 3 0,-4 1 0,1-1 0,-1 2 0,0 1-1,-4-3 2,0 7 1,0-1 0,0 1 1,0 1 0,-4 2 2,0-1-1,0 3-1,-4-3 1,4 1 1,-8-5-1,0 1 1,0 1-1,0 0-2,-5-3 0,1 0-1,0-1 1,-5 1 0,5-1-4,0 0-3,-5-3-2,-3 1-4,8-1-6,-1-3-5,5 0-10,0-3-12,0-1-12,-17-24-9</inkml:trace>
  <inkml:trace contextRef="#ctx0" brushRef="#br0" timeOffset="184158.5333">7480 13400 337,'0'0'20,"0"0"-3,0-6 5,8 6-4,4-10-2,9-1-4,-5-2-4,0 1-1,5-6-3,-5 2 1,9-1-3,-9-2 0,5 0-2,-5 1 1,-4-4 0,1 4-2,-1-2 2,-4 1-2,-4-1-1,0 3 2,0 1-1,-4 5 0,0-2 0,0 1 1,-4-4 0,4 11 0,-4-8 0,-4 0 0,0 10 0,-4 3 0,7 0-2,-7 7 2,-4 2 0,3 4 0,1 4 3,8 6 0,0 0 2,-4 1 5,0 5-1,-5 1 3,5 4-2,0-1 0,-4 2-1,4 1-2,-1 1 0,-3 3-4,4-1 1,-4 1 0,-1-3-1,1 3-2,0-4 0,-1-3 0,1 7 1,-4-6-2,4 2 0,-1-6 0,1 2 0,0-5 1,-1 0 0,1-8 0,0-3-2,0-1 2,-1-3-2,5-1 2,-4-4-3,4-1 2,-1 0 1,1-6-3,0 0-1,0 0-2,0-3-2,-1-3 2,1-4-1,4-4 1,0-2-4,0-1 0,4-6 1,0 3 2,0-3 1,4 3 1,0 4 0,8-2 1,-3 6 2,-1-4-1,0 8 2,0 2 2,4 2 7,1 4 7,3 4-1,-4-1-1,5 3-1,-1 2-1,1-2-2,-1 7-1,4 1-2,-3-1-4,3 3 2,1-6-4,-1 1 1,1-2-1,-1 1-4,1-1-3,-1-4-4,-8-2-3,17-3-5,-13 0-8,5-3-8,-9-2-9,0-4-4</inkml:trace>
  <inkml:trace contextRef="#ctx0" brushRef="#br0" timeOffset="184473.5512">8053 12990 386,'0'0'41,"0"0"-9,0 0-7,0 0-8,8 0-3,-8 0-5,0 0-2,12 0 0,1 0-5,-5 0 1,4-3-1,-4 3 1,0 0-2,5-3-7,-5 3-6,0-4-3,0 3-5,1-2-6,-1-1-7,0 4-6,-4-3-4,4 3-4</inkml:trace>
  <inkml:trace contextRef="#ctx0" brushRef="#br0" timeOffset="184755.5673">8352 12821 293,'0'0'36,"0"0"-7,4 0 0,-4 4-6,0-4 0,4 3-6,-4 9-2,0 6-5,0-2-3,0 6-1,0-8-5,0 5-7,0 2-5,0 1-4,-4 2-7,4-2-8,-4-1-8,-9 35-12</inkml:trace>
  <inkml:trace contextRef="#ctx0" brushRef="#br0" timeOffset="185455.6075">8863 12666 302,'-4'0'29,"4"0"-5,-8 0-5,0 0-4,-4 3-1,-1 0-4,1 3-4,-4 4 1,4-4-4,-1 2 0,-3 2 0,-1-1 0,1 4 4,0-2 2,-1 2-1,1-1 1,4 6-1,-1-2 1,5-3-2,0-2-1,0 1 0,4 1 0,0 1 0,-5 2-3,9-3 0,0-2 0,5 2-1,-1 0 3,0-2-1,4-5-2,0 7 1,4-4 0,1-1-1,-1-1 0,-4 2 0,4 1-1,1 2 1,-9 0 0,4-3 0,0-2-2,-4 2 2,0-1 2,-4 2 1,0 2 0,0 3-2,0 0 0,-4 1-1,0-5 0,-4 5-2,0-3 0,4 1 0,-4-1 1,3 0 0,-3-2 0,0 2-2,4-7 2,-4 0 0,4 1-2,-4 1 0,8-2 2,-5 0-2,1-2 1,0-1 1,0 3 0,4 1-2,-4-4 0,4 0 1,0 2 1,0 1 0,0 0-2,4-2 0,-4 2 1,4 0 0,0 1 0,5-4 0,-1-2 0,0 3-2,-4 2 2,8 0 0,-4-3 0,-3 1 0,-1 2 0,4 2 0,-8-2 0,0 4 0,8 3 0,-8 1 0,0-1 0,0-1 0,0-1 0,0 5-1,0 3 1,0-4 0,0 1 0,0 4 0,-4-4 0,0 2-1,0 1 5,0 3 0,-5 2 1,5 3 0,-4-3 2,0 11-3,4-5 2,-4 3-2,4 1-2,0-3 1,-5 3-2,5-4 3,0 0-3,4 2 0,-4-5 0,4-3-1,0 1 0,4-4 0,0 0 1,0-2-2,5-2 2,7-1-2,0 0-3,-3-5-7,-1 2-4,4-4-8,1 1-11,-5-5-12,0 1-10,41 16-8</inkml:trace>
  <inkml:trace contextRef="#ctx0" brushRef="#br0" timeOffset="185917.6339">9605 12936 304,'0'-7'36,"0"4"-3,-5 3-2,5 0 3,0 0-1,9 7-3,-9-7-6,4 4-4,-4 6-3,4 6-3,0 0-2,-4-2-4,4 8-2,-4 2-3,0 3 1,4 5-2,-4-2-6,0 0-4,-4 1-4,0-1-8,4-5-8,-8-1-8,4-5-9,-5-1-5,-3 37-8</inkml:trace>
  <inkml:trace contextRef="#ctx0" brushRef="#br0" timeOffset="186311.6563">9089 13486 419,'0'0'41,"0"0"-6,8 0-3,8 0-7,9 0-4,-1-6-4,5 6-3,4-4-2,0-5-2,-1 2-2,1 6 1,4-6-1,0 4 1,0-6-1,-1 9 1,1-3-2,4-4 0,4 4 0,-4 0-1,0 0 0,0 3-2,-4-7-1,4 3 0,0 0-2,-4 1 0,-1 0 1,1-3-2,0 2 1,-4-2-2,-9 0-2,1 4-4,0-1 2,-1-3-2,1-1 0,-1 4-1,-7 0 0,-1 0-4,0 0 1,-3-1-2,-1 3-1,-4 1 0,-4 0-3,0 0-5,0 0-3,-4 0-7,0 0-6,0 0-7,-8 1-4,-41 33-4</inkml:trace>
  <inkml:trace contextRef="#ctx0" brushRef="#br0" timeOffset="186920.6913">9162 14128 383,'0'0'44,"0"-3"-8,0 3-6,0-3-7,0 3-4,0-7-6,9-2-1,3 3-4,-4-2-1,4-2 0,-8 0 1,9-1-1,-1-1 0,0-4 2,1 1-3,-1 0 2,4-1-1,1-2-2,-5 2 0,0-1 0,0 1-2,1-3-1,-1 4 0,0 6 0,-4-1-1,5 2 0,-5 2-1,-4 0 0,4 3 0,-4 3 0,0 0 0,0 0-1,1 0 1,-1 3 0,-4 0 0,0 8 0,0 2-3,-4 3 1,4 1-1,-5-1-1,1-2 0,4 2-1,-8 0 0,0-5 1,4 5 1,-4 0 1,4-8-1,-5 5 2,1-4 0,0 1 1,0-5-2,4 4 1,0-6 1,-5 4 0,5-4 2,-4 0-1,0-3 2,4 0 1,4 0 1,-8 0-1,4 0 0,0 0 1,-1 0 1,-3-3 1,8 3-1,-8 0 1,8 0 0,-4 0 0,4 0 0,0 0-2,0 0 0,0 0-1,0 0-2,0 0 0,0 0-1,0 0 0,0-7-1,0 7 0,12-6-5,-4 6-2,1-5-4,3-1-1,-4 0-4,4 2 0,1 1-3,-5 0-2,4-3-1,0-1-6,-3 1-4,-1 4-7,0-4-6,4 0-2,13-10-4</inkml:trace>
  <inkml:trace contextRef="#ctx0" brushRef="#br0" timeOffset="187211.7079">9748 13890 316,'0'-4'44,"8"4"3,-4 0 0,4-3-6,0 0-8,-3 0-8,3 0-4,0 0-6,4-1-5,-4-2-2,5 4-2,-5 2-2,4 0-1,-4-3-2,5 0-3,-5 3-5,4-3-3,-4 0-2,-4 0-2,5 3-5,-1-4-3,-4 1-9,-4 0-6,4 0-3,-4 3-5,0-10-5</inkml:trace>
  <inkml:trace contextRef="#ctx0" brushRef="#br0" timeOffset="187497.7243">10088 13651 304,'0'0'40,"0"0"-7,0 0-1,0 0-3,0 3-2,0 5-5,-9 2-4,9 9-4,-4-5-4,4 5 1,-8-1-3,0 1-3,8-2 0,-4 6-1,0-3-1,0 3-4,4 0-1,0-4-7,0-1-4,0-2-5,0 0-4,0-5-7,0-2-7,0-2-10,0 17-6</inkml:trace>
  <inkml:trace contextRef="#ctx0" brushRef="#br0" timeOffset="188201.7644">10436 12629 330,'4'-3'24,"-4"3"-5,4 0-1,8 0 4,4 3-1,-3 0-4,-1 4-4,4 5-4,5-4-1,-9 2-3,9-4-1,-9 7-1,0-5-1,0 1 1,5 1 1,-1-1 1,1 4 3,-9-2 0,0-1-3,0-1 2,-4 2-2,0-1-1,-4 3 0,0-1 0,0-4 1,0 5 0,0 0 0,0-5-1,-4 8 1,-8 6 1,0-5-1,-1 2-2,1-1 0,0 11-1,0-6-1,3 4 0,1-1 0,-4 1 0,4 0 0,4 2-1,-1-2 0,1-4 0,4 6 0,0-5 0,0-3 2,0 4-2,0-4 0,4-2 0,1 0 0,3-5 1,-4-1-2,4-2 2,-4 2-2,4-4 1,-8-2 0,4-4-1,1-2-1,-5 3-1,4-4 2,-4 0-1,0 0 1,0 0-1,0 0 1,0 0-3,0 0 0,0 0-1,-9 0 1,-3 0 0,4 0 2,-4 9-1,8 1 0,-5-1 3,1 1-2,0 1 1,0-2 1,0 7 0,4-1 0,-1 0 0,5 1 0,0 2 3,0-2 1,0-2-2,0 2 3,0-3 0,5 1 0,-1 5 1,4-9 1,-4 4 0,4-5 5,0 6-2,0 1 1,1 3 0,-1-5 0,0 2-2,-4 5 0,-4-6 0,8 5-1,-8 3 1,4-2-3,-4 1 0,0-1-1,-4 4 1,4-4-3,-8 1 0,0-1-2,-4 1 1,-1-1-1,1 0-1,0-6 1,-5 5-3,5-9-4,0 5-6,4-7-1,-5 1-8,1-2-7,4-5-11,4-3-20,-21-3-21</inkml:trace>
  <inkml:trace contextRef="#ctx0" brushRef="#br0" timeOffset="188814.7995">11324 13204 350,'0'0'41,"-4"0"-1,4 0-8,0 0-3,0 4-6,0-4-6,0 0-1,4 0-3,-4 0-2,4 14-2,-4 2-1,0 3-2,0 2-1,0 2-1,0 6 0,0-2-3,-4 3 0,0-3-4,4 2-3,-4-5-5,4 1-6,0-4-6,-4 4-5,4-7-6,-4-2-7,4-8-7</inkml:trace>
  <inkml:trace contextRef="#ctx0" brushRef="#br0" timeOffset="189096.8157">11222 13452 386,'0'0'38,"4"0"-4,-4 0-8,0 0-7,0 0-6,8 4-1,0-4 0,4 0-4,1 0-2,-1 0 0,0 0-3,5 0 0,-5 0-1,0 0 0,5-4-1,-1-2-5,0 0-3,1-4-9,-1 4-8,0-4-7,5 6-9,-5-6-8,29-12-8</inkml:trace>
  <inkml:trace contextRef="#ctx0" brushRef="#br0" timeOffset="190007.8678">11954 12774 310,'0'-4'31,"0"4"-8,0 0-5,0-6-4,0 0-5,13 3 1,-5-1 1,8 1-3,-3 0-2,-1 0 1,-4 3-3,4-2 0,-3-1-1,3 0-1,0 3-1,-4 0 0,0 0 0,1 3 0,-5 0-1,-4 8-1,0-1 2,4 3-1,-4-2 0,-4 5 0,0 0 2,0-2-2,-5-1 1,5 1 5,-4 2 2,4 0 1,-4-2 1,4 2 1,-4 0-3,3-2 0,1 2-2,0 2 1,-4 1-3,8-4 1,-4 0-3,0 1 0,-4-5 0,8 5-1,0 0 0,0-8 0,0 1-1,0-3 0,0 4-1,0 0 2,4-6-1,8 6 0,-4-7 2,0-3-2,1 0 0,-1 0 0,4 0-3,0-3 0,5 0-5,-5-8-6,4 1-4,-3 0-4,-1-2-5,0 4-6,-4-8-8,5 3-3</inkml:trace>
  <inkml:trace contextRef="#ctx0" brushRef="#br0" timeOffset="190535.898">12544 12712 291,'0'-4'34,"0"4"-1,0 0 0,0-3 5,0 3-4,0 0-4,0 0-7,0-3-6,-4 3-3,4 0-4,0 0-2,-12 0-2,8 0-1,-5 0-1,1 0-2,-4 3-1,4-3 1,-1 0 0,1 3-2,0-3 1,-4 4 1,4 2-1,-5 0 3,5 1-2,0-1 1,4-3-1,-4-1-1,4-2 1,4 0-1,-4 3-1,4 0 0,0 4 1,0-1 0,0-6-1,0 6-1,0 1 2,0-3-1,0 3 0,0-1 0,0 1 0,0-1 0,0 0 0,0 1 0,4-3 0,-4 0 0,8 5 0,-4-6 0,0 4 0,4-1 0,-4-3 0,0-1-1,5 4 0,-1 0 1,-4-2 0,4 2 0,-4 0 1,4-2-2,-8 2 2,4 3 0,0-9-1,1 2 0,-5 4 0,4 4 0,-4 6 0,0-8 2,-4 1-2,4 1 0,-5-1 0,1-2 0,-4 1 0,0 1 0,0 1 0,0-7 0,-1 6 0,5-1 0,-4-4 0,-4-1-1,4 3-3,0-3-4,-5 4-3,5-1-6,-4-4-7,-1-2-9,1 6-6,-4-3-5,4-3-6</inkml:trace>
  <inkml:trace contextRef="#ctx0" brushRef="#br0" timeOffset="190904.9192">11754 13414 331,'0'0'36,"4"0"-6,-4 0-8,0 0 6,12 0-1,5 0-1,-5 0-5,8 0-3,1 0-4,3 0 1,5 0-4,0 0 2,3-1-3,5-2 0,0-4-3,8-2 2,4-1-1,0 2-1,5-1-2,-5-1-1,0-3 0,-4 5-1,0-1-2,-4 3 2,0-1-2,-4 1-3,-5 3-2,-3-1-2,0 3 0,-5-2-2,-3 3-2,-1 0 0,5 0-5,-13 0 1,5 0-6,-9 0-4,4 0-3,-8 0-3,0 0-3,-4 3-7,0-3-5,-12 30-7</inkml:trace>
  <inkml:trace contextRef="#ctx0" brushRef="#br0" timeOffset="191431.9493">12368 13605 304,'0'0'31,"0"0"-2,0 0-6,0-3-4,0 3-6,0 0-1,0-6-6,0-1 1,0 4-2,0 0 2,0-2 1,4 0 3,0 4 2,-4-2 0,0-4 0,0 1 0,0-1-2,0 1-4,-4 1 0,4 2 1,-8 0-2,4 0-4,0 0 1,4 3-2,-9-4 0,1 4 0,0 0 1,0 0-2,0 4-1,0 2 0,-1-3-1,-3 8 1,4 5 0,0 0 0,0-5 0,-9 11 1,13-4-1,-8 7 0,4 2 0,-1 0 2,1 5-2,8-2 0,-4 1 2,4-1 0,0 0-2,4-1 0,4-5 2,1-2-2,7-5 1,0-1 0,1 0 0,-1-11 1,5 1-2,-5-6 1,0 0 1,1-3 0,-5-3 1,0-2-1,5-2 1,-9-3 1,0 4-1,-4-1 0,0 6 1,-4-3-2,0-5 4,0 5-1,0-1-1,-4 2-2,-4-1 0,-4 4 0,-1 0 1,-3 3 0,0 0-1,-5 3 0,5 4 0,-1-4 0,1 3 0,4 2-2,-1 2-2,1-7-4,0 3-5,4 1-4,-1-3-8,1 3-7,4-4-11,4-3-10</inkml:trace>
  <inkml:trace contextRef="#ctx0" brushRef="#br0" timeOffset="192594.0158">13252 13042 360,'4'4'27,"0"-4"-8,1 0-4,3 0-2,8-4-2,0 1-5,5-3 1,4-4-4,-1-4 1,1-2-1,3-1-1,-3-3-1,8 1-1,-5-1 1,-3-4 0,-1 5 0,-3 0-2,-1-2 2,-7 4-1,-1 1 0,0-3 0,-4 4 0,1-4 0,-5 8 0,-4 2 0,0-4 2,0 0-1,0 7 3,0 4-1,0-1 1,-4 0-2,4 3 0,-13 0-1,5 3 1,-4 7 1,-5 1 3,5 5 2,0 4 1,-5 9-1,5-2 1,0 0-4,-9 6 1,5 10-2,-4 3 1,3 13-1,1-5-2,-5 5-1,1-2 1,4-1-1,-1 0 0,-3-7 0,3-5-1,1 2 1,0-9 0,-1 0-1,1-6 2,4-10-2,-1-2 0,1-5 0,0 2 1,4-6-1,-1-5 1,1 1-3,4-3-1,-4-3-2,4 0-4,-4 0-2,-1-3 1,1-3-4,4-2 3,-4-5-1,4 0 3,-4-3-2,8 2 3,-4-2 3,-1-1 1,5 1 1,0 3 1,0-1 0,0-2 1,0 5-1,0-2 1,0 3 1,0 1-2,5 3 2,3 1 0,0 2 1,4-1 6,-4 1 4,9 3 4,-5 0 2,0 0 0,1 3-2,-5 5 0,4-1-1,0 5-3,1 4-3,-1-6 0,4 4-2,-3 2 0,3-2-2,-4-4 0,9 3-1,-1-1-2,1-4 0,-5-1-6,4 2-2,-3-6-5,3 1-5,-7-4-4,3 0-7,-4 0-9,1 0-6,-1-4-3,21-18-9</inkml:trace>
  <inkml:trace contextRef="#ctx0" brushRef="#br0" timeOffset="192890.0327">13977 12764 377,'0'-3'45,"0"3"-6,0-3-10,0-4-6,4 7-7,-4-3-3,8 0-4,9 3-3,-5-3-1,4 3-1,-4-2-2,1-1 0,-1-3 0,-4 3-4,0-1-4,1 1-3,-1 0-3,-4 0-5,0 0-4,0-4-6,0 7-5,0-4-4,-4-1-4,-4 0-9</inkml:trace>
  <inkml:trace contextRef="#ctx0" brushRef="#br0" timeOffset="193186.0495">14251 12575 235,'0'0'28,"0"0"-4,0 0-1,0 0-2,0 0-1,0 0 2,0 2 0,0-2-1,4 0 1,0 6-2,-4 0-4,0 4-1,0-1-5,0 1 0,0 1-6,0 2-2,0-1-7,0-4-8,0 5-5,4-3-1,-4-1-6,9-2-5,-9-6-6,4 5-2</inkml:trace>
  <inkml:trace contextRef="#ctx0" brushRef="#br0" timeOffset="194112.1026">14910 12343 264,'0'-7'23,"-4"4"0,0 0-4,-4 0-6,0 3-4,-5 0 0,1 3-3,0-3-2,0 3 1,-1 0-1,-7 4 0,-1 1 1,5 1 2,0 4 1,-5 1 2,9-1-1,-9 1 1,5 2 1,4 0 0,-1 2-3,5 1 1,-4 1-2,4 3 0,0-3-2,-1 3 0,9-3 0,-4 3 1,4-3-1,4-1-1,1-1 2,-5-2 1,12 0 0,-8-5-2,8-2-1,0 4 1,1-5-3,-5 5 2,0-1-1,4-2-1,-7-5 1,3 1 0,-8 7-1,0-4 0,0 6 1,0-3-1,0-2-1,-4 4-1,0 2 0,-5-6 1,1 2 0,-4-4-1,4 5-1,-5 0 2,9-2-2,-8 1 0,0-2 2,4-4 0,-1 6-2,1 3 0,0-5 2,4-1 0,0-1-1,-4-1-1,4-1 2,4 4-1,0-2 0,0-2 0,0 0-1,4 4 0,-4-4 1,8 4 1,0-5 0,0 4-2,0 1 0,1-4 2,-1 0-2,4 2 2,-4-1-2,-4 2 1,4 4 0,-3 0 1,-5-2-2,0 5 2,-5-2 0,5 5-1,-8-1 0,4 1 0,-8 0-1,4 1 2,0 3-1,-5 0 0,5 1 0,-4 2 0,-5-2 0,9-1 2,-4 3 2,0-5 1,8 1-2,-5-2 1,1 3-2,0-3 0,8 6 0,0-12 0,0 8 1,0-1-2,4-3 1,4 4-2,5-6 2,-1 1-2,0-1 1,0-2-1,5 2-3,3-9-4,1 2-4,-1-2-5,1-3-9,-5 3-8,-4-1-9,-3-3-6,15-3-8</inkml:trace>
  <inkml:trace contextRef="#ctx0" brushRef="#br0" timeOffset="194461.1226">15729 12459 325,'-4'0'32,"4"0"0,0-3-5,0 0-5,0 3-1,0 0 2,0 3-1,4 0-3,-4 2-2,0 11-4,0-1 1,0 3-5,0 4-1,0-1-2,0 3-1,-4 1-3,4-1-1,-4 1-6,4-1-6,-8-1-6,8-3-9,-4 1-7,4-2-7,-4-3-9,-9 32-8</inkml:trace>
  <inkml:trace contextRef="#ctx0" brushRef="#br0" timeOffset="194835.144">14988 12953 332,'0'-3'20,"0"3"-3,4 0 5,13-3 5,3 3 2,1 0-2,7 0-3,-3 0-3,7-6-3,1 1-3,8-2 1,-8 1-4,8 3 0,0-3-2,0-1 1,4 2-3,-4 2-1,0 0-1,4 3 0,-4-6-1,0 3 0,0 3 1,-5-4-3,5 4-2,-4 0 2,0 0-2,0 0 0,0 0 0,4-6-1,-9 6 0,1-3-2,4 0-1,-4 3-2,-5 0-3,5-4 0,-4 1-4,-1 0-3,1 0-2,-4-2-6,-5 2-6,-3 0-4,-5 0-9,-4-1-1,-8 4-6</inkml:trace>
  <inkml:trace contextRef="#ctx0" brushRef="#br0" timeOffset="195444.1788">15029 13742 271,'0'0'35,"4"-2"-7,-4 2-6,0-3-2,0-10-2,12 1-1,-3 4 3,3-5-1,4-3 1,-3 3 1,-1-1-2,4 1-2,-4 1-2,5-3-2,-1-1-1,1 2-4,3 1-4,-4 1 3,-3-3-3,3 3-1,5-4 0,-1 3-2,-8 5 2,1-1-2,3 2 0,-4-2 0,-4 4 0,5 2 0,-9-1 0,0 1 1,0 3-2,0 0 1,0 0 0,-4 3 0,0 1 1,0-4-1,0 8 1,0 4-2,0 4 1,-4-5 0,-4 5 0,0-3-1,0-5 0,-1 1 0,-3 4 0,8-2 0,-4-1-2,4-1 1,-4-2 0,-5-1 0,5-3 0,4 4 1,0-4-1,-4-3 1,-1 0 1,5 0 2,-4 3 1,0-1 3,-4-2 0,8 3 2,-9-3-1,9 3 0,-4-3-2,4 3 0,0-3-1,-4 0-3,8 0 0,-4 3 0,4 0-1,-4-3 0,4 0 0,0 0 0,0 0 0,4 0-1,8 0-2,-4 0-1,4-3-2,1 3-2,7-3-2,-8 0-2,9 0-3,-1 0-3,1-2-5,-5-5-7,1 4-8,-1 3-9,0-4-6,33-16-9</inkml:trace>
  <inkml:trace contextRef="#ctx0" brushRef="#br0" timeOffset="195743.1959">15598 13483 386,'4'0'47,"-4"-3"-8,0 3-4,4 0-7,-4 0-6,4 0-7,5-4-4,-1 1-1,0 0-7,0 3-3,0 0-8,5 0-5,-9 0-6,4 0-6,0-3-2,0 0-5,0-2-1,1-2 1,-5 1 0,4 0 1,4-4-1,9-7-6</inkml:trace>
  <inkml:trace contextRef="#ctx0" brushRef="#br0" timeOffset="196046.2132">15799 13343 192,'4'-3'31,"-4"-1"0,8 1-4,-4 3 5,0-3 4,8 0-4,-7 0 0,3 3-5,0 0-5,-4 0-5,8-3-4,-3-1-2,3 4-3,0 0-2,-4 0-2,0 0-1,5 0 0,-5 4-2,-8-4-1,4 3 1,0 0 3,0 3 0,0 1-1,0-3 0,-4 3 1,0-1 0,0 0-1,-4 4 3,0 1-2,4 2-1,-8 0 0,4 1 1,-4-1-2,4-1 0,0-1 0,-1 2 1,1 3-2,-4-2-1,4 2 0,0-3 2,0 1-2,0 2 1,4-5 0,-4-1 0,0 3-1,4-7 0,0 7 0,0-10-1,4 0 2,0 2-1,4-5-1,0 0-3,4-3-3,5 1-3,3-1-2,5-7-4,-5-2-8,5-1-6,-5 2-10,1-2-7,-1-3-9</inkml:trace>
  <inkml:trace contextRef="#ctx0" brushRef="#br0" timeOffset="196819.2574">16540 12171 351,'0'-3'33,"0"3"-8,4-6-5,-4 2-4,8 1-1,0 3-3,4 0-3,5 0-2,-5 0-2,0 7-1,1-4-1,-1 10-1,4-6-2,1 0 2,-5 2-1,0 4 0,5-5-2,-1 5 2,-4 3 6,-3-5 2,3 5 0,-4-4 1,-4 0-1,0 3-1,0 1 0,-4-1-3,0 4 1,-4-2-2,0 2 3,-4-1-3,0 1 0,-5 0-2,5-2 0,-12 6 0,3-6-1,5 5 0,-8-1 0,-1 0-1,9 1 0,-4 2 0,3-5 0,1 2-1,0-2 2,-5 1 1,13-1-2,-4-1 1,8 4-1,-4-4 1,4-2 0,0-1-1,4 0 0,-4 1 0,8 1 0,0-1 0,5-3 2,-5-1-2,0 0 1,0-6 0,5 3 1,-5-2-1,-4-6 1,0 6-2,0-1 1,4-3 0,-8-3 0,4 0 0,-4 0-1,4-3 0,-4 3-1,0 0 2,0 0-1,0 0 0,-8 0 0,8 0 0,-12 0 0,4 0 0,0 0 0,-5 3 0,1 4-1,0 5 0,-5-4 2,5 5-2,0-3 2,-1 5 0,1 0-1,4 1 0,0-5 0,0 5 0,4 3-1,-1-2 0,1 6 2,4-3 0,0 6 2,0-6 3,0 4 0,4 2 0,1-3 0,-1 3 0,0-2 1,8 0 0,0 1 1,-12-1-2,13 0-1,-13-2 0,8 2-1,-8 1 2,0-1-2,0-2-1,0-1 1,0 3 0,-4-2 0,0 2 0,-9-5-1,5 2 0,0-2 0,-4 1-2,3-4 1,-3 2-1,4 1 1,-4-6-3,-1-5-5,1 4-5,0-5-8,0-1-2,3-3-7,-3-3-14,4 0-18,-21-32-18</inkml:trace>
  <inkml:trace contextRef="#ctx0" brushRef="#br0" timeOffset="197383.2896">17273 12694 300,'0'0'42,"0"-3"0,4 0 1,-4 3-9,0 0-7,4 0-6,-4 0-6,0 0-1,0 0-2,0 6-2,4 8-1,-4 6-2,-4-3-1,0 8-1,0-1-2,-5 7 1,1-3-2,0 2 0,0 1-4,4-1-6,-4 6-5,-1 2-9,5-7-3,-4-1-10,0-6-7,4-2-4,-21 42-9</inkml:trace>
  <inkml:trace contextRef="#ctx0" brushRef="#br0" timeOffset="197697.3077">17146 12972 411,'0'0'45,"0"0"-11,0 0-5,0 0-8,0 0-7,4 0-3,4-3-2,4 3-3,0 0-3,1 0-5,-1 0-3,0 0-1,5 0-4,-5 0-3,0-3-6,1 0-3,3-4-7,-4-2-1,0-1-3,1 6 0,-1-6-2,4 1 1,38-3-4</inkml:trace>
  <inkml:trace contextRef="#ctx0" brushRef="#br0" timeOffset="197999.3248">18214 12333 306,'4'-9'30,"4"-1"-3,-8 7-1,9-3-1,-9 6-4,8 0-6,-8-3-1,4 3 1,-4 0 4,0 9-3,0 1-2,0 5-3,0 3-3,0 1-1,0 5-1,0-3-1,0 4-2,-4-1 0,0 4-1,0-1-2,0-3-5,-1 5-7,5-8-4,-8 1-4,8-1-5,-4-2-5,-4-2-6,4-1-5,-21 35-8</inkml:trace>
  <inkml:trace contextRef="#ctx0" brushRef="#br0" timeOffset="198298.342">17797 12748 335,'-5'0'39,"5"0"-4,0 3-5,-4-3 0,4 0-3,0 4-4,4-4-2,9 3-7,7 0 0,-3 0-3,7 0 0,1 0-1,3-3 2,5 0 0,4 0-1,0 0-1,8-6 1,0 0-3,4-1-1,0 1 0,4-2-2,1-1-2,-1 5 0,-4 1-1,0 0 1,0 0-2,0 0 0,-4 3 1,0-4-2,-8 1-5,4 3-3,-8-3-5,-4 3-2,-5-1-4,-3 1-2,-1 0-5,-4 0-4,-3 0-8,-5 0-8,-4 0-2,0 0-1,-8 7-2</inkml:trace>
  <inkml:trace contextRef="#ctx0" brushRef="#br0" timeOffset="198730.3666">17862 13109 389,'0'0'33,"0"-3"0,0 3-5,8-3-5,5 3-5,-1 0-6,4 0-4,5 0-1,-5 0-2,0 3 0,1 0-2,-1 3 0,-8 1-2,1-1-3,-1 2 1,0-2 0,-8 4 0,4 0-1,-4-1 2,-4 2-1,4-4 1,-8 2 0,-5 1-2,1-1 4,0 2-2,0-1 0,-1-4 0,5 1-2,4-1-1,0-1 0,-4 1 1,8-3 0,0 0-1,0 1 1,0-4 1,0 3 0,0 0 1,0 0-1,8 4 1,4-4 0,-4 0 0,1-2 0,3 3-2,-4-1 3,0 0-1,0 0 0,1 0-1,-1 4 1,-4-4 2,0 0 5,0 3 1,-4 2 0,-4-1 1,0 2-2,4 4 1,-8-2-1,-5 2-1,1 3 0,4-2 1,-4-1-3,-1-4 0,1-2 0,4 1-2,-8 1 0,-1-2 0,5-4 0,0 3-2,-1-3-4,1 0-1,0-1-6,-5 1-4,5-3-3,4 0-6,4-3-5,0 3-8,4-2-4,0 2-2,0-9-3,16-18-4</inkml:trace>
  <inkml:trace contextRef="#ctx0" brushRef="#br0" timeOffset="199109.3883">18501 13268 309,'0'-3'41,"0"0"-3,8-2 2,-8-1-5,4-1-5,0-2-7,0 2-7,0-2-3,-4 1-5,4-2-1,-4 1-2,5-1-2,-5 2 0,0 2 2,0 3-2,0-4 0,-9 4 0,1 0 1,-4 0-1,0 3 1,-1 3 1,-3 3 1,0 7 0,-1 1-1,1 5-2,-1 2 1,1 1-1,0-1 0,7 5-1,1-6-1,0 2 0,8-7 1,0 1 0,0-2 1,0-1 1,4-4 0,4 1 1,5-9-1,3-1 0,4 0-1,-7-1 0,-1-6 0,0-5-2,1-1 2,-1 2-3,0-5 0,0 2-4,-3-2-4,3-3-2,-4 4-4,0-1-3,-4 1-7,5 0-7,-9-7-12,0 4-8,8-34-13</inkml:trace>
  <inkml:trace contextRef="#ctx0" brushRef="#br0" timeOffset="200026.4409">19590 12294 218,'0'1'36,"0"-1"-7,0 0 0,0 0-6,0 0-6,0 0 0,0 0-4,0 0 4,0 0 1,0 0 3,8 3 0,4-3-6,5 0-1,3-3-3,-8 3-1,9-1-1,-1-9-2,1 4-1,3-10 0,-3 1-4,-1 0 0,5-3-1,-5 2 0,1 3 1,3-1-1,-7-2-1,-1 4 1,0-6-1,-7 9 1,3 2 0,-4-2-3,0 4 2,-8-2 1,4 4 1,-4 3 0,0 0 0,0-3-1,0 3 0,0-3 0,4 3 0,-4 0-1,0 0 0,-4 3-1,4-3 2,0 0-1,0 0 0,0 3 0,0-3 2,0 0 0,0 0 0,0 0 1,0 0-2,0 0-1,0 0 3,0 0-4,0 0 3,0 0 1,0 0-1,0 3 2,0-3 0,0 0 2,-4 0-1,4 0 1,0 0-2,0 0-1,0-3 0,0 3-2,0-3 0,0-3 0,0-1 0,0 1 0,0 1-1,0 5 0,0 0 0,0 0 0,0 0 0,0-3-1,0 3 0,0 0 2,0 0 0,0 0-1,0 3-1,0-3 2,0 0-3,0 2 0,0-2-4,0 3-1,0 3-3,0-2-4,0 2-1,0-6-8,0 3-6,0 3-11,-4-6-10</inkml:trace>
  <inkml:trace contextRef="#ctx0" brushRef="#br0" timeOffset="200908.4912">19655 12308 293,'-4'0'24,"4"0"-4,0 0-2,0-3 0,8 3-2,1-3 0,7-12-4,-4 2 1,13-7-4,3 1 4,1 1 2,4-7 0,4-2-2,-5-3-2,1 7-2,0-1-4,4 5 0,-13 2-2,-3-2 2,-1-2 1,-3 5 0,-5-1 0,0 1 1,-4 0-2,-3 5 0,-5-2-1,4 0 0,-4-1-2,0 1 0,-4 1 0,4 2-1,-5 2 0,-7 2 0,0-1 1,0 7-1,-1 0-1,-7 7 2,3 2-1,-7 6 4,3 7 1,1 2 2,-5 3-1,5 5 0,-1 1-2,1 4 0,-5 12-1,1-1 1,-1 7-3,5 7 0,-1 2-1,1-1 1,-5 3 0,1-3 1,7-2-3,-7-3 0,-1-2 1,5-5 0,-5 1 0,1-2 0,3-4-1,-3-3 0,3 3 1,1-7-1,-1-5 0,1-1 0,-1-3 0,1-3 0,7-1 1,-3-9-1,4-1-1,0-3-1,-1-5-1,5-2-2,0-6 1,4 0 0,0-6-1,0-2-1,4-11 0,0-5 0,0-8 0,0-1 1,8 0-1,4-1 0,-4-2 1,5-1 0,3 4 0,0 4 1,1 2 2,-5 8-1,4 5 1,1-2 0,-5 1 2,4 3 0,1 5 3,-1 4 4,-4 0 1,5 3 0,-5 3-1,0 4 0,1 5-2,3 3 1,0 0-2,1 0-2,-5 1 1,4 0-2,-3 1 1,3 2-1,0-5 0,5-1-2,-5 0-3,9-4-2,-5-9-5,5 0-4,-5 0-5,9 0-8,-4-9-10,-1 2-10,1-12-5</inkml:trace>
  <inkml:trace contextRef="#ctx0" brushRef="#br0" timeOffset="201220.5092">20368 12063 407,'4'-3'41,"0"1"-5,0 2-8,0 0-4,0 0-9,4 0-3,-4 0-4,0 0-1,5 0-2,-1 2 0,-4-2-2,4 0-1,0 0-1,-8 0 1,4 0-1,5 0 0,-9 0-1,4 0 1,-4-2-3,4 2-3,0 0-4,-4 0-4,0 0-5,4 0-4,0 0-5,0 0-4,0 0-5,-4-3-2,4 3-2,5-3 4,3-7-5</inkml:trace>
  <inkml:trace contextRef="#ctx0" brushRef="#br0" timeOffset="201530.5268">20662 11890 201,'0'-3'39,"0"-1"-3,0 1-3,0 0-1,0 0 0,0 3-1,0 0 1,0-3-1,4 3-5,-4 0-3,0 3-6,5-3-1,-5 6-3,0 7 0,0-2-4,0 2-2,0 3-1,0-2-1,0 2-2,-5 8 0,1-5-2,4-2-3,-8-4-3,4 6-1,4-8-3,-4 2-4,0 3-8,4-2-5,0-4-6,0-4-7,0 0-10,-8 21-8</inkml:trace>
  <inkml:trace contextRef="#ctx0" brushRef="#br0" timeOffset="202240.5675">21297 11731 190,'0'-3'15,"0"-1"-7,-4 1 1,0 0-3,-9 0-1,5 0-3,-4 3 1,-4 0 0,-1 0 8,-3 0 4,8 0 2,-9 3 3,1 0 3,3 7-1,5 1-1,-4 1-1,-1-2-3,5 6-3,0-2-2,-1 5-5,1-1 1,8 4-4,0-1 0,0 1-1,4-5-3,0 6 2,0-6-1,0-1-1,0 2 0,0-3 0,4 3 2,-4-2-1,0 0 0,0-7 0,0 2-1,0-1 3,0 6 4,-4-2 2,0-1-1,4-4 0,-9-1-1,1 2-5,4-1 0,-8 1 1,4-4-2,-9 5 1,5-4-1,4-1-1,0-3-1,-1 1 1,5 2 0,-4-3-1,4-3 1,0 5 0,0 1 0,4-3 0,0 1 0,4 2-1,0-3 2,0 13-1,4-5 0,9 2 0,-9 1-1,0-4 0,0 2 2,1-2 0,-5 6-1,4-5 0,-8 5 0,0-2-1,0 2 2,0-2-1,0-1 0,0 3 0,-4 0 0,4-2 2,-8 2 0,-1-2 2,1 2 0,0 0 2,-4-1-2,-1 0-1,1 3 2,0 4-2,0-4 1,3 4 1,1-5-3,-4 2 2,4 2-1,0 1 1,-1-1-1,1 4 0,0-1 0,4 2-1,0-6 0,0 11-1,4-3 0,0-4 1,0 6-2,0 1 0,0 0 1,0-4 0,0 4 0,0-4-1,0-2-1,4-1 2,0-5-1,4-5-1,0 2-1,0-3-1,5-5-2,-1 1-3,-4-2-4,9-4-8,-1-3-7,4 0-12,1-3-9,48-21-12</inkml:trace>
  <inkml:trace contextRef="#ctx0" brushRef="#br0" timeOffset="202941.6076">22067 11944 375,'0'0'39,"0"-3"-8,0 3-4,0 0-1,4 6-3,-4 10-4,0 0-8,0-5-1,4 8-3,0-2-3,-4 6 0,0 1-5,0 1-3,0 2-1,0-3-7,0 5-2,-4-6-5,-4 4-3,4-8-5,-5-1-3,5 1-6,0-5-3,-20 39-10</inkml:trace>
  <inkml:trace contextRef="#ctx0" brushRef="#br0" timeOffset="203282.6271">21473 12519 387,'0'0'41,"0"0"-9,4 3-2,4 1-5,5-1-3,-1 0-4,8 3-3,5-1-1,-1-2-2,17 1 1,0-1 1,8-3-3,-4 0-2,9-3 3,-5 3-3,4-4 0,4-4 0,1 2-2,-5 0-3,4-1 1,-12 1-2,8 6-1,-7 0-1,-1 0 1,-5 0 0,-3 0-2,4 0 2,-8 0-3,0 0 0,4 0-5,-9 0-2,1 0-3,-9 0-2,1 0-2,-5 0-3,1-3-3,-5 3-6,-4 0-8,0 0-8,-4 0-8,0 0-1,-4 16-5</inkml:trace>
  <inkml:trace contextRef="#ctx0" brushRef="#br0" timeOffset="203894.6621">21502 13324 247,'-4'0'33,"-1"0"-5,1 0-4,0 0-4,4 0 1,0 0-5,0 0 2,0 0-4,0 0 3,0-3 4,4-1-1,0 1 1,9-10-1,-1 2-2,0-5-5,1 1-1,-1 3-4,-4-3-2,4 0-1,1-1-1,-1-3-1,4 5-2,-3-2 1,-1-1-1,0 4-1,0 0 1,-3-1 0,7 1-1,-4 4 0,1-4 0,-1 8 0,-4-1 2,4 3-1,-4-1 1,1 4-1,-1-6 0,-4 6-1,0 3 0,4 0 1,-4 10-1,0-5 0,-4 2 0,0-1 0,0 4 0,0-2 0,0 5 0,0-3 0,0 1-1,-4-1 0,-4-1-2,0-1 1,4-1 2,-4-4-1,-1 1 1,1 2 0,0-4-1,0-2 0,0 0 2,-5 1-2,5-1 1,-4-3 0,4 0 2,0 0 1,-5 0 2,13 0 2,-8 0 2,4 0-1,-4-3 1,0 3 0,8-4 0,-4 4-3,4-3 1,-9 3-2,9 0-1,0 0-2,0-3-1,4 3 0,1 0-4,-1-3-2,8 1-4,-4-1-2,9 0 0,-5 0-2,0-1-2,0 4-2,1-3-4,-1 0-5,4 0-4,1 0-4,-5-4-5,0 3-3,5 0-4</inkml:trace>
  <inkml:trace contextRef="#ctx0" brushRef="#br0" timeOffset="204222.6809">22255 12893 320,'8'0'32,"-8"3"-7,0-3-6,0 0-8,0 0-2,0 0-3,0 0 2,0 3-5,0 8 7,0 8-1,0-7 4,0 7 0,0 0 1,0 1-2,0 3 0,0-3-3,0 1-5,0-2 0,-4 2 0,4 1-2,0-1-9,0-2-5,0-3-5,0-2-3,0 2-6,0-8-5,4-2-6,-4-3 0,0 10-6</inkml:trace>
  <inkml:trace contextRef="#ctx0" brushRef="#br0" timeOffset="204533.6987">22148 13109 327,'0'-3'45,"0"3"-7,0-3-3,5 3-4,-5 0-4,4 0-7,8 0-4,-4 3-5,4-3-3,-3 0-4,3 0-5,-4 0-6,0 0-2,0 0-6,1 0-1,-1-3-5,4 3-3,-4-3-3,5-2-5,-1-5-4,8 4-2,21-21-4</inkml:trace>
  <inkml:trace contextRef="#ctx0" brushRef="#br0" timeOffset="204847.7166">22517 12899 252,'0'0'32,"0"0"0,0 0-7,0 0-2,0 0-6,0 0-1,0 0 2,0 0 1,0 5 2,0-5-1,0 16-2,0 0-4,0-15-1,0 12-3,0 0 0,0-4-2,-4 3-4,4-3 1,0 1-1,0-4 0,0 3-1,0-1-3,0 2 2,0 0-2,-4-1 0,4-4 2,0 1-1,0 1-1,0-4 1,0 0 0,0 0-1,0 0 0,0-3-1,0 0 0,4 0 2,-4 3 0,8-3-2,0 0 2,0 0-1,1 0-1,3 0 0,-8 0 2,8-3 0,1 0-1,-1 0 0,0 0-1,-4 0-2,5-1-1,-1-2-3,0 0-2,-4 4-2,5-1-5,-5-7-6,4 10-3,-4-6-4,0 3-8,1-4-2,-5 4-3</inkml:trace>
  <inkml:trace contextRef="#ctx0" brushRef="#br0" timeOffset="205164.7348">22738 12893 340,'0'0'35,"0"0"-1,0 3 2,0 3-6,-4 6-3,4-3-5,0 9-6,0 4-3,-8-1-1,4 1-5,0-2-1,-1 3-2,1 1-1,0 1-2,4-1-3,-4 0-3,0-2 0,4-5-5,0 2-3,0-4-2,0-2-6,0-4-4,4-6-4,0 0-10,0 1-2,25-11-9</inkml:trace>
  <inkml:trace contextRef="#ctx0" brushRef="#br0" timeOffset="205822.7724">23139 11550 304,'0'0'19,"0"0"-2,0 3-8,4-3-1,5 3-1,3 10-2,0-2-1,4-2-2,-3 4-2,7 0 5,-3 1 5,3 2 6,1 1 5,-5 3-1,8-6 1,1 5 0,-9 0-4,1-8-4,3 5-2,-3 0-1,-5-2-3,-4 2-3,4-2 1,-8 2-1,5 5-1,-9-2 0,0 0 0,-4-5 1,-1 6-1,-11 3 1,4 3 1,-5-9 0,1 7-3,-4-5 1,-1 5-1,1 5 0,-1-2 0,1 3-1,3 2 0,1 1 0,4 0 1,-1 4 0,1 0 0,4-1-1,4-6 1,4 4-1,0-2 0,0-2 0,0-3 0,4-2 1,0-4-2,4 0 0,0 1 1,1-6 0,-5-2-2,0 2 1,4-3 1,0-5-2,-4 1 2,4-3 0,-8-2 1,9-4 3,-9 3 0,4-3 0,-4 3 1,0-3-3,0 0 1,0 0 0,0-3-3,0 3 0,0-7 0,0 4 0,-13 3-1,1-3 0,-4 3 0,-1 0 0,1 3 0,-4 4 0,3 2 0,1-2 0,4 4 0,-1 1 0,5 1 0,-4 5 0,4-3 0,3 3 0,1-2 0,4 1 0,0-1 0,0 5 0,0 1 0,0-3 0,0-4 0,4 0 0,5 0 4,-5 4 0,4 2 0,0 1 1,0-5-1,-4 2 2,1-4-2,-1 4 1,4 3 2,-8-1 0,4 2 0,0 0-1,-4 1-3,0 1 0,0-1 1,-4 0 1,0 1 0,0-1-1,-4-2 2,-5-1-2,1-2 0,0-2-2,-1 3-1,-3-3 0,4-1 1,-1 1-1,1-1-4,0-3-3,4-2-5,-5-4-6,5-1-6,-4 0-6,4 1-12,0-7-19,-1 0-15</inkml:trace>
  <inkml:trace contextRef="#ctx0" brushRef="#br0" timeOffset="208448.9225">4864 15715 342,'0'0'44,"0"0"-6,0-3-3,4-1-8,-4 1-2,0 3-8,8-3 0,0 3-6,-4 0 0,9 0-5,-5-2-1,4-1-2,-4 3 0,4-3 0,1 0-3,-1 3-5,0-3-4,1-4-8,-5 1-9,4 3-6,0-4-10,1 1-8</inkml:trace>
  <inkml:trace contextRef="#ctx0" brushRef="#br0" timeOffset="208784.9418">4933 15886 302,'0'0'42,"0"0"-5,0-3-7,0 3 2,4 0-5,-4 0-2,13 0-7,-1-3-3,-4 0-4,4 0-4,5 0-2,-5-4-1,0 1-6,1 1-7,3-5-9,-4 7-10,1 0-7,-1 0-9,0-7-5</inkml:trace>
  <inkml:trace contextRef="#ctx0" brushRef="#br0" timeOffset="209940.0079">5961 15278 244,'0'0'36,"-4"0"0,0 3-3,4-3-2,0 3-2,0-3-1,0 0-2,0 0-4,0 0-3,0 0-4,0-3-2,4 3-1,4-3-4,4 3-2,1-7-1,-1 4-1,4 0-1,-4 1-1,5-1-6,-5 0-3,0 0-5,-3-1-7,3 4-4,-8 0-7,4 0-3,-4 0-10,0-3-3</inkml:trace>
  <inkml:trace contextRef="#ctx0" brushRef="#br0" timeOffset="210299.0283">6370 14899 391,'0'0'42,"0"0"-11,0 0-5,0-3-9,0 3-3,0 0-4,0 0-1,0 0-4,0 0-2,0 3 0,0 11 1,0 6 1,0-6 0,0 2 1,0 4-1,4-4 2,0 5-2,1 8-1,-5-6 0,0 0 0,0 7-2,0-3-1,0 3 1,0-1 0,-5 1-1,5-3 0,0 2-4,-4-12-3,4 5-4,-8-4-4,8-5-8,0-2-4,0-5-6,0 0-6,0-2-10,-12 5-10</inkml:trace>
  <inkml:trace contextRef="#ctx0" brushRef="#br0" timeOffset="210922.064">6862 14923 279,'0'0'26,"0"-3"-2,0 3-7,-5-3-1,5 3-5,-4 0-2,0-4-2,0 4 1,4 0-4,-4-3 1,4 0 0,0 3 2,-4-3 1,0 0-4,0 1-1,4-1-1,-8 0 1,3 0-2,-3-1 0,4 1 1,-4 3-2,0-3 2,0 3-1,-1 0-1,1 0 0,0 0 0,0 3 0,-4 4 1,-1-1-3,1 2 3,0 5-1,4-4 0,-5 2 1,9 2 0,-4 3 1,0 0-1,-4-2 1,7 2 1,1 2 1,4 5-1,0 3 0,0 4-1,0-1 1,4-9-1,1 7 1,7-4-2,-4 0 0,4 0 0,1-6-1,3 2 0,-4-4 0,1-6 0,-1-6-1,0 4 2,-4-7-1,5 0 0,-1-4 3,-8-5-5,4-4 4,-4 2 0,-4-2 6,0 4 2,0 4 1,0-5 0,0 1-4,-4 3 0,-8-1-3,4 4-2,-5 3 0,1 0-2,4 0-5,-8 0-9,3 3-1,-3 0-6,4 4-1,-1 2-4,1 1-3,0-2-5,4 1-6,-33 25-5</inkml:trace>
  <inkml:trace contextRef="#ctx0" brushRef="#br0" timeOffset="211255.083">6145 15727 300,'0'0'30,"0"0"-4,4 0 9,4 0 4,13 0-5,7-3-5,1-3-6,4-10-4,0 2-5,8 1-2,4-3-1,8-1-3,-4-2 1,4-5-2,0 3-2,5-1 0,-9 1-2,0-1-1,0 6 0,-8-2-6,-4 3-2,-8 3 0,-1 6-3,-3 3-4,-5 0-4,1-1-5,-1 1-5,-8 3-7,-3 0-6,-1 0-8</inkml:trace>
  <inkml:trace contextRef="#ctx0" brushRef="#br0" timeOffset="211852.1173">6853 15688 254,'0'0'29,"-8"0"-6,4 3-2,-4 0-7,0 0 0,-5 0 0,5 2-3,-4-2-2,4 1 2,-5-1-2,5 0 0,0-3 3,0 0-2,0 0 4,4 0-1,-5 0 3,5 0-1,0 0-1,0-3-1,-4 0-5,4 3 0,0 0 0,0 0-2,0 0-1,4 0-1,-5 3-1,-3 0-1,8-3 1,-4 3-1,0 0 1,0 7 0,4-2-2,0-2 1,0-3-2,0 4 0,0-1 1,0-3-1,0 5 1,4-2 1,-4 4-2,4-7 2,-4 7-1,4-4-1,-4 0 0,8 2 0,-8 2 0,5-4 0,3 4 1,-4-4-1,4 2-1,0-1 1,0-1 0,1 0 0,-1-3 0,0 1 0,4-4 0,1 0 1,-1 0-1,0 0-1,-4 0 1,5 0 0,-9 3 0,4-3 0,0 3 0,-8-3-2,0 5 3,4-2 0,0 3-1,-4 4 0,0 3 1,-4-2 1,4-2 0,-4 4 0,-4 0 2,4-5-1,-4 7 1,-1-8 0,-3 4 0,4-8 1,0 7-2,0-4 0,-5 4 1,9-10-2,-8 4-1,4-4 1,-5 7-2,5-7 1,-4 0-4,4 0-2,0 0-2,-1 0-2,1-2-3,0 2-2,0-6-5,4-1-6,-4 4-7,8-6-5,-9-1-6,9 2-6</inkml:trace>
  <inkml:trace contextRef="#ctx0" brushRef="#br0" timeOffset="212354.146">7422 15500 394,'0'0'38,"0"0"-7,0 0-4,0 0-4,5 0-4,-1 0-2,4 0-6,4-3-3,-4 0 0,9-2-3,-9-8-1,4 4-1,-4-6 0,0-1 0,1 2-1,-5 1-2,0 1 0,0 2-1,0-4-1,-4-2-1,0 6 2,0 3-2,-4-6 0,0 3 0,-4 4 2,4 0 1,-9 2 0,5 1-2,0 3 1,0 0 1,-5 0 2,5 3 2,-4 4 1,4 5-1,0 4 3,-1-5 0,1 5-1,0 2 0,0 4 0,4-1-1,0 1 1,0 2-2,4 0 1,-5 1-1,5 2-2,0-5 0,0-1 1,0 1-2,5-1 0,-1-5-1,4 1 0,4-1 1,-4 0-3,1-8-4,3-1 0,4-4-3,-4 0-2,1-3-2,7-3-5,-3 0-8,3-4-12,-8-7-13,1 1-6,28-27-1</inkml:trace>
  <inkml:trace contextRef="#ctx0" brushRef="#br0" timeOffset="212810.1721">7860 15341 261,'0'-1'16,"5"-6"1,-1-9-2,8 4-3,-4-3-2,4-1 0,-3-1-1,-5-2-4,8 0-2,-4 1 1,0-4 1,5 1 1,-5 1 0,4-6-1,-8 6-1,4-6 2,1-1-2,-1 0-1,0-3 0,0-2-1,0 2-2,-4 0 1,1-2 0,-1 5 0,0 0 0,0-2 3,0 5 2,-4 7 2,0-2 1,0 9 4,0 2 1,0 2-3,0 3 0,0 0-2,0 3-2,0-4-2,0 4 3,0 0 0,0 0 1,-4 7 1,4 9-1,-4 1 0,0 4 0,0 4 3,-1 2-1,1 3-1,-4 4 1,4 4-1,0-5-1,0 4-2,4 3 0,-8-4-2,8-2-1,0-4-2,0 3 1,0-1-2,8-5 0,0 0-1,-4-2-4,0-10 0,9-2-2,-5-1-3,0-4-2,4-8-3,5-1-5,-5-3-10,0-8-10,0-4-9,1-2-7</inkml:trace>
  <inkml:trace contextRef="#ctx0" brushRef="#br0" timeOffset="213142.191">7799 15002 422,'0'0'54,"0"-3"-10,0 3-11,0-3-8,4 3-7,8-9-4,5 4-5,-1-2-2,9 1-1,3-3-9,-3-1-4,4 0-5,-1 6-7,5-6-9,-8 1-12,3-4-12,62-8-12</inkml:trace>
  <inkml:trace contextRef="#ctx0" brushRef="#br0" timeOffset="213722.2241">8970 15099 360,'-4'0'40,"4"0"-5,0-3-8,0 2-6,0 1-6,0 0-2,4 0-3,-4 0 1,4 1-1,4 12-3,0 0 0,1-1 0,-5 3-1,4 4-1,0 5-2,0-2 1,-4 2-2,5 1-1,-1-1-4,-8-3-4,4 4-7,-4-1-8,0-3-5,0 4-9,0-4-4,0-5-6,-12 44-7</inkml:trace>
  <inkml:trace contextRef="#ctx0" brushRef="#br0" timeOffset="214054.2432">8851 15390 368,'0'0'39,"0"-3"1,4 3-2,0-3-9,13 3-7,7-11-7,1-2-2,-5 4-5,9-2-2,4-2-7,-9 0-8,5 4-13,-4-3-10,-1 3-10,-3-1-6,44-23-8</inkml:trace>
  <inkml:trace contextRef="#ctx0" brushRef="#br0" timeOffset="214428.2645">9895 14675 336,'4'-3'20,"0"3"-2,-4-3-8,9 3 0,-1 0-5,0 0 0,0 0-1,0-7-2,5 7 1,-5 0-1,4-3-2,-4 3 1,5 0 7,-5 0 1,0 3 2,0 0-5,0 1 1,-4-1-1,0 3 1,-4 7 4,5-4 1,-5 6 2,-5 1-1,5-2-3,-4 5 1,-4-1-1,0 1-1,-4-2-2,4 5-1,3-6 0,-3-1 0,0 4 0,4-5-1,0-1 0,-4-1-3,4-1 1,-1 5 0,1-6-2,0-1 1,-4-1-2,8-4-1,-4 2 2,4 0 0,0-3-1,0 1 0,4-1 1,0 3-1,8-3 0,-3-3 0,3 0 1,0 0-2,1-3 1,3 0-1,-4 0-6,-4 0-3,5-1-2,-1-2-8,-4 3-6,4-3-6,-3 1-7,-5-2-2,8-2-6</inkml:trace>
  <inkml:trace contextRef="#ctx0" brushRef="#br0" timeOffset="214950.2944">10493 14519 346,'0'-3'30,"0"0"-7,-4 3-4,4 0-2,-8 0-3,4 0-3,-1 0-4,-3 0 0,0 3-2,4 0 2,-4 0-1,0-3 0,3 7-1,-3-4 3,4 0 0,-4-1 0,0 1-2,4 3 2,-4 1-4,-1 2-1,5-9 0,0 0 0,-4 6-2,0 4 1,4-5 1,0 1-2,0-3-1,-1 1-1,5-1 2,-4 3-1,4-3 2,0 4-2,-4 1 0,0 1 0,4-3 0,0 1 0,0 2 0,0-4 0,4 1 0,0 4 1,-4-4-1,9 1 1,3-3 0,-8 4-1,4-4-1,4-3 0,-3 2 2,-1-3 1,4 4 0,-4-4 1,-4 3-2,4-3 2,-8 3 0,5-3 2,-1 6 1,0 1 0,-4-1 0,0 2 0,0 1-1,0 1 1,0 1-3,-4-1-1,0-1 1,-1 1-1,1 2-2,0-4 2,-4 2-1,0 0 0,4-1 0,-8-4-3,7 1-4,-3 1-1,-4-7-6,0 6-4,-1 0-8,-3 1-8,0-1-9,7-3-5,-27 11-13</inkml:trace>
  <inkml:trace contextRef="#ctx0" brushRef="#br0" timeOffset="215300.3144">9805 15188 271,'0'0'30,"0"0"-8,0 0-3,0 4-1,4-1 5,4-3 3,1 0 0,3 3 0,4 0-2,1 4-4,3-7-2,5 0-2,-1 0-4,9 0-1,-8 0-2,7-4 0,1-2 0,0-4-2,4-1 0,-1 2 1,5-1-5,-4-2 0,4 0-2,-4 3 0,0-1 2,-8 1-1,-1 6-3,-3-1-2,3 1-3,-7 3-1,3 0-2,-3 0 1,-1 0-4,-7 0 0,7 3-6,-8 1-6,-3-1-6,-1 0-7,0 0-6,-4 4-4</inkml:trace>
  <inkml:trace contextRef="#ctx0" brushRef="#br0" timeOffset="215854.3461">10358 15452 314,'0'0'37,"-8"0"-1,8 0-3,0 0-1,-4-3-5,-1 3-6,5 0-4,0 0-4,-4 0-3,4 0-4,0-3-1,0 3-2,-4 0 1,0 0 0,4 0 0,0 0-2,-8 0-1,4-3 1,-4 0 0,4 3-2,-5-4 1,-3 4-1,4 0 1,4 0 0,-4 4-1,-1-1 0,5 0-1,0 7 1,-8 1 1,8 1-2,-4 3 2,0-3-1,-1 1 0,-3 3 0,12 2 0,-4 4-1,-4-2 1,8 3 1,0-6-1,0 2 0,0 2 0,0-2 0,0-1 0,8-3-1,4 0 2,1-3-1,-1-2 0,0 0-1,4-9 1,5 2 1,-5-3-1,1 0 0,-1 0 0,-4 0 0,1-3 0,-1 2 0,0-3 0,-4-5 0,1-1 0,-5 1 0,-4 4 0,4-5 0,-4 1 0,4-1 2,-4 4 0,0-2 1,-4 2 2,0-1 0,0 4 0,-5-3 0,-3 3 0,4-1 0,-4 4-1,3 0 0,-3 0 0,4 0-1,-8 4 0,3-1 0,5 0-2,-8 0 0,8 7 0,3-1 0,-3-4-2,-4 5-2,0-1-4,-1-3-1,5 4-5,0-2-3,8-2-6,0 1-8,-4-4-4,4 0-5,0-3-5,4 0-2,25-3-6</inkml:trace>
  <inkml:trace contextRef="#ctx0" brushRef="#br0" timeOffset="216315.3726">10845 15284 321,'4'0'31,"-4"-3"-4,0 3 2,4 3 0,0-3-2,0 3-5,5 3-6,-5 2-3,-4-8-2,8 4 0,0-4-3,0 3-1,0-3 2,1 0-3,-1 0-2,-4-3 1,4-1-4,-4 0 2,0-3-2,4 1 1,-3-7 0,-5 2-3,0 5 1,4-7 0,-4 7 1,0-4 0,4 1 0,-4 1-2,-4 1 1,4 1 0,-4-1 1,-1 4 0,5 0-1,-8 0-1,0 3 2,0-2-1,0 2 2,4 0-1,-5 2 3,5 4-2,0 7 3,-8-7-2,0 6 2,8 3-2,-9-2 1,5 3 0,4 5-1,0-1-1,0-1 0,4 2 1,-4 5-2,4-6-1,4-1 0,-4-1 0,4 1-1,0-6-5,4-2 0,0 1-3,1-5-2,-5-1-2,4-4-7,8-2-5,-4 0-4,1 0-8,-1 0-8,4-2-6</inkml:trace>
  <inkml:trace contextRef="#ctx0" brushRef="#br0" timeOffset="216795.3999">11328 14638 433,'0'0'38,"0"0"-8,0 0-6,0-3-5,0 0-5,8-3-3,5 3-2,-5-2-2,0 2-2,4 3-2,-8 0 0,4 0 0,-3 0-1,3 0-2,0 0 1,0 0-1,-4 3 0,0 2 1,0 7 0,-4 1 0,5-2-2,-5 2 2,0 0-2,0 2 2,0 0-2,0-3 0,0 3 3,-5-3 2,-3 4-1,8-4 0,-8 0 1,4 1 1,0-2-1,0-1 1,4-1-2,-4 1 0,0-1 0,-1-1-2,5-1 1,0 2-2,-4-3 1,0 1 0,4-1-1,0-1 0,0-2 0,0 0 1,0 4-2,0-4 2,0-3-2,4 6 2,0-3-1,-4 1 0,5-4 0,-1 3-1,4-3-2,0 0-3,0 0-4,5 0-5,3-3-4,-4-1-11,0-2-10,1-4-12,3 1-4</inkml:trace>
  <inkml:trace contextRef="#ctx0" brushRef="#br0" timeOffset="217227.4246">11778 14937 310,'5'0'32,"-5"-1"-1,4-2-3,0-4 2,4-2-4,-4-1-2,4-1-4,0-2-4,5 1-5,-5-3 1,4-1-4,0 0-1,1 2-1,-1-5-3,0 2 1,1-6-1,-5 6 0,0-2-1,0-4-1,-4 0 0,4-1 0,-4 5 1,5-5 0,-1 2-3,0-5 1,-4 0 0,0 1-1,0 9 3,0-7 2,-4 5 0,4 3-1,1 8 0,-1-5 2,-4 10 1,0-7-2,0 10-2,0 0 0,0-6 0,0 6-2,0 0 1,4 3-1,-8 0 2,4 13 1,0 5-1,0 4-1,-4 2 1,4 4 0,-13 5-2,5 1 1,0 1 0,4-3 0,-4 0-3,4-5-3,-1 0 0,5-3-1,0-1-1,0-6-3,0-4 1,5 0-3,-1-8-2,8-1-7,-4-7-9,4 0-8,1-4-4,3-2-5,25-21-7</inkml:trace>
  <inkml:trace contextRef="#ctx0" brushRef="#br0" timeOffset="217587.4453">11795 14635 347,'0'0'59,"0"0"-9,-8 0-9,4 0-7,4 3-7,0-3-8,0 0-5,0 4-3,0 2-2,8-3-4,4 0-1,4-3-1,5 0-4,-1 2-5,1-2-6,-1-2-2,-3-1-9,-1-6-7,4 2-9,-3 1-8,-1-2-3</inkml:trace>
  <inkml:trace contextRef="#ctx0" brushRef="#br0" timeOffset="218083.4737">12790 14940 321,'0'0'36,"0"0"-4,0 0-4,-4 0-3,4 0-1,0 4-3,0 2-5,0 13-3,0-5-4,-5 5-1,1-1-2,0 1-2,4 2 0,-4 4-2,0-4-1,4 1-4,0-4-4,0 4-9,0-5-6,-4 2-4,4-7-7,-4 3-7,0 1-6</inkml:trace>
  <inkml:trace contextRef="#ctx0" brushRef="#br0" timeOffset="218443.4942">12667 15158 372,'0'0'41,"0"0"-2,0 0-2,4 0-7,8-3-9,0 0-5,5-10-4,3 8-4,5-1-2,-1-3-2,-3-1-5,3 4-4,1-1-6,-4 3-5,-1-6-6,0 7-3,-3-4-7,-1 4-4,1 0-1,-1 0-2,33-11-9</inkml:trace>
  <inkml:trace contextRef="#ctx0" brushRef="#br0" timeOffset="218779.5135">13875 14489 241,'0'-3'28,"0"0"-2,0 3-4,0 3-4,0-3-4,0 0 3,0 0 3,0 6 5,0 5 3,0-1-2,0 6-3,0-2-7,0 8-4,0-4-2,0 4-4,0-1 0,0 1-4,0-5-5,0 3-7,0 0-4,0-1-6,0-4-9,0 4-6,0-2-8,0-1-2</inkml:trace>
  <inkml:trace contextRef="#ctx0" brushRef="#br0" timeOffset="219118.5329">13375 14987 340,'0'0'28,"0"0"-7,0 0 3,4 0 5,8-5 2,13 5 0,0-3-7,3-1-3,-3-2-5,8 3-4,3 0 0,5-4-4,-4 4 1,0-3 0,4-1-1,-4 3-3,4-6 3,0 1-1,4 2-2,-8 1 1,12-2-1,-8 2-1,0 2-2,4-2 1,-9 3-1,1 0-3,4 0 0,-8 3-5,0-4-4,-5 4-1,-3-3-3,-5 3 0,-3 0-6,-5 0-4,0 0-5,-3 0-9,-5 3-4,-4-3-3,-9 34-7</inkml:trace>
  <inkml:trace contextRef="#ctx0" brushRef="#br0" timeOffset="219470.5529">13645 15228 373,'0'0'32,"4"0"-2,-4 0-3,0 0 0,9 0-3,-5 3-6,4-3-4,0 0-3,0 0-2,4 0-3,-3 7-1,3-7-2,-8 6 1,8-6-2,-3 0 0,-5 3 0,0-3-2,0 3 1,0 4-1,-4-4 0,0 2 1,0 8 0,-4-1-1,0-1 0,0 2-1,-5 0 2,1 0-1,0-2 0,-4-2 0,8 1 0,-5-2 0,1-2 0,0 0 0,8 1 0,-4-1 0,0-3-1,4 0 0,0-3 0,0 4 0,0-1 0,4-2-1,-4 4 1,4-5 1,4 0 0,0 0 0,1 2-1,-5 1 1,4-3 0,0 3-1,0-3 0,1 3 1,-5 0 1,0 1 0,-4 2 2,4 0 1,0 1 1,-4 1-1,0 1 1,0 4 3,0-2-3,-4 2 0,4 0 0,-8-1 0,-1-4 1,1 5-3,0-4 2,0 1-1,0-5 0,-1 1-2,1 0 0,0 1-1,4-4 0,-4 0 1,0 0-1,-5-3-4,5 0-2,-4 0-4,8 0-3,-4 0-5,4 0-5,-1 0-8,5-3-8,0 0-5,0-7-5,0-2-2,29-18-4</inkml:trace>
  <inkml:trace contextRef="#ctx0" brushRef="#br0" timeOffset="219883.5766">14218 15265 304,'0'0'32,"0"-2"-2,0 2-5,5-9 2,-5 2-2,0 1-3,0-7-6,0 7-2,0 3-5,0-5-1,0 1-2,-5-2-1,5 2-1,0-2-1,-8 4-1,0 2 1,4-3 0,-4-1-2,4 4 0,-9 3-1,1 0 2,0 6-1,0-2 4,-5 5-1,1 2 2,-1 2 1,1 3-2,0 8 1,3-2 1,1-1-2,0 3-1,0 1 0,3-1 0,9 0-2,0-2 1,0-6-2,4-2 1,1-1 1,11-7 1,-4 1 0,0-7 1,5 0-1,3-4 0,-7 1-1,7-10 0,-4-1-3,1-2 1,-1 0 1,-8-1-2,1-2-3,-1 5 0,0-2-4,-8-3-5,0 4-4,4 6-8,-4-7-5,0 1-9,0 3-7,-4-1-3,-8-17-10</inkml:trace>
  <inkml:trace contextRef="#ctx0" brushRef="#br0" timeOffset="220648.6203">14919 15174 240,'0'0'31,"0"0"-4,0 0-7,0 0-3,0 0-6,0 0 3,8 0-1,0-3 1,0 0-2,0 0-2,0 3-1,1-10 1,-5 1-3,4 5 2,-4 1-3,0-2-2,0-1-1,0-3 0,0 2-2,-4-2 1,4 2 0,1-7-1,-5 8 0,0-7-2,0 7-1,0-6 0,-5-3-1,1 5 1,-4 2 0,4 2 1,-4-1-2,0 7 2,-5-6 1,5 6 1,-4 0 3,0 0 2,-1 3 2,-3 0 2,4 4 4,-5 2-1,5 6 1,0 0-4,0 0 1,-1 1-1,1 3 0,0 1-2,3-1-1,-3 5 0,8 0 0,0 2-3,0-3-1,4 3 1,4-5-2,0-2 1,4-2-1,5 2-1,-1-8 0,0-4 0,5-1 0,-5 0-2,8-2-1,-3-4-5,-1 0-4,5-4-3,-5-5-7,0-1-7,-3-7-8,3 1-9,-4-8-3</inkml:trace>
  <inkml:trace contextRef="#ctx0" brushRef="#br0" timeOffset="220991.64">15230 14562 325,'0'-3'38,"0"3"-5,0-3-1,0 0-4,4-4-5,-4 4-2,8-3-6,0 4-5,0-1-3,5-3 0,-1-1-3,-4 7 0,4-6-3,1 3 1,-5-1-1,4 1-1,-4 0-3,-4 3-6,0-3-5,1 3-4,-1-5-2,0 2-3,-4-3-3,0 6-3,0 0-4,8 0-1,-8-7-8</inkml:trace>
  <inkml:trace contextRef="#ctx0" brushRef="#br0" timeOffset="221368.6615">15516 14297 189,'0'-4'28,"4"-2"-2,-4 3-2,0 3-7,0 0-1,0 0-6,0-3-3,4 3 5,-4 3-1,0-3 1,5 0 5,-1 6-2,0 1-1,0 1-1,-4 1 3,4 1 1,-4-1-1,4 2-4,0-4 1,-4 2-1,0 1-4,0 4-1,0-1 0,0-4-2,0 6-1,0-12-2,0 6 0,0-2 1,0-1-2,0 7 0,0-5-2,4-8 2,0 0 0,-4 3-1,0-3 0,4 0 0,5 3 0,-5 0 0,0-3 2,4 0-2,0-3 0,0 3 0,0 0-4,1-3-4,-1-3-4,4 1-3,-4-8-4,5 7-4,-1-1-3,-8-2-2,12 1-5,-7-2 0,-1 4-2,12-7-3</inkml:trace>
  <inkml:trace contextRef="#ctx0" brushRef="#br0" timeOffset="221710.681">15709 14297 218,'0'-4'40,"0"4"-3,-4 4-2,-1-1 2,5-2-3,-4 12 4,4 0-6,-4-4-6,0-1-5,4 5-4,0 0-3,0-5-3,0 8-5,0 0-1,0-2-1,-4 5-2,4-2 0,0 6-4,0 0-1,0 0-4,-4 4-8,4-3-1,-4 1-5,0-4-1,0-5-5,0 4-2,0-1-1,-1-3-1,-3-1 0,4 0-2,-12 40-5</inkml:trace>
  <inkml:trace contextRef="#ctx0" brushRef="#br0" timeOffset="222128.7051">15917 14718 274,'-4'0'36,"4"0"-4,0 0-4,0-3-10,0 3-5,0-7-1,9-4-5,-1 2-1,0-4-2,0 0-2,-4 2 1,4-2 4,1 1 2,-1-6 3,-4 2-1,8-1 0,-4-2 1,1-5-2,3-2-1,-4 6-3,0-6 0,0 3-4,1-1 3,3 5-3,-4-5-1,4-2 0,-4 6 0,1-4-1,-1 5 0,0-5 0,-4 2 1,0 3 0,0 7 0,0-3-2,1 7 1,-1-2 0,-4 4 0,4-1 0,-4 7 0,0 0 0,0 0 0,0-3 1,0 3-3,0 0 2,0 3 0,-4 4 2,4 2 4,0 9 1,0 1-1,-9 1 0,1 7-2,0-1 0,4 1-2,-4-2 0,4 9 0,0-4 1,-1 0-2,1-1-1,0-2 0,4 0-2,4-5-2,0-4-1,5-3-2,3-5-1,0-5-5,1-5-6,-1 0-6,4-3-9,-4 1-6,5-4-7</inkml:trace>
  <inkml:trace contextRef="#ctx0" brushRef="#br0" timeOffset="222484.7253">15954 14293 344,'0'0'25,"4"0"-5,5 0 6,7 0-4,0 0-4,9 0-6,-5 0-3,9 0-3,-9 0-12,9 0-8,-8 0-11,-1 4-5,1-4-4,-5 3-4,33 5-7</inkml:trace>
  <inkml:trace contextRef="#ctx0" brushRef="#br0" timeOffset="223024.7563">14816 15103 137,'0'0'22,"0"0"0,0 0 5,0 0-2,4 0-4,-4 0-4,4 0 2,-4-4-1,4 4 1,1 0 0,-1 0 4,-4 0-1,8 0 3,0 0 1,0 0-5,0 0-1,1 0-6,-1 0-4,-4 0-2,4 0-2,0 0-2,5 0-1,-5-3-1,-4 2-4,4 1-7,0-3-6,-4-1-4,4-2-5,-8 3-4,5 3-5,-5-3-10,0 3 0</inkml:trace>
  <inkml:trace contextRef="#ctx0" brushRef="#br0" timeOffset="224268.8274">14837 15142 187,'0'-3'25,"0"3"-1,0 0 0,0-1-3,0 1 0,0-7-3,0 7-2,0 0-3,0 0-2,0 0-1,0 0-3,0 0-1,0 0 0,0 0 3,0 3 2,0-3 7,0 0 1,8 0 0,0 0-2,-4 0-2,4 4-2,-8-4-3,4 0-2,0 0-1,1 0-3,-1 1-1,0-1 0,0 3 0,4 1-1,0 2 0,0 0-1,-3-3-5,3 1-2,-4-1-6,0 3-5,0-1-5,4-5-8,-8 3-11,8-3-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1:55:09.29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033 2033 358,'0'0'38,"0"-3"-8,0 3-1,0-1-2,0 1-3,0-4-2,0 1-4,8 0-3,1 0-4,3 0 1,0-1-1,1-2-1,-1 6-1,0-6-3,4 3-1,1-2-1,-1-2-2,5 1-1,-9 3-1,4 0-6,-3-4-3,-1 4-3,0 3-3,-4 0-7,1-3-6,-5 0-7,4 3-8,-8 0-9,8 9-6</inkml:trace>
  <inkml:trace contextRef="#ctx0" brushRef="#br0" timeOffset="241.0137">11058 2238 350,'0'0'25,"0"0"-1,0 0-1,0 0 10,8 0-2,-8 0-6,12-3-6,-3 3-3,3-3-4,0 1-2,0-4-1,1 3-2,3 0-2,-4-4-2,5 4 0,-1 0-2,-4 3-3,1-3-6,-1 3-5,0-3-6,5 3-7,-5-2-11,0-1-9,29 3-13</inkml:trace>
  <inkml:trace contextRef="#ctx0" brushRef="#br0" timeOffset="5879.3362">12302 1227 135,'0'0'16,"0"0"-2,5-6 2,-5 3-3,4 3-1,0 0 0,-4 0 0,0-3 1,0-1-2,0 4-4,0-3 1,0 3-1,0 0 3,0 0 1,0 0-3,0 0-1,0 0-2,0 0 0,0 0 0,0 0 0,0 0-1,0 0-1,0 0-1,0 0-1,0 0 1,-4 3-1,-5 1-2,1-4 2,-4 6-1,-4 3 0,3 3 0,-3 0 0,0 1-1,-1 1 2,1-1-1,-1 3 0,-3-2 0,8-1 2,-9 3 1,9-2 1,-4 2 2,3 5 0,1 4 0,0-4 1,-1-2 0,5 5 3,0 6 0,0 2 1,4 1 4,0 1 1,0-1 0,4 3-3,-5 1 1,5 3-2,0 0-2,5-4-1,-5 4-2,4-4 2,4 1-2,-4-4-1,8 2 3,1-1-3,-9-1 1,4 0 0,4 1 3,-4 1-3,-4 1 1,0 4 0,5-6-2,-1 2-2,-4 4 0,4-4 3,-4 1-3,0 0-1,-4-1 1,0 1-1,-4-1 0,4-1-2,-4-1-1,0-1 3,0-6-2,-4 3 0,-5-1-1,5 1 2,0-6-2,0 1 1,0-4-1,0 1 0,-1-1-2,5 0-4,-8-6-2,4 1-2,4-1-3,0-3-4,-5-5-3,5-1-7,4-3-6,-4-3-14,4-3-11</inkml:trace>
  <inkml:trace contextRef="#ctx0" brushRef="#br0" timeOffset="6468.3699">12315 3389 175,'0'0'17,"-4"0"4,4 0-4,0 0-1,0-3 1,0 3 0,0 0-2,0-6 0,0-1 0,0 4 2,4-3 4,-4 0 0,0-2 1,0 1-1,0 1-1,0 0-1,-4-1 1,4 1-3,-4 1-4,4-4-1,-5 2-4,-3 4-3,0-7 2,8 4 0,-8 0-1,4 1-2,-4 2-1,4 0-2,-5-1 2,1-2-2,0 6 1,0-3-1,0 3 0,-1 0 1,-3 3-2,4 3 0,0 1 0,4 4 0,-9 2 0,5 3 2,0 1-1,4-1 0,-4-2 0,8 2 1,-9 0-1,5-2 0,4 5 0,0-4-1,0-3-1,0 1 2,0 0-2,0-7 2,4-1-1,5 1 0,-1-2 0,4-4 0,-4 0 0,5 0 0,-1-4 0,0-2 1,5-2-1,-5-8 1,0 3 0,5-2-2,-5 0-3,-4-1-4,4-1-3,-4-5-9,1 1-6,-1-3-10,-4-5-8,4-1-7</inkml:trace>
  <inkml:trace contextRef="#ctx0" brushRef="#br0" timeOffset="7459.4266">12061 784 220,'0'0'24,"0"0"2,0 0-2,0 0-2,0 6 1,0-6-5,0 0 2,0 0 0,0 0-2,0 5 2,-4-5-1,4 3-2,-4 3 1,-4 1-5,-1 2-2,5-2-1,-8-4-5,0 5 2,3 1-3,-3 1-1,0-4 2,0 2-2,-5-5-1,1 7 1,0-1 2,-1 1-3,1-4 0,3-2 1,1-3-2,-4 4-1,8-4 1,-5-1 0,9 0 0,-4 0 0,0-6-1,4 1-1,0-4 2,0-4-1,4 0-1,-4-1 2,4-2-1,0 5-1,0-5 0,0 7 1,4-4 0,0-5-2,4-1 2,0 8 0,0 2 0,5 2 0,-5-2 0,4 6 0,0-4 0,1-1 0,3 8 1,-4 0-1,5 0 0,-1-6 0,0 6 0,1 3 0,-1 0 0,-4 4-1,9-3 1,-9 12 0,5 0 0,-5-2 0,8-1-1,1 3 2,-9-8-1,8 5 0,-3 3 0,-5-8 0,5-2 0,-1 0 0,-4-2 0,9-4 1,-5 0-1,-4-4 1,1-2 0,-5-2-2,4-2 1,-8-2 0,0-4 0,4 5 0,-3-5 0,-5 0 0,0 2 0,0 7 0,-5-2 0,5-6 1,-8 9-2,-4 3-1,0-3 2,-5-1 0,5 4 0,-8 3 0,3 0 0,5 3 0,-9 0 0,9-3-3,-8 4-5,3 2-3,1 0-7,0 2-7,7 2-8,-3-7-5,8 6-10,-21 22-4</inkml:trace>
  <inkml:trace contextRef="#ctx0" brushRef="#br0" timeOffset="8354.4778">12786 2354 399,'4'0'34,"0"0"-4,-4 0-6,0-4-2,4-3-7,8-9-2,-4 1-5,5 0-2,-1-4 0,0 11-1,-8-8-2,4 7 0,1-6-2,-1 6-1,-4-1 1,4-4 0,-4-2 0,-4 3-2,0 1-1,0 5 1,0 3-1,-4-6-1,-4 4 1,-4 2-1,-5 4 1,5 0 1,-4 4 1,-1-4-1,-3 3 3,7 10 0,-3-9 1,4 9 2,0 0 0,-5 3 1,13 4 2,-4 1-1,4 8 1,0-6-1,0 8-1,4 0 0,0 0-1,0-7 0,8 1 0,0-4-4,0-2 2,9-5-3,3-4 2,0-1-2,-3-3 1,11-2 0,-7-4-7,4-4-4,-1 1-4,-3-6-4,-1-4-11,5 2-9,-5-2-6,-4-3-3,1 2-3</inkml:trace>
  <inkml:trace contextRef="#ctx0" brushRef="#br0" timeOffset="8585.491">13154 1744 421,'0'0'28,"0"-3"-8,4 3-1,-4-3-1,4 3-3,4-4-5,9-2-1,-5 3-4,0-3 0,1-1-3,7 2 1,-8-4-2,5 2-5,-9 4-7,4-6-8,-8 2-9,13 3-7,-9-6-7,-4 1-5</inkml:trace>
  <inkml:trace contextRef="#ctx0" brushRef="#br0" timeOffset="9097.5204">13432 1946 377,'0'0'32,"4"-3"-9,1 3-4,3-7 0,0-2 1,4-2-3,1-2-3,-1 0-5,4-3 0,-4 2-3,9 1 1,-5-1 1,1-5-1,-1 3-1,0 2-3,-3-5 2,3 4-1,-4-1-2,5-3-1,-1 5 1,0-2-1,-3 3 0,-1-1-1,0 1 0,1 7 0,-5 4 1,0-1-1,-4 3 0,0 0 0,0 3 1,-4-1-2,4 4 1,-4 10 0,0 2 0,0 4 1,0-4 0,-4 7-1,4-8 0,-4 6-1,-8-3 2,4-1-1,0-4 0,-5-3-1,5 1 2,-4-6-2,4-3 3,-5-1 0,5-3 2,4 0 3,-8 0 0,4 0-1,-1 0-1,1 0 0,0-3 0,4 0 1,-4-2 1,4-1 0,0 0-1,-1-1-1,5 1-1,0 3 0,0 0-2,0-2 0,0 2 0,0-1-1,0-2-1,0 3 1,9-3-1,-1 2 0,4 1-1,-4 0-2,5-3-3,-1 4-4,0-1 2,4 0-5,9 0-2,-4 3-1,-1 0-6,5-4-6,-1 1-9,-3 3-11,3 0-3,50 13-7</inkml:trace>
  <inkml:trace contextRef="#ctx0" brushRef="#br0" timeOffset="9477.5421">14104 1866 233,'4'0'24,"0"-3"0,0-3 3,8-7-3,-3 2 0,-5-5-1,8-3-4,0-2-3,-4 1-1,5-3 0,-1-4 0,0-1-3,-4 1 0,5 0-4,-1-8-2,0 8-1,-4-3-3,1-1 0,-1 0 2,4 0-3,-8 1-1,9 6 1,-9-8 0,0 12 0,4-2 1,-8 4 3,4 2 0,0 5-1,-4 1-3,0 1 4,0 3-2,0 6-1,0-7-1,0 7 0,0 0 1,0 3 1,0 4 2,0 2 0,-4 12 2,4 1-3,-4 8 2,-4 4-1,4 6-1,-5 2-1,5 1 0,0 0-2,4 3 0,0-3 0,0-3 1,0-7-4,0-2-1,0-3-5,0-10 2,8 1-4,1-11-3,3-2-3,-4-3-8,4-3-6,-3 0-9,-1-3-5,0-6 0,16-36-4</inkml:trace>
  <inkml:trace contextRef="#ctx0" brushRef="#br0" timeOffset="9662.5527">14059 1463 432,'0'3'41,"-4"-3"-7,0 5-4,-1-2-10,1 3-2,4-3-4,0 0-5,4 1-1,5-1-1,-1-3-4,4 0 0,13 0 0,-1 3-1,5 0-2,4-3-7,-1-3-8,-3 3-8,4-3-9,0-7-14,-5 7-13</inkml:trace>
  <inkml:trace contextRef="#ctx0" brushRef="#br0" timeOffset="10848.6205">15156 1744 206,'4'-3'27,"-4"0"0,8-7-4,-8 4 0,0-4-4,4 2-4,0-8-4,-4 0 0,0 5 0,0-1 0,0 2 5,0-4-3,0-2 1,-8 0-3,0-2-2,4-1 2,-4 5-3,-5 1-2,1 4-2,-4-2-2,4 4-1,-9-2 1,9 2-1,-9 7 1,9 0-1,-4 4 0,3 2 0,1-3 1,-4 10 4,8 1 3,-5 5 1,9-1 0,-4 4-1,0 5 1,4 3-2,4 0 2,0 2-1,0 5 2,0-1-1,0 1-1,0 3 0,0 3-2,0-4-2,0-2 0,4 6-2,-4-7 1,0 4-3,4-3 1,0 9-1,0 0-1,0-6 1,-4-1-1,0-5-4,4-4-4,-4 0-2,0-1-4,0-9-4,0 0-6,0-6-8,0-1-4,0-4-7,0-3-3</inkml:trace>
  <inkml:trace contextRef="#ctx0" brushRef="#br0" timeOffset="11087.6342">14722 2149 401,'0'-1'42,"4"1"-9,0 0-7,-4 0-1,0 0-4,8 0-5,5 0-4,7 0-3,-4-7-2,9 1-3,-4 3 0,-1-7-1,5 1-4,-9 4-2,4-5-6,-3 1-5,3 3-4,1-1-9,-5-1-6,0 2-10,-3 0-4,20-7-9</inkml:trace>
  <inkml:trace contextRef="#ctx0" brushRef="#br0" timeOffset="11346.649">15574 1401 356,'4'-7'24,"-4"7"-7,0 0 0,0 0-4,0 0-2,0 0-2,-4 0-4,4 0 1,0 7-3,-9-1 0,5 3-1,0 1-1,-4 1 0,4 5-3,0-6-3,-4-2-7,-1 1-7,5 1-5,-4-4-6,8 3-6,-20 19-7</inkml:trace>
  <inkml:trace contextRef="#ctx0" brushRef="#br0" timeOffset="11716.6702">15938 1300 323,'0'0'24,"-4"0"2,-4 0-2,-1 0-2,1 4-2,4 7 0,-4 1-2,0 1 2,0 0-2,-1 1-2,1-1 0,0 0-1,0 1-3,-4 2-2,3 1-2,-3 6-3,8-3 0,-8 6 1,4 4-2,-1-3-2,-3 3 1,0-1-1,4 1-2,-5 0 1,5 0-1,0 2 1,-4 5-2,-1-7 2,5 0-2,0 0 1,0 2 1,0-2 0,-1 1-2,5-1-1,0-5-3,0-4-3,4 4-2,0-1-4,0 0-5,0 1-5,0-1-4,0-2-2,0 2-4,8-8-2,1 5-1,-1 4-2,12 39-5</inkml:trace>
  <inkml:trace contextRef="#ctx0" brushRef="#br0" timeOffset="12151.6949">15811 2529 264,'0'-6'23,"4"-4"4,8-1 1,-3-5-2,7-1-5,-4-5-1,5-2-2,-1 2 0,4-15-1,1 0 4,8 1 0,-9-1 0,5 1-5,3 2-2,-7-5-3,3-1-2,-3 6-2,-1-7-2,1 5-1,-1-1 0,-8 0-2,5-6 0,-5 4 1,0-1-2,-3 0-1,-1 7 0,-4-7 2,4 7-2,-4 3 1,0-2 0,-4-2 0,0 7-1,4 7 0,-4 1-1,4 6 2,-4 5-2,0-2 2,0 10-1,0-3 0,0 0 0,0 3-1,0 6 2,0 1-2,0 10 3,-4 17-2,-4 4 1,0 3 2,0 5 1,0 3-4,-5 4 2,5-2-1,0 1 0,0-2 1,0-8-2,-1 1-1,1-3 2,4-6 0,0-1-1,4-3 0,0 0 0,0-1 0,8-5-5,0-5-1,5-5-3,-1-1-1,4-7-6,-3-3-6,-1-3-9,4 0-9,1 0-8,24-15-10</inkml:trace>
  <inkml:trace contextRef="#ctx0" brushRef="#br0" timeOffset="12356.7067">16016 2016 394,'0'0'44,"0"0"-11,0 0-9,0 0-5,0 0-5,4 0-1,4 0-5,8 0-2,5 0-1,-1 0-3,5 0 2,-1-3-2,1-1-5,0-11-2,-1 7-10,1-5-8,-1 7-9,-7-7-11,-1 8-7</inkml:trace>
  <inkml:trace contextRef="#ctx0" brushRef="#br0" timeOffset="12669.7247">16466 1370 408,'0'0'31,"4"0"-6,4 4 5,5 2 0,3 8-6,-12 2-5,8 3-1,5 8-1,-5 3 0,4 4 0,5 9-2,-9 3 2,5 0-2,-1 3-2,-4 5-1,-4-1 0,-4-1-5,1-6-1,-5-1-1,0 4 0,-5 0-2,1-3-1,-4 1 0,-4-1-1,0-2 0,-5 2-1,5 0-4,0 1-3,-5-8-5,5-5-3,0-4-3,4-2-2,-1-4-2,-3-5-8,8-4-5,-4-3-9,8-2-8,0-2-4,4 1-5</inkml:trace>
  <inkml:trace contextRef="#ctx0" brushRef="#br0" timeOffset="13513.773">17195 2202 395,'0'-8'43,"4"1"-9,4 1-7,0-3-2,-8-1-3,4 4-4,-4-1-6,0-4 0,0 2-4,0 2-2,0-4-3,-4 2 1,4-4-2,-4 7 0,-8-4-1,8 5 0,-9-1 0,1 0-1,0 2 1,0 4 0,-1 0-1,1 0-1,-4 7 2,-5-1-3,5 12 0,-5-3-1,-3 6 0,3 1 1,-3 9 1,3 5 0,1 4 0,3 0 0,1-4 1,8-2 0,0-3 0,8-7-1,0-6 0,0-2 1,0-4 0,8-8 2,4-4 3,5-7-2,3-2 1,5-10 1,-5-15-2,5 1 1,3-4 3,1-3-2,0 1 0,-1-1-1,5-3 3,4-3-3,-4 1-1,3-4 0,-3-6-2,4 0 0,0-7 1,-4-4-1,-1-9 0,1 5-1,0-3 0,-9 6-2,-3 8 2,-1 12 0,-7 8 0,-1 9 0,-4 10 0,-8 7 0,4 0-1,-4 10 1,-4 6 0,0 4 1,-16 15-2,-1 14 1,1 10 0,-5 15 1,1 6-2,3 9 1,-3 2 0,-1-2 1,0 0-1,5-6 0,-1 0 0,9-8 0,8-1 0,-4-6 0,8-2 0,0-9-1,0-1 1,4-9 0,8-3 0,1-10 0,3-5 1,0-6-2,9-10 3,-1-4 2,5-8 0,0-14-1,3-1 0,1-6 0,0-7-1,4 0 0,-4-6-1,-1 0 0,5-2 0,-8-7 0,4-7-1,-1 5 0,1-7 0,-4-4 0,-5 7 0,5-4 0,-9 1 1,-7 22 2,3 2 2,-4 10 0,-3 4 0,-5 9-1,0 4 0,-4 3-1,4 10 0,-4 0-2,-8 10 0,-1 9 0,-3 11 1,-8 16-1,3 7 2,1 7 0,-5 4 1,-3 4-2,8-4-1,-5-4 0,9 2-1,0-5 1,7 2-1,5 0-2,0-11-2,0-5-4,9 0 0,-1-10-1,12-1-1,-7-8-3,7-5-1,-4-11-3,1-5-3,3-3-2,1-7-6,-1-1-9,-8-17-7,5-2-6,-5-6-1</inkml:trace>
  <inkml:trace contextRef="#ctx0" brushRef="#br0" timeOffset="13688.783">17739 1854 399,'0'-4'51,"0"1"-10,0 3-9,0-3-8,0 0-6,4-3-6,5 1-3,7-5-3,8 1 0,1-1-2,0 1-2,7 4-1,-3-1-2,4-1-4,-5 1-3,5 3-4,-4-4-5,-5 6-5,5 1-7,-8-5-10,-1 0-5,-4 2-11</inkml:trace>
  <inkml:trace contextRef="#ctx0" brushRef="#br0" timeOffset="14719.8418">15655 2270 121,'5'0'12,"-5"0"6,0 0-2,0-3 2,0 0-2,4 0 0,-4-7-5,4 4-3,0 3 0,0-1 2,-4 4-3,4-6 3,-4 6-1,0 0 2,0 0 0,4 0 0,-4 0 1,0 0 0,0 0 0,0 0 1,0 0-3,0 0 0,0 0 2,0 0-3,0 0-2,0 0 2,0 0 2,0 0 1,0 0 4,0 0-2,0 3 0,0-3-2,0 10 1,4-4-1,-4-3-2,4 4 0,-4 7-2,4-5 1,-4 11-4,0-3-2,0 2 1,0 2-2,0-2 0,4-2-2,-4 6 1,0-3 0,0 3-5,5-6-2,-1 5-4,-4-4-2,0 1-8,4-5-8,-4 2-13,8 0-13</inkml:trace>
  <inkml:trace contextRef="#ctx0" brushRef="#br0" timeOffset="18775.0738">454 4400 173,'0'0'23,"0"0"-2,0 0-2,0 0 2,0-3-7,0 3 8,9 0-2,-5 0 4,4 0 3,-4 0 3,4 3-2,0-3 1,1 0-5,-1 0-3,4 0-4,0 0-3,-3 0-1,7 0-3,0 0 0,5-3-4,-5 0-2,9 0 0,-5-5-2,5-2 0,-5 1 0,9-4-1,-5-1 0,1 1 0,0-4 0,-1-2-1,5 1 0,-9-4 0,1-2-2,-1 2-1,-3 1 1,-1-1-2,-8 1 0,0-1-2,0 8 0,-3-6 1,-5 3 2,0 1 0,0 0 0,0 5 1,-5-2 1,-3 4-2,0 1 1,-8 3 0,8 4 2,-5 1-1,1 0 0,-4 1 0,-1 4 1,5 3-2,-4 5 2,3 2 0,-3 3 0,0-2 0,-1 1 0,5 9 0,0-2 0,-1-2 0,1 2 1,-4 3 1,3 3 3,-3 2-1,4 1 3,-9-3-1,9 7 1,-4 3-1,-1-1-2,9-2 1,-4 6-1,-5-3 1,5 9-1,0 0-2,0-3 3,-1-1-2,5 1 0,-4-3-1,-5-7 2,5-1-1,-4-4-1,3-4 0,1 0 0,0-5-1,0-1-1,-1-2 1,1-5-1,4-5 1,-4 1-1,-1 0 0,5-4 0,-4-5 0,4 4 0,-5-3 2,5-2-2,4-2 0,-4-3-1,0 1 1,-1-9-1,1 3-2,0-2 1,4-3 0,0 3-2,0-3 0,-4 3 2,8-4 0,-4 0 0,4 5 0,0-2-3,0 2 3,0 1 0,0 4 0,0-4 2,0-1 0,4-1-1,8-1 0,-4 3 0,-4 2 1,4-1 0,5 3 0,-5-4 0,4 4 0,-4 6 0,5 0 0,-1 0 0,0 0 1,0 3 3,1 0 1,-1 3 1,8 7 1,-3-2 1,-1 2 1,5 3 1,-5-5-1,0 5-2,1-3 1,-1 1-3,1-1 0,-1 1-1,0-3-2,5-3 2,-1 1-4,-3-2 2,3-1 0,-8 1-2,1-3-1,3 0-5,-4-1-3,1 0-3,-1 0-2,-4 0-7,4 0-6,-3-3-12,3 0-16,-4 0-10</inkml:trace>
  <inkml:trace contextRef="#ctx0" brushRef="#br0" timeOffset="19858.1358">1445 3747 284,'-4'-9'39,"4"9"2,0 0-1,0 0 0,0-4-7,0 4-6,0-6-7,0 0-4,-8 2-5,4 1-2,0 3-3,-4 0-2,3-3 0,-3 3-2,0-3 0,0 3 0,-4 3-1,-5 0 0,5 4 0,-4 2-1,3 4 0,-7 1 0,8 5-1,-9 2 2,9 1-1,-1-1 0,1 4-1,0-4 2,4 1-1,0-1 0,-1 0 0,1-2 0,4 3 0,4-8 0,0 2 0,0-5 2,0 2-1,4 0 1,0-2 0,4-2-1,-3 1 1,7-1-1,0-2 0,-4-1 0,0-1-1,1 4 0,-1-2 0,-4-1 0,0 7 2,4-8-1,-8 1 0,4 7 1,-4-4 0,0 2-1,0 2 2,-4 3-2,4-2 1,0 2-2,-4 0-1,-8-2 3,8 2-2,-4 2 0,3-6 1,-3 4-1,0-4 0,8-6 0,-4 3 0,0 1 1,0-4-2,-4-4-1,8-2 3,-4 3-1,-1 0 0,5-3 1,0 3-1,0-3 1,0 0-1,0-3-1,0 3 1,0 0 0,0 0 0,5 0 0,-1 0-2,4 0 2,-4 0 0,4 0 1,0 0-1,-4 3 1,5-3-1,3 4 1,-4-4-2,0 6 1,-4 0 0,5 1 0,-1 2 0,-4-1 0,-4 2 2,8 2-1,-4 3 1,-4-3 0,0 4 0,0-5 0,0 5 0,0-6 1,0 4-1,0 5 0,0-3 0,0 8 0,0-3 1,-4-2 0,4 1 1,0 6 1,0 1 0,0 0 1,-4-2-2,0 2 0,-4-3 1,8 2-1,-4-2-1,-1-2 1,1 2 0,4-1 0,0 0 2,-4-4-4,4-2 2,-8 6-1,8-9-1,0 2 0,0-2 0,0 2-1,0-3-1,0-2 0,4-5 3,0 4-2,-4-1-1,8-6 0,1 4 0,-1-6-4,-4 3-1,4-4-2,4 0-4,-3 0-1,3-5-5,0 2-1,-4-1-4,5-5-7,-1-1-14,-8 1-9,4 2-9</inkml:trace>
  <inkml:trace contextRef="#ctx0" brushRef="#br0" timeOffset="20456.1699">1908 4307 274,'0'0'28,"0"0"-3,0-4-5,0 4 1,0-3-1,0 0 1,4-3-1,-4 3-1,0-4-1,4 4 1,-4 1 0,0-4-2,0 0-3,-4-1-3,4-2-3,-8-1-1,4 4-1,-5-2-1,5-2-1,-4 4-3,0 0 2,4-1-2,-8 3 1,3-3-1,-3 1-1,0 0 1,0-1-1,-1 7 1,1 0 1,0 0 0,4 0 2,-5 3 1,5-3 0,-4 4 2,4 8-1,-1-1 0,1 5 0,0 0 1,4-2 0,0 2-1,-4 3 2,8-4-3,-4 7 1,-1 5 0,5-6 0,0 4 0,0-1-1,0 6-1,0-1 2,0 4-3,5 7 1,-5-4-2,4 1 0,0 0 0,0-1-2,0-2 0,-4-4 1,4 2 0,0-5-3,-4-2-2,4-4-4,-4-4-2,4-1 0,-4-3-4,0-2 1,0-2-4,0-2-1,4-4-4,-4 0-2,0 0-4,0-3-7,0 0-5,-4 0-1,4-3-3,-20-33-7</inkml:trace>
  <inkml:trace contextRef="#ctx0" brushRef="#br0" timeOffset="20655.1814">1568 4669 306,'0'0'43,"0"3"-2,4-3-1,-4 0-5,0 0-6,0 3-4,4-3-4,4 0-4,5 0-3,-5 0-2,4 0-4,0-3-1,1 0-2,3 2-1,0-6-1,1 1-1,-5-4-7,9 4-6,-9-2-5,0-2-8,0 4-7,-3-7-9,3 7-8,0-2-3</inkml:trace>
  <inkml:trace contextRef="#ctx0" brushRef="#br0" timeOffset="21077.2056">2170 4135 260,'0'0'27,"0"0"0,0 0 1,0 0 0,0 0-3,0 0-4,0 0-2,0 0-3,-8 3 0,-1-3 1,5 3-1,4 4-2,-8 1 0,4 1-2,0 1-2,0-1 0,0 2-2,0 2 0,-5 3 1,1-5-3,4 2 1,-4 6 0,0-2 1,0 2-2,-1 2 0,-3 3 2,4 5-1,0-6 0,4 6 1,0-5-2,-5 9 1,5 1-2,-4-4 1,4 5-2,-4-2-1,4 1 1,0-1-2,0-3 0,4-1 0,0-2 0,0-3-1,-5-2-1,5-1 1,0 1 0,0-5-1,0-1-1,5 0-4,-5-8-3,8 2-1,0-1-3,-4-2 0,4-1-4,0-5-2,1-1-4,-1 0-7,0 0-9,4-4-5,-4 1-6,1-7-1,3 0 3</inkml:trace>
  <inkml:trace contextRef="#ctx0" brushRef="#br0" timeOffset="21473.2282">2174 4871 210,'4'0'30,"-4"-5"3,4-1 2,0 0-2,0-1 2,-4-4-1,8-2-2,-3 1-5,3-4-2,-4-2-5,8-4-5,-4 4 0,5-4-4,-5-5 1,4-3-3,-4 6-4,0-4 1,5 0 0,-5 5-2,0-3 1,4-1-4,-8 5 3,5-2-3,-5 2 0,0-2 0,0 3 0,0-1-2,0 3 3,4 1-2,-8 3 1,4-3-1,-4 5 1,5 5 0,-1 2-2,-4 3 0,0 0 2,0 0-2,0 3 1,0 0 1,0 0 0,0 0-1,0 9-1,-9 9 2,9 4-1,-4 2 2,0 3 0,0 3 0,-4 5 0,4-5 0,4 7 0,-4-4 0,4 0-2,-4 1 2,4 1-2,0-5 1,0-3 0,0-2-1,4-1 0,0-6-4,0-2 0,12-4-2,-7-4-1,-1-1-3,0-4-1,4-3-4,0-3-6,5-5-8,-9-8-8,4-5-7,-4 2-10</inkml:trace>
  <inkml:trace contextRef="#ctx0" brushRef="#br0" timeOffset="21675.2397">2297 4548 320,'0'0'38,"0"0"0,-4 0-4,0 0-6,4 2-7,0-2-5,0 0-4,0 0-3,4 5-1,-4-5-4,4 0-2,8 0 1,-4 0 0,9 0-2,-5-7-1,4 4-6,-8-10-7,9 7-9,-5-4-8,0 3-3,1-3-9,-5-3-4</inkml:trace>
  <inkml:trace contextRef="#ctx0" brushRef="#br0" timeOffset="21994.258">2555 4181 331,'0'0'25,"0"0"-2,4 0 6,0 0 5,0 3-2,4-3-1,0 3-8,5 12 0,-5 1-3,4-2-1,0 2-4,-3 0 0,7-2-1,-8 2-3,8 5 0,-3 4 0,-1-4-2,-4 1-2,0 5 1,1 0-3,-1 2 0,-4 4 0,0 0-2,0 1-1,-4-1 1,4 2-1,-4-5-1,0 1 1,0-1-4,0-5-2,0-4-3,0 0-7,-4-2-2,0-4-1,-4 0-6,4-2-6,4-4-8,-8-6-12,-5-3-11</inkml:trace>
  <inkml:trace contextRef="#ctx0" brushRef="#br0" timeOffset="23070.3195">2915 3718 218,'0'-3'33,"-4"-3"-4,4 3 5,0 1 1,-4-1 0,4 3 2,0-6-2,-4 6-3,0 0-5,4 0-3,0 0-7,0 0-2,0-4 0,0 4-5,4 0-2,-4 0-2,4 0-2,-4 0 0,4 0-3,4 0 0,4-3 1,-4 3-1,1 0 0,3 0-1,0 0 1,1 3-2,-5 1 2,4-1-1,-4 0 0,4 5 0,-3-2 0,-1 10-1,0-6 2,-4 2-2,0 0 1,0 0-2,0-2 0,-4 1 1,0 2 0,0 3-1,0-5 1,0 8-1,-4-2 1,4 9 0,-8-9 1,-4 9 0,4-6-2,4-1 2,-5-3-1,1-1 0,4 0 2,0 3-2,0 1 0,-4 2 2,4 1-2,0-1 2,4 2 0,-5 3-2,1-2 0,0 1 2,0-1-2,0-3 1,4 1 0,0-3 1,0 2-2,0-7 2,0 2-2,0 0 2,4-5 0,0-2-2,9 1 2,-5 3-1,0-7-1,0-1 0,0 1 1,0-3 0,-3 1 0,-1-4 0,4 6 1,-4-3-2,-4 0 2,0-3 0,0 0-1,0 0 2,0 0 0,0 0-1,0 0 2,0 0-1,0 0-1,0 0 0,-4 0 0,-4 0-1,-5 0 0,-3 7-1,12 1 2,-4 4-1,-5-2 2,5-1 1,0 2 0,4 2-1,-4 3 1,4-5-1,0 5-1,-1 3 1,1 2 2,0 1-1,4-1 0,0-1 2,0 0-3,0 0 2,4 2-2,0-1 2,5 5 0,-5-3 0,0 1 1,0 2-1,4-2 0,-4 4 0,-4 2 1,4-3 0,0 2-2,-4-5 1,0 0 0,-4 1-1,0-4-1,4-1 2,-8 6-3,0-2 1,0 1-2,-1-1 2,-3-3-2,0 4 0,0-6 0,-1 2-2,1-5-6,0-5-4,-5 2-2,9-4-7,-4-6-6,0-1-11,3-2-15,5-2-17</inkml:trace>
  <inkml:trace contextRef="#ctx0" brushRef="#br0" timeOffset="23759.3589">3406 4391 295,'0'0'35,"0"0"-1,0 0-2,0 0-4,0 0-4,0 0-1,0 0 2,0 0-4,4 0-2,4 0-6,5 0-1,-1 0-2,-4-2-3,5-4-2,-1 0 0,0 2-2,0 1 0,1 0-1,-1 0-4,-4 0-4,4 3-7,-3-3-8,-5-1-5,0 1-7,0 3-12,-4 0-5</inkml:trace>
  <inkml:trace contextRef="#ctx0" brushRef="#br0" timeOffset="24005.3729">3435 4563 317,'0'0'34,"0"0"4,0 0 3,4 0-2,0 0-6,8 0-7,-3 0-3,3 0-6,-4 0-4,0-4-4,4 1-3,-3 3 0,-1-1-3,0 1 0,4-5-3,-8 3-6,5 2-4,-5 0-6,4 0-7,-4 0-5,4 0-8,-4 0-6,4 0-5,9 8-6</inkml:trace>
  <inkml:trace contextRef="#ctx0" brushRef="#br0" timeOffset="24608.4075">3955 4221 362,'0'-3'41,"0"-1"-9,0 4-2,0-3-4,0 3-6,0 0-4,0 0-3,0 0-3,0 3 6,4 1-1,-4 5 1,0 9-3,0 1 1,0 5 0,0 1-3,4 5-1,-4 0-1,0 7 0,0-4-3,4 7-2,-4 6 0,0 0-1,0 0-2,0 1 2,-4-5-3,0 0 1,-4-2 0,8-2-1,-4-8 1,0-3-1,-1-2 1,1-7-1,0-5 0,4-7 0,0-1 1,0-2-2,0-3 1,0-3 0,4-2 0,-4-17 0,4-5 0,-4-4-2,0-2 0,0-8-2,0-2 2,0 1-1,0-4 0,0-3 0,0-3-2,0 5 0,0 3 1,0-2 0,0-3 1,0 2 1,-4 1 1,0 10-1,4 2 1,0 4 1,-4 5 4,0 7 0,4 2 4,0 7-1,4 1-4,-4 5 2,0 0-2,4-1 1,0 4 2,9-3 0,-1 3-1,0 0 1,0 0-1,5 3 0,3 1-1,1-1-1,-1 0-1,5 0 2,-5-1-3,5-2 0,-1 0 1,-7 0-1,3 0-4,-3 0-3,-5 0-3,0 0-4,-4 0-1,1-2-6,-5 2-5,0 0-7,0 0-11,-4 0-10,0 0-10</inkml:trace>
  <inkml:trace contextRef="#ctx0" brushRef="#br0" timeOffset="24817.4194">3889 4520 352,'0'-4'30,"0"4"-6,0 0-2,4-3 2,0 3 1,9 0-5,-5 0-6,4-3-3,1 3-3,3-1 0,4 1-5,-3 0 1,-1 0-1,5-4-1,-5 1-3,0 0-7,1 0-8,-5-4-9,0 4-9,1 3-6,-5-6-6</inkml:trace>
  <inkml:trace contextRef="#ctx0" brushRef="#br0" timeOffset="25221.4426">4499 3960 308,'0'0'22,"0"0"-2,-4 0 2,4 0 0,-4 3 0,-4 7 0,0 4-2,4 2-1,-9 0 2,9-2-2,-8 5-1,8-1-3,-8 4-1,3 2-1,1 1 0,0-4-4,-4 4 0,8 2-1,-9-3 0,5 2-1,0 4-1,0 0-2,0 0 2,-1 2-2,1-2 0,0 1-1,4-1-1,-4 2-1,4 1 0,0-3-1,4 4 2,-4-4-2,-1-2-1,1-4-2,4 0-2,0-2-3,0-1-1,0-5-4,0 1 1,0-1-2,4 0-4,-4 0-5,0-2-5,0-1-1,9-5-6,-5 2-5,0-1-3,0 24-6</inkml:trace>
  <inkml:trace contextRef="#ctx0" brushRef="#br0" timeOffset="25771.4741">4458 4930 304,'4'-7'28,"-4"1"0,9-2-1,3-5-1,0-2-4,0-3-1,1 2-3,-1-1 1,0-6-1,1 0-2,7 3-2,-4-3-2,-3 0 0,-1 3-1,4-3 0,-3 0-2,-1 2-1,0-1 0,-4 6-2,5 1-1,-5-4-2,0 5 0,0 1 0,0 1-1,-3 2 0,-1 2 0,-4 5-2,4 3 1,0-3-2,-4 3 2,0 0 0,0 0-2,0 3 0,4 3 2,0 5 0,-4 2-2,0 3 0,0 2 1,0-3-1,0 0-1,0 4-1,0 3 0,-4-4-1,4-1 1,0 5 0,-4-6 0,0-1 0,-4 0 2,3 0-2,1-3 1,0 1 1,-4-6 1,4 1-1,0-2 1,-4-3-1,4 0 0,0-3 1,-1 0 0,-3 0 0,4 0 0,-4 0 1,0 0 3,4 0 1,0 0 1,-5 0-1,5 0 2,0 0-1,4 0-1,-8 0 0,8 0-1,0 0-3,0 0 3,0 0-4,0 0 1,0 0-1,0 3 0,0-3 0,0 4 0,8-1-1,4 0 1,-3-3-7,3 0 0,0 0-4,1-3-1,3-4-4,4-5-8,-3-3-10,3-1-9,-3 4-9,48-39-11</inkml:trace>
  <inkml:trace contextRef="#ctx0" brushRef="#br0" timeOffset="26124.4942">4958 4033 341,'0'0'17,"0"0"-1,0 0 8,0 7 6,0 8 3,12 0-3,-8 4-2,4 5-1,1 4-5,-5-1-3,4 4-2,0-1-2,4 2-1,-3-2-3,-1 3 1,-4 7-4,0-4 0,0 4 1,-4 3-3,0 0-1,0 3-2,0 0 0,-4 0-2,0-3 1,-4-3-1,-1-3 0,1-1-3,0-6-4,-4-3-2,-5-1-3,9-2-5,0-5-2,-4-5-5,-1 2-7,1-3-10,0-5-13,0-2-8</inkml:trace>
  <inkml:trace contextRef="#ctx0" brushRef="#br0" timeOffset="28624.6371">213 3361 255,'0'0'24,"4"0"-5,-4 0-1,0 0 0,0 0 0,8 0 4,0 0 0,1 0 0,-1-3-1,0 3-1,8 0-2,-8 0 2,5 0-4,-1-4-1,4 4-3,1 0-2,-5-3 0,9 2-3,-1-3-2,0 4 0,1-6-1,-1 3 0,1 0 1,8-4-1,-9 1 0,9 0-1,-1 6-1,5-2 0,4-1-1,-4 3 4,8 0-1,-5 0 0,1 3 0,4-1-2,0 1 1,0 3 1,-4-3-2,4 1 1,0 2-2,0-6 1,0 6 1,12-3 0,4-3-2,1 0 2,-1 4-1,4-4 0,1 1-1,-5 2 0,0 1 0,-3-1 0,-1 0 0,-4 0 0,0 3 1,8-2 0,-3-1-1,3 0 2,-4 0-3,0 0 2,1-3-1,-5 0 0,0 0 1,0 0 0,-4 0-1,-4 0 1,0-3-1,4 3 0,0-3-1,8 3 2,-8 0-2,4-3 1,0 0 0,-3-1-2,3 1 2,-4 0-2,-4 0 2,-5 3-1,5-3-2,-4 3 3,0-3-2,0 3 1,-4 0 0,8 0 1,-9 0 0,5 0-2,4 0 0,0 0 1,0 0 1,0 3-2,0-3 1,4 0 1,-4 0 0,4 0-2,4-3 0,-4 3 1,-4 0 1,4-4 0,12 4-1,-3-4-1,7 4 2,0 0-2,-3-4 0,3 4 2,-4 0 0,-3 0-1,-1 0 0,0 4 0,0-4 0,1 1 0,3 2 0,0 1 0,-4-1 0,1 0 0,-5 0-1,4 0 2,-8 0-1,0 1 0,-4-1 0,0 0 0,0-3 0,0 3 0,-4-3 0,0 0 0,8 0 0,-5 0 0,-3 0 0,0-3 0,4 3 0,-4-3 0,-4-7 0,-1 4 0,-3 0 0,-4 2 0,3 1 0,-7 3 0,-1-1 0,1-3 0,-1 4-1,-7 0 0,-1-3 2,0 0 0,0 3-1,-3 0-1,-1 0 2,0 0-1,-4 0 0,-4 0-1,0 0 2,0 0-2,4 3 2,-4-3-2,0 0 2,0 8-1,0 2-1,0-4 2,0 7-1,0-4 0,0-1 0,-4 5 0,4-3-1,-4 4 0,4 2 1,0 0 1,0-2 0,0-1-1,0 3 0,4 1 0,-4 5 0,4-1 0,0 3 0,-4 8 0,4-2 0,0 0 0,-4 7 0,4 2 0,-4 4 0,0 3 0,0 7 0,0-7 0,0 3 0,0-1 0,-4 1 0,4 0 0,0-2 0,0-3 2,-8 2-2,4-3 0,0-3 0,0 3 0,-4 0 1,8 3 0,-8 0 1,3 0-2,5 2 3,-8 1-1,8 0 0,-4 4-1,-4-4 0,4-1 0,0-2-1,0 0 0,-4 0 0,3-3 0,1 0 1,-4-3 1,4-1 2,-4 3-2,4-1 0,0-1 0,0-7 0,-1 7-1,1-7-1,0 4 0,-4-4 2,4-3-1,4 2-1,-8-8 0,4 0 0,0-2 1,4-4-1,-4-2 0,-1-1-1,1-3 2,-4-3-1,8-3 2,-4-2-1,4-1 2,-4 0 0,0-3-3,0 0 2,0 3-1,0-1 0,0-2 0,-1 0 0,-3 0-1,4 0 0,-4 3 0,4-3 0,-8 3 0,-1-3 0,5 0 2,-4 0-2,0 0 1,-1 3-1,1-3 0,-4 0 0,-5 0 1,-3 0-2,-1 4 1,0-1 1,-7-3-2,3 0-1,-4 3 2,1-3 0,-1 0 0,0 3 0,-8 0 0,4 0 0,-4 1 0,4-1 1,-3 3-2,-10-1 1,1 1 0,0 1 0,-4-1 0,0 0 0,-1 1 0,-3-6 0,4 2 1,0 1-1,-5-1 1,5-3 0,-8 0-2,-1 0 2,1 0 1,0 0 0,-1 0-1,1-3 1,3 3 1,1-4-2,0 0 1,-5-3 0,1 1-1,0 0 2,-5-1-1,5 1 0,-1-2-1,1-2-1,3 1 1,1-1 0,0 1 0,0 1-1,3-5 0,-7 4 0,4-1 0,-1-1 0,-3-2 0,4 4 0,-1 1 2,-3-5-2,3 3 1,5 4 0,-4-2-1,4-1 1,-9 5 1,9-2-1,-8 3 1,7-3 1,-7 2-1,8 0-2,0 0 2,-1 4-1,1-3-1,4 0 1,0-6-1,-4 2 0,4 4 0,-1 0 0,-7 3 1,4 0 0,0 0-2,-1 0 1,1 0 0,8 0 0,-4 0 2,4 0-1,4 0-1,-4 0 1,4 0 0,-4 0-1,0 0 1,4 0-1,-4 3 0,8-3 2,0 3-2,-4-3 1,5 0 0,3 3-1,4-3 1,1 0-1,-1 4 0,4-4 0,1 0 2,-1 3-2,5 0 0,-1 0 0,5 0 0,-1 0 0,5 1 0,0-4 0,4 0-2,0 0 2,3 0 0,-3 0 0,8 1 2,0-1-5,0 0 3,0 0-2,0 3-2,0-3 0,0 0-1,0 4-1,0-4 0,0 0 0,0 0-1,0 0 1,0 0 0,0 3-4,0-3 0,0 0-2,0 0-1,0 3-1,0-3-3,0 0 0,0 0 0,0 0-3,0 0-7,0 0-11,0 0-12,0 0-10</inkml:trace>
  <inkml:trace contextRef="#ctx0" brushRef="#br0" timeOffset="38175.1834">11631 5086 137,'0'0'14,"0"-7"2,0 4-2,4 0 3,-4 0 0,0-5 3,4 1-1,4 1-2,-8 3 2,5 0-5,-1 0 0,0-1 0,-4 0 0,0 0 2,0 1-2,4 3-1,-4 0 1,0 0-4,0-3-4,0 3-1,4 0 2,-4 0 1,0 3 4,0-3 0,0 3-4,0 9-1,0-6 0,-4 3-3,4 4-1,-4-5-1,4 8 0,-4-6-1,4 2 0,0 3-1,4 4 1,-4-5 0,4 2-1,4-2 0,0-4 0,0 6 0,1-10 0,-1 5 0,4-5 0,-4-6 0,4 0-1,1 0 0,-1 0 2,0-3-2,-3-3 1,3-2 0,0-8 1,0 6 0,1-4-2,-1 1 0,0-2 2,-4 3 0,5 0-1,-9-6-1,4 2 0,0 7 3,-4-1 2,-4 1 3,8 4-1,-8-5 1,5 4-1,-5 3 0,0 0-2,0 3-2,0 0 0,0 0 2,0 0 1,0 3 0,4 10-2,0 1 0,-4 2-2,0 0 0,0-2 0,0-1 0,4 3-1,-4-2-1,0-5-3,0 4-4,4 1-5,-4-4-5,4 0-5,-4-1-5,8-1-6,-8-2-8,8-2-9</inkml:trace>
  <inkml:trace contextRef="#ctx0" brushRef="#br0" timeOffset="38493.2016">12278 4936 446,'0'0'29,"8"-3"-6,0 3-1,5-3-3,-1-4-5,4 1-2,-4 1-4,1-1-2,3 0 1,-8-1-3,5 4-2,-5 3 0,0-3-1,0 3 0,4-3-3,-3 3-2,-1 0-5,-4 0-3,4 0-5,-8 0-7,4 0-6,0 0-7,-4 0-8,4 0-13</inkml:trace>
  <inkml:trace contextRef="#ctx0" brushRef="#br0" timeOffset="38711.2142">12315 5125 323,'0'0'32,"4"0"-4,-4 0 3,0 0-1,8-3-3,4 3-5,-4 0-4,1 0-5,3-3-5,0 0 0,5 1-3,-1-3 0,0 1-4,-3 1-1,3-4-8,0 4-11,-3-7-11,-1 7-9,0 0-9,21-5-9</inkml:trace>
  <inkml:trace contextRef="#ctx0" brushRef="#br0" timeOffset="40647.3248">16953 4884 183,'0'0'29,"0"0"-5,0 0 4,0 0-5,0-3 2,0 3-6,0-4-3,0 4-1,0 0-5,0 0-3,0-3-2,0-2 0,0 2 0,0-3-2,0-4 4,0 1 2,0-1 0,0 2 6,0-1-2,0 2 0,-4 1-2,0 0 0,-4-2-3,4-2-3,-4 4-2,-1-1 0,1 4-2,4 0 1,-8 3 1,4 0-2,-5 0-1,1 3 0,0 4 2,-1 2-2,-7 2 0,8 2 1,-9 3 0,5-2-3,0 2 2,-5 6 1,9-4-1,-9 4 0,5-8 0,4 9 1,3-6-1,5 4 0,-4-2 0,8 0 0,-4-1 0,4 1 0,4-8 0,-4 1 0,12-5 0,1 2 0,3-5 1,0-4-3,1 0 2,-1-7 1,5-2 2,-1-4 3,1-8-1,-1 1 2,1-6-3,-1 4 1,5-8 1,-5-1-2,1 1 1,-1-9-1,1-1 2,-1-3 0,-4-3-2,5 0 0,-5 3 0,1-2-2,-1 2-2,-4-3 1,1 3 0,-1 4-1,-4 2 0,4 0 2,1 6-2,-9-3-1,-4 4 1,4 3 0,-4 5 0,4 4 0,-4 6 0,0-1 0,0 6 0,0 6 0,0-2 0,0 3 0,-4 0-1,4 4 1,-8 3-1,-1 2 0,5 17 1,-4 1 1,0 3-2,-4 3 1,3 4 0,1 3 0,0 6 0,0 6 0,0 5 1,-1 5-2,1-1 1,4-5 0,0-1 0,0-7 0,4-5 0,0-3 0,0-7 0,0-4 0,4-9-1,0 1 1,8-5 0,-3-4 1,-1-2-1,4-7 0,0-3-1,1 3 1,-1-3 1,0-6-1,1-4 0,-1-2 0,4-4 0,1 2 0,-5-2 0,0 5 0,5-5 0,-9 1 0,0 3 1,0-4-2,0 1 1,0 6 1,-3-1 0,-1-2-2,0 4 2,0 1-2,0 1 2,-4 3-1,0 0 0,4-1-1,-4 4 0,0 0 2,0 0-2,0 0 1,0 0 0,0 0 1,0 7-2,0 9 2,0-5-2,0 5 1,0-2 0,-4 5 0,4-3 0,0 1 1,0-1 0,0-1-2,-4 1 0,4-2 1,0-1 0,4-1 0,-4-5 0,4-1 0,0 0 0,0-1-1,4-5 0,-4 0 1,5 0 0,-1 0-1,4-1 2,-4-6-1,1-6 0,-1 4 3,4 1 1,-4-8-2,0 3 3,1 1 0,-5-3 1,4-1-2,-8 2 0,8-2 0,-4 4 2,0 2-1,0 2-1,-4 2-1,9-1 0,-9 1-2,4 0 0,0 4 1,0-3 0,4 4 0,-4-3 0,0 4 1,4-3-2,-4 0 1,5 0 1,-1 3 0,0 0-3,0-3 1,4 3 1,-3 0-2,3 0 1,0 0-1,1 0 0,-1 0-3,0 0-5,-8-3-1,4-1-5,5 4-3,-5 0-3,-4 0-8,4-3-8,-8 0-12,8 0-9</inkml:trace>
  <inkml:trace contextRef="#ctx0" brushRef="#br0" timeOffset="41047.3478">18038 4636 370,'0'0'35,"4"0"-7,-4 0-3,0 0-4,0 0-3,0 0-4,0 0-6,4 0 0,9 0 0,-1 0-3,0-2-1,5-1-1,-5 0-1,0 0 0,4-4-2,-3 4-9,-1-3-6,-4 3-12,5-4-10,-5 1-6,-4 4-4</inkml:trace>
  <inkml:trace contextRef="#ctx0" brushRef="#br0" timeOffset="41259.3599">18018 4874 290,'0'0'33,"0"-3"-5,0 3-3,0-2-4,0 2-5,0 0-1,0 0-1,4 0-5,4 0-1,4 0-1,5 2-3,-5-2-1,4 0-1,1 0-7,-5 0-13,4-2-13,1-1-9,-1-3-5</inkml:trace>
  <inkml:trace contextRef="#ctx0" brushRef="#br0" timeOffset="42203.4138">19062 4348 263,'0'-2'21,"0"2"3,0-3-5,-4 3-5,4-6 0,0-4-3,0 4-4,0 0 6,0 1 2,0-2 0,0-5-1,0 5 0,0 1 0,0-2-3,-5-1 2,1-1-5,-8 0-2,4 1-2,-4 1 1,-1 5-3,1-4 2,0 1-3,-1 3 1,1 0-2,4 3 0,-4 0 1,-1 0-1,1 0 1,0 3 0,0 3-2,-1 4 0,1 1 2,0 2 1,4 3 1,-5-1 3,5 0 2,0-3-2,0 6 3,4-2-1,-5 1 2,9 9-2,-4-6 3,4 9-3,0-5 0,0 9 2,0 7-2,0 3 2,0 0-3,0 0 0,0 0-2,0-4 1,0 4-2,0-6 0,0 0-3,0-7 1,4 0-1,-4-1 1,0-6-2,0 0 0,5-6-1,-1-1-4,-4-2-2,0-1-3,0 0-1,4 1-5,0-1-6,-4-7-6,0 4-5,0-7-7,0-2-1,0 4-1,0-5-3</inkml:trace>
  <inkml:trace contextRef="#ctx0" brushRef="#br0" timeOffset="42440.4274">18591 4761 310,'0'0'37,"0"-3"-8,0 3-6,0 0 0,0 0 5,4 0-3,4 0-4,8 0-6,5 0-2,-1 0-6,1-3 0,3-2-3,-3 2-1,-1-3 0,1 2-1,-1 1-4,-7-3-5,-1 3-6,4 0-4,-3 3-7,-1-4-5,-4-2-5,0 1-4,4-4-3</inkml:trace>
  <inkml:trace contextRef="#ctx0" brushRef="#br0" timeOffset="42685.4415">19393 4108 298,'0'0'27,"0"0"-6,0 0-4,0-3-1,0 3-1,0 0-6,0 0-3,0 0 0,-4 3-3,4 2-1,0 1 2,0 7-2,-8-1-1,0 0-1,4 0-3,-5 1-3,1-3-9,4-2-8,0-2-6,0 0-5,-12 12-6</inkml:trace>
  <inkml:trace contextRef="#ctx0" brushRef="#br0" timeOffset="43210.4714">19623 3976 246,'0'-3'27,"0"3"-5,0 0-3,0 0 1,0 0-4,-5 0-2,5 3-2,-4 8 0,0 2 0,0 0 2,-4-4 2,0 1 2,4 4-1,-5 2 1,1-5 0,4 5-3,-4-3-2,0 1-2,0 5-2,-1-3-2,-3-2 1,0 2-3,8 2 0,-4 1-1,-5 1-1,5-1-2,-4-4 1,4 7 0,-1-1-2,5-2 1,-4-2 0,0 5 0,0-1 1,0 1 0,-1-4 0,5 1-1,0 5 0,0-2 1,-4 2-1,4 1 1,0-4-1,0 3 0,0 1 3,-1-1-1,-3 2-1,4-6-1,0 4 1,4-2-2,-4-4 2,4 1-2,0-2 1,-4 2 0,0 0 1,4-1-1,-4 1 0,4-5-1,0 2 3,0 0-2,0-5 0,0 2-1,0 0 2,-4-2-2,4 2 1,0-1 0,0 1 0,0-2-1,4-1 0,-4-1-1,4-2 0,4 1-3,-4-2-2,0-3-3,0 0 0,4 4-3,-3-7-6,3 3-8,0 0-8,0-3-8,-4 0-4,25 0-10</inkml:trace>
  <inkml:trace contextRef="#ctx0" brushRef="#br0" timeOffset="43668.4976">19602 5046 364,'0'0'36,"0"-3"-4,0 3-2,8 0-5,-4-7-6,0-4-5,5-5-4,-5 2 2,4-5-3,0 3 1,4 2 0,-8-9 0,9 0-1,3-3-3,-4 2 2,1-6 0,-1-2-2,0-1 0,5-4-1,-5 4 0,4-4-4,-3-2 2,7-1-2,-8 3 1,1 4-1,-1-4 0,0 1-1,0 1 0,-3 5 0,3-1 0,-8 8 0,4 0 0,0 3 0,-8 4 0,4 0 0,-4 5 0,0-2 0,0 10 0,0 0 0,0 0 0,0 3 0,0 3 0,0-3 0,-4 6 0,4 15 0,0 4 3,-12 2-1,0 7 2,0 2 0,-1 7-1,1 3-1,0 0 1,-5 10-2,5-2 0,4-2 0,0 1 0,-1-4-1,5-4-4,0-4-1,4-8-2,0-6-2,0-3 0,4-8-1,5-2-2,-1 2 1,4-9 1,0-4-9,5-3-8,-5-6-9,0-4-10,1-4-6</inkml:trace>
  <inkml:trace contextRef="#ctx0" brushRef="#br0" timeOffset="43882.5098">19635 4602 401,'0'0'42,"0"0"-9,4 0-6,-4 0-6,0 0-5,0 0-5,8 0 0,4 0-2,-8 0-3,13 4-1,-1-4-1,1-4-1,3 1-2,5 0 1,-5-5-1,9 5-2,-9 0-5,1-4-5,-1 1-6,-3 0-5,-1-2-10,0-2-7,1 1-7,19-18-10</inkml:trace>
  <inkml:trace contextRef="#ctx0" brushRef="#br0" timeOffset="44207.5285">20106 3998 330,'4'0'24,"-4"-3"-6,12 3 4,-4 0 10,4 5 4,9 4-2,-9 4-5,9 5-3,-5 4-4,-4 5-3,9 0 0,-1 5-2,-7-2-2,3 0-1,0 3 0,1 2-1,-13 4-3,4 0-1,0 7 0,-8 1 0,0 5-3,0-1 0,0 5 0,-8-4-3,4 0 0,-13-4-1,5 1 1,-4-2-3,4-1 1,-1-3-2,1-7-3,4-9-3,-4-5-5,3 2-3,5-6-3,0-6 0,0 1-6,-4-3-4,8-7-3,-4-2-6,4-1-6,0 0-11,0 0-11</inkml:trace>
  <inkml:trace contextRef="#ctx0" brushRef="#br0" timeOffset="45207.5856">20806 4771 302,'4'-7'27,"-4"7"-1,4 0 2,-4-3 0,0 0 0,0 0-1,0 0-2,0-2-3,0-1-6,0 2 0,0-2-3,0 0-2,0-1-3,-4 1 0,4-2-3,0 2-1,-4-1-2,-5 4-1,5 0 1,-4 0 0,0-4-2,-4 1 1,4 6-1,-5 0 1,1 0-2,-4-5 2,3 5 0,1 4-1,-4-4 0,7 1 0,-3 2 0,0 4-1,4 2 2,-5 4-1,1 1 0,4-1-1,-4 3 2,3-2-1,1 5 0,0-4 0,0 7-1,0 0-1,0-8 0,3 2 1,1-1 1,0 0 0,4-2-2,0-5 2,0-2-1,0-2 0,0-1-1,4 0 2,0-3 1,1 0 2,7-3 3,4-4 2,-4-4 0,5-11-2,-1-2 2,1-4-3,3-6-1,5-2 1,-5-4 1,1 0-2,3-9 0,5-2-1,-9 5-2,9 0 3,-13 0-2,5 3-1,-5-3 0,5 0-1,-9 7 0,0-2 0,9 1 2,-9 4 0,-4 2-2,-4 7 0,0 5 0,0 8 0,1-2 0,-5 3 0,0 8 0,0 2 0,0 0 0,0 3 0,0 0-3,-5 3 3,5 12 0,-4 13 1,-8 6-1,0 2 0,4 4 0,-1 0 0,-3 6-1,0 5 1,-5-2 1,5 13-1,0-5 0,0 10 0,-1-2 2,5-8-2,0-1 0,0-10-3,8-6 2,-4-10 1,4-3-1,0-5 2,4-6-1,4-8 0,4-2 1,5-6 0,-5 0 1,8-9 1,1-2-2,-1-8 1,1-2-1,3-6-1,1-5 2,-1-1-2,1-4 0,-5-6 0,9 0 0,-8-6 0,3 0 0,-3 4 0,-1-1 0,1-3-2,-1 3 1,1 0 1,-9 0-1,4 1 1,-4 5-1,-3 1 1,-1 4 0,0 4 1,-4 11-2,0 4 1,-4 3 0,0 8 0,0 2 0,0 3 0,-4 3 1,0 5-1,-4 18 0,-4 7 3,-5-3 0,1 13 2,-1 3-3,1 1 3,-4 7-3,-1 1-2,1 7 3,3-1-3,5 1 1,0 1-1,-1-9-1,9 2 3,4-7-3,0-9-3,4-3-3,1-10 0,3-2-1,8-8-3,5-4-5,-1-6-3,1-7-9,3-4-9,1-5-8,-1-7-10,54-54-9</inkml:trace>
  <inkml:trace contextRef="#ctx0" brushRef="#br0" timeOffset="45387.5959">21006 4389 404,'0'0'34,"0"-6"-9,0 6-2,8 0-4,9 0-4,3 0-6,5 0-3,4 0-10,-1-3-10,-3-4-8,-1 4-6,5 0-1,-4-6-3,-1 2-5,1-1-3</inkml:trace>
  <inkml:trace contextRef="#ctx0" brushRef="#br0" timeOffset="46344.6508">19475 3982 189,'0'-3'24,"0"0"-2,0 3 3,0 0-5,0 0 0,0 0-3,0 0 2,0 0-1,0-3 3,0 3 0,0 0 3,0 0 5,0 3-4,0-3 0,0 3-5,-8 10-2,4-5-6,4 1 0,-8 4-4,8-2-1,-9-1-2,5 2 0,0 3-1,0-3-3,-4 4 0,4 2-3,-4-2-4,0 0-4,-5-2-3,1 2-8,0 0-8,-5-5-7,5 2-6,0-2-8</inkml:trace>
  <inkml:trace contextRef="#ctx0" brushRef="#br0" timeOffset="47798.7338">17125 6238 310,'0'-3'36,"0"3"-7,0 0 2,0 0 0,4 3 2,0-3-1,-4 7-6,9-4-5,3 9-6,-8 3-2,4 1 0,4 0-1,5 4-4,-5 1-1,0 4 0,1-1 1,-5-2-3,4-1-3,0 5 0,1-6 0,-1-1 0,0-1 0,0-6-2,-3 1 1,-1-5 0,0-2 0,-4 4-1,0-4 2,0-2-2,0-1 0,1-3 2,-5 0 1,0 0 2,0 0 1,0-3-2,0 3 0,4 0-2,-4-7 0,0-2-1,0-12 0,0 5 0,4-3-1,-4 2 0,0-7 0,4-2 0,0 2 0,0 5 0,0-1 0,0-3 0,4 6 0,1-2 0,-5 1 0,8-1 0,-4 5 0,0-2 0,5 3-3,-5 5-5,0-4 0,4 2-2,-8 1-1,5-1-3,-5 2-2,0 2-7,4 3-10,-4-1-11,-4-2-11,8 6-9</inkml:trace>
  <inkml:trace contextRef="#ctx0" brushRef="#br0" timeOffset="48080.75">18009 6132 383,'0'0'43,"0"0"-12,5 0-5,-5 0-4,8 6-4,0-6-3,4 3-4,5-3-2,-1-3-1,0 0-3,5 0-1,-1-7-2,5 4 1,-5-2-1,-3 1-7,-5-2-4,0 3-8,1 6-8,-5-7-11,0 7-8,-8-3-5</inkml:trace>
  <inkml:trace contextRef="#ctx0" brushRef="#br0" timeOffset="48277.7612">17960 6407 274,'0'0'31,"4"0"-1,-4 0 1,5 3 1,3-3 0,8 3-4,0-3-8,1 0-2,-1 0-7,5-3-1,-5 0-3,5-7-3,-1 5-4,0-1-8,1 0-9,-9-4-11,9 1-7,-9 2-5,0 1-6</inkml:trace>
  <inkml:trace contextRef="#ctx0" brushRef="#br0" timeOffset="48771.7895">19164 5874 374,'0'-5'22,"0"-1"-2,0 0-1,0-4-3,-4 4 0,4-2-2,0-2-3,-8-6-1,8 7 0,-8-2 0,8-2-1,-13 0 0,5 4-1,-4 1-3,4-2 0,-5 1-2,5 2 1,-4 1-1,0 3-3,-1 3 2,5 0-1,-4 0-1,-5 0 1,5 3 0,0 0 1,-5 7-1,1 6 2,4-7 1,0 2 0,-1 5-1,1-2 3,4-1-3,0 3 1,-1-2 2,5 5-2,0 2 1,4 5 1,-4-3-1,0 4 1,4 2 1,-4 4-2,0 4 0,4 0-1,0 5-2,-4-2 0,4 0 0,-4 0-1,4-1 0,0-5-1,0 2 1,0-4-1,0-2 0,4-3 0,-4-4-2,4-3-5,-4-2-2,0 1-2,0-3-3,4-2-3,0-4-7,-4-4-7,4-3-4,-4 0-6,0-3-5,-12-9-12</inkml:trace>
  <inkml:trace contextRef="#ctx0" brushRef="#br0" timeOffset="48973.8012">18718 6337 368,'0'-7'29,"4"4"-2,0 3 0,4 0-1,0 0-4,5 0-8,-1 0-2,4-3-4,1-3-1,3-1-2,1 6-1,-1-9-2,-4 4-3,5-4-9,-5 1-6,5 1-11,-9-2-5,0 1-6,5-1-7,11-7-6</inkml:trace>
  <inkml:trace contextRef="#ctx0" brushRef="#br0" timeOffset="49362.8233">19504 5669 255,'0'-2'25,"0"2"0,0-3-3,0 3 0,0 0-3,0 0-3,0 0-1,-4 0-4,4 0 1,-4 0 2,4 3 1,-5-3 4,1 7 3,0-6 0,-4 12-4,0 0 0,4-2-1,-4 8-2,-1-3-1,-3 5 1,0-1-2,-4 6 0,3 4-3,1 0 2,0 2-3,-5-2-1,5 0-3,0 7-1,-5 3 0,9-1-1,-4 1-1,4 0 0,0-4 0,3 1-1,1 1 0,-4-8 0,4 1-1,0-4 0,0-2-3,4-4-4,0-2-1,0-5-3,4 2 0,-4-3-3,8-5-2,0-2-6,1-3-6,-1-3-7,0 0-8,8 0-6,-3 0-2</inkml:trace>
  <inkml:trace contextRef="#ctx0" brushRef="#br0" timeOffset="49746.8453">19508 6443 225,'4'-6'38,"4"-2"0,0-5 2,1 1-2,3-3-2,0-1-5,4-6-4,-3 1-4,-1-2-4,-4-3-6,5 2 0,3-6-1,-4-2-3,0-1-2,1-4-1,3 7-2,-8-3 0,0-1-1,9 3 0,-5 4 0,-4 3 1,-4-2 0,1 6-1,-1-3 3,0 6 0,0 1-2,0 2 0,-4 1-1,0 3-1,0 1-1,0 2 2,0 3-3,0 4 0,0 0 1,0 0-1,0 0 1,0 1-1,0-1 0,0 7 0,-4 12 0,4 5 0,-12 4 0,-5-1 1,9 7-1,-4 2 2,3 4-2,5 3 0,-4 0 0,0 3 0,0-6 0,4-7-3,0 0-2,4-4-1,0-5 0,0-4-1,0 0-2,4-6 1,4-1-4,0-7-4,4-6-9,1 0-4,-1-3-11,0-4-4,1-5-8</inkml:trace>
  <inkml:trace contextRef="#ctx0" brushRef="#br0" timeOffset="49985.859">19557 6036 344,'0'0'37,"0"0"-4,0 0-5,0 0-3,4 0-6,-4 0-6,4 0-1,0-3-4,4 3-2,-3 0-3,3-3 1,0 3 0,4-2-3,1 2 1,-5 0-1,8 0-2,-4-9-6,5 9-5,-5-3-6,0-4-5,5 1 0,-5 3-5,4-2-4,-3-1-2,-1-1-10</inkml:trace>
  <inkml:trace contextRef="#ctx0" brushRef="#br0" timeOffset="50310.8775">19975 5523 363,'0'0'31,"0"0"-12,0 0-3,0 0 2,4 0 8,8 3 3,0 7-3,1 5-5,-1 3-3,0 6 1,4 1-1,-3 2 1,3 3 0,-4 4-2,5 4-3,-5-5 0,0 4-3,-3-1 2,-1 4 0,-8 6-1,4-3-3,0 3-2,-4-4 1,0 4-3,0 0-1,-4 0-1,0-6-1,-9-1-1,5 1 1,-4-3-2,0-4-2,-1-1-3,-3-5-4,4-6-6,-1 1-6,-3-5-5,0 2-5,-9-3-11,9-5-10,-1 2-11,-56 27-11</inkml:trace>
  <inkml:trace contextRef="#ctx0" brushRef="#br0" timeOffset="53621.0669">13031 5098 310,'0'0'37,"-4"0"-1,4 4-3,0-4-3,0 3-4,0-3-2,0 0-5,0 0-2,4 0-1,-4 0-1,4 0-2,4 0 1,5 0-2,-1-3-2,-4-1-2,4 1 0,-3 0-2,3-3-2,0-7-1,-4 2-1,1 1 0,-1 4-1,0-4 0,0-1-1,0-2-1,-8 1-2,4 4 0,1-5-2,-1 0-1,-4 1 2,0 4 0,0-2-2,0 1 2,-4-1-2,-1 5 2,-7-1 1,8 3 1,-8 3 0,4 0 1,-5 0 0,1 3 0,4 0 2,0 2-1,-1 8 3,-3 3 1,0-2 2,4 5 2,-5 0 0,5-2 0,4 3 2,0 3-1,0-5-1,-4 4 0,8-3-2,0 2 2,0-4-4,4-1-1,0 7 0,0-6-1,4-4-1,5 1 1,-1-4-4,0-4-2,0-3-2,5-3-4,-5 0-2,4-3-4,1-3-3,-5-4-7,4-4-9,-3 1-10,-5-4-5,4 1-5</inkml:trace>
  <inkml:trace contextRef="#ctx0" brushRef="#br0" timeOffset="53848.0798">13260 4596 420,'0'-3'44,"0"1"-8,5 2-7,-5 0-4,0 0-5,0-3-4,8 3-6,4-10-3,-4-2-1,4 9-2,1-4-2,-5-1-1,0 2-3,0 0-3,1 6-4,-1-7-3,8 4-4,-12 3-5,4 0-7,1 0-8,3 0-4,-8 0-4,25 10-9</inkml:trace>
  <inkml:trace contextRef="#ctx0" brushRef="#br0" timeOffset="54380.1103">13518 4795 306,'0'0'30,"0"-3"-3,0 3-2,4-4 2,1 0 0,3-9-2,0-3-2,4 2-4,-4-2-6,5 1 0,-1 3-3,4-4-1,-3-2 1,-1 2-4,0-1 0,5-2-1,-5 3-2,0 5 1,0-5-2,1 3-1,-5 7 0,0 1 0,0-4 0,0 5-1,-8-2 0,5 0 0,-5 6 0,8 0-1,-8 0 2,4 3-1,-4 0 0,0 0 2,0 7-2,0-1 0,0 6 0,0 0 1,0 0-2,0 4 1,-4-3 0,-4 1 0,-1-1 0,1-5 1,0 5 0,0-3-2,4-4 0,-5-1 1,1-1 0,4-4 1,0 0 1,0 3 2,0-2 2,0-4 0,4 0 0,-8 0 1,8 0-1,-4 0 3,-5 3 0,9-3-1,0 0 1,-4 0 0,4 0-4,0 0 1,0 0-2,-4 0-1,4 0 0,0 0-4,0 0 3,0-3-2,4 3 0,0-4-2,-4 4 3,0 0-2,0 0-3,13 0-1,-5 0-4,4 0-1,0 0-3,1 0-1,-1-6-4,0 6-3,1-3-5,-1 3-4,4-3-7,-4 0-5,1 3 4,7 0 2,38 0-17</inkml:trace>
  <inkml:trace contextRef="#ctx0" brushRef="#br0" timeOffset="54721.1298">14010 4752 243,'4'0'34,"0"-2"1,0-1 2,0 3 0,4-3 1,0-7-2,-4 1-8,5-1-2,3-4-4,-4-5-7,4 1 2,5-4-4,-5 1 0,0-4-2,1 1 0,3-3-3,-4-2 0,5 2-2,-5 0-2,0-1-1,1 1-1,-1-3 0,4 4 0,-8-1-1,-4 0-1,5 2 2,-1 7-1,-4-1-1,-4 5 0,4 1 1,0 7-1,-4-1 0,0 3 0,0 4 0,0 0 0,0 3 0,0 5 0,0 14 0,-12 2 0,-5 4 0,9 6 0,-4-1 0,4 4 0,0 3 0,-1 2 0,1 1 1,4 0-3,0-3-3,4-10-2,0 0-1,0-6-3,0-1-3,0-8-2,4-7-3,8-1-6,-7-7-10,3-3-11,0-7-10</inkml:trace>
  <inkml:trace contextRef="#ctx0" brushRef="#br0" timeOffset="54919.1411">13903 4420 498,'0'0'32,"0"0"-8,0 0-5,4 3-2,9-3-3,3 0-3,0 0-3,9 0-2,8 0 0,3 0-5,1-7-4,0 4-6,0-3-2,4 3-5,-8-4-7,-1 4-11,-3 0-13,-4 1-13</inkml:trace>
  <inkml:trace contextRef="#ctx0" brushRef="#br0" timeOffset="56432.2277">11430 6758 291,'0'0'30,"0"0"0,0-6 2,0 6 1,9-8 0,-5 1-4,-4-2-4,0-1-7,8-4-3,-4-2-2,-4 3-2,4 2-3,-4-1 0,0-8-3,0 6 0,0-5-1,0 5 1,0-2-2,0 2 0,-4-6 0,0 5 0,0 2-2,0 2-1,-4 1 2,-5 4-1,5 3 0,-4-1-2,-1 4 2,1 0 0,0 7-2,0 2 2,-1 4-3,1 1 2,0 5 1,0-3-2,3 5 2,-3-3 0,0 4-2,4-3 2,-1 2-1,1-1-1,4 6 2,0-3-2,0 3 0,4-5 1,0-1 1,0-1-2,0-3-1,0-1 2,4-3 0,4 1-1,4-7 0,-3-6 2,-1 0-2,8 0 2,-3-12-1,-1-4-1,4-8 2,1-2-1,-1 3 0,4-8 0,1 1 0,-1-5 2,1 2 0,3-1 0,1-2 2,-5 2-3,-3-5 0,-1-1 1,-4 0-1,5-3 0,-5 0-1,0 0 0,-3 1 0,-1-8 0,0 7 0,-4 5 1,4 0-2,-4 11 1,0 3 0,-4 8 0,0 2 0,5 1 0,-5 7 0,0 0 0,0 2-1,0 4 1,-5 4 1,5 2-1,0 3 0,-8 15 0,-4 3 0,0 7-2,-1 7 2,1-3 1,4 11-1,-4-2 1,8 5-1,-1 2 0,1-1 0,0-1 0,4-6 0,0 0 1,0-1-1,4-6-1,-4 0 1,9-3 0,-1-6 0,4-6 0,0-8-1,1-2 1,-1-7 0,0 2 1,0-9-1,5 0 0,-1 0 0,1-6 0,-1-4 0,4-1 0,-3-5 0,-5 2 0,0-2 1,1-3-1,3-2 0,-4 2 0,1-1 0,-1 1 0,-4 1 0,-4 2 0,0 4 0,0 4 2,-4-2 2,4 4-1,-4-1 1,0 7-1,0 0-1,0 0-1,0-3 0,0 3 0,0 3 0,0-3 0,0 3-1,-4 10 0,4 0 0,0-2 0,0 2-1,0-4 1,0 6 0,0-3 1,0 1-1,0 1 0,0-1 1,0-3-1,0-1 0,0 2 0,4-4 0,0 2 1,1-2-2,-1-4 1,0 0 0,4-3 0,0 0 0,-4 0 0,0 0 0,5-3 0,-1 0 0,4-7 0,0-3 0,-4 4 0,1-2 0,-1-2 0,0 0 1,0 5-2,0-4 2,1-1 0,-5 10 0,-4-2 1,8 2 0,-4-1 0,-4 4 0,0-3 1,0 3-2,0 0-1,0 0 1,0 0 0,4 3 1,-4-3 1,4 7 0,0 7 0,-4-4 0,4 6 0,5-5-1,-5-2 1,0 1 0,8-2-1,-8 1 0,4 1 1,-4-4-1,9 1-1,-1-1-1,0-1 1,-4 1 0,-4 0 0,9-6-1,-5 4-1,0-4-3,-4 0-4,-4 0 0,4 0-4,-4 0-2,4-4-4,-4 1-5,5-3-7,-1-8-10,0 4-8,-4 0-4,0 3-3</inkml:trace>
  <inkml:trace contextRef="#ctx0" brushRef="#br0" timeOffset="56791.2482">12433 6459 459,'0'0'42,"5"0"-7,-5 0-10,0 0-5,4 0-3,4 0-2,-4 0-4,4-3-3,4 3-2,5-3-2,-5-4-2,0 4 2,1-3-1,-1 3-5,0 3-4,0-5-4,-3 2-4,-1 0-4,0 3-7,0 0-8,-8 0-7,4 0-11,0 0-2</inkml:trace>
  <inkml:trace contextRef="#ctx0" brushRef="#br0" timeOffset="56990.2596">12446 6628 316,'0'3'40,"0"-2"-1,0 6-3,4-4-3,0 0-5,8-3-5,-4 3-7,5-3-3,-5 0-6,8-3 2,-3 3-3,-5-3-3,4 0 0,0-4-1,5 3-4,-5-3-5,0 1-8,-4 0-10,5-1-10,-1-2-9,0 4-2,9-1-9</inkml:trace>
  <inkml:trace contextRef="#ctx0" brushRef="#br0" timeOffset="57358.2806">12990 6386 350,'0'0'37,"4"0"-5,-4 0-2,0-3-4,0 3 1,0 0-3,0 0-5,13 0-2,-5 0-6,4-3-2,0 3-1,1-4-2,-1 4-3,0-6 0,0 0-1,1-1-1,-1 1-1,-4 3-5,9 3-5,-9-3-6,4 1-7,-4 2-5,0 0-9,5 0-4,-9 0-4,4 5-6</inkml:trace>
  <inkml:trace contextRef="#ctx0" brushRef="#br0" timeOffset="57912.3124">13215 6704 325,'0'0'32,"5"-3"-7,-5 3-4,0-7-3,4 4 1,8-6-1,-4-6-3,4 0 0,-3 2-2,3 5-2,0-8 1,-4 0-3,9 2-1,-5-2-2,0-2 0,9 2-1,-5-3-1,-4 5 0,1-2-1,-1 0 3,4 2-3,-3 1 0,-5 1 0,4 4-1,0 1-1,-3 1 0,-5 3 0,-4 3 0,8 0-1,0 0 0,-4 3 0,0 0 0,0 3 0,0 4 0,-4 1 0,0-1 0,0 2-2,0 3-1,-4-3 0,4 1-1,-4-2 0,-4 2-2,0 0 1,4-1 2,-4-4-1,-1-1 1,-3 2 2,4-6 0,0 1 1,-1-1 0,-7 0 0,8-1 0,4-2 1,-4 0 3,-1 0 2,1 0 1,4 0 2,0 0 1,-4 0-2,0 0 2,4 0 1,4 0-2,-4 0 1,-1 0-1,5 0-2,0 0 2,5-2-3,-1 2-3,-4 0 0,0 0 0,0 0 0,0 0-2,4 0-1,0 2 1,8-2 0,4 3-1,-3-3 0,3 0-2,0 0-2,-3 0-5,-1 0-3,9-3-4,-9 3-4,8 0-7,-7 0-9,-1-2-8,0 2-6,0 0-3</inkml:trace>
  <inkml:trace contextRef="#ctx0" brushRef="#br0" timeOffset="58291.3341">13780 6532 318,'4'-3'40,"-4"0"-1,9 3-8,-1-3 0,0 0-5,0-1-4,0-2-5,-3 1-4,3-4-3,0-1-3,0 1-1,0 1-1,0-2-1,-3-3-2,-1 1 0,4 1-1,-8-2 0,4 3 0,-4-1 0,0-2 0,0 4-1,0-1 0,0 4 0,-4 0 1,4 1 0,-4 2-2,0-4 2,4 4 0,-4 3 1,-5 0-2,1 0 1,4 3 2,-4 4 0,4 1 1,-4 4-1,4 4 0,-5 0-1,1-1 1,0 4-1,4-2 0,0 2-1,0-1 0,4 1 0,-4-2-2,4 2 2,0-3-2,0-2 1,4-1 0,-4-3 0,8 1-3,4-8-2,0-3-1,-3 0-1,3 0 0,8-3-6,-3-3-8,-1-2-9,0-8-4,-3 1-5,7-4-2,-3 0-7</inkml:trace>
  <inkml:trace contextRef="#ctx0" brushRef="#br0" timeOffset="58510.3466">14030 6016 406,'0'0'39,"0"-7"-12,4 7-5,-4 3-5,8-3-6,5 0-2,3-6-1,-8 3-3,5-3-1,-1 1-1,0 2-2,0-1-2,-3-2-6,3 6-10,-4-6-12,0-1-10,-4 7-11,13 4-7</inkml:trace>
  <inkml:trace contextRef="#ctx0" brushRef="#br0" timeOffset="58998.3745">14251 6187 251,'0'0'22,"8"-6"-1,-4 0-2,5-7 2,-1 3-5,0-1-3,0-5 3,5 2-1,-5 1-4,4-3 1,0 0 2,1 9-1,-5-3 1,4-3-2,-8 5 2,8 2-2,-3 0-1,-5-7-1,0 7-1,0 4-4,4-4 1,-4 2-3,4 1 0,-4 3-1,1 0-1,-5 0 0,0 0 0,8 3 0,-8 1-1,0-1 0,0 5 0,0 4 0,0 4 2,0-5-2,0 5 0,-4-5-1,0 2-1,-5 0 0,5 3-1,-4-5 2,4 5 1,0-10 0,-4 2 0,4-5 0,-1 1 0,1-1 1,0 0 3,4-3 2,-8 0 1,4 0 0,4 0 1,-4-3-1,0 0 2,0-1-1,4 4 1,-4-3 0,4 3-1,0-1 3,-4-3-3,4 1 0,0 3-3,0 0-1,0 0 0,0 0-2,0 0-1,0 0 0,4 0 0,0 0-3,8 0-4,-8-3-4,8 3-2,-3-3-2,-1 3-3,0-3-5,4 3-5,-4 0-5,5 0-11,-1 3-8,0 0-4</inkml:trace>
  <inkml:trace contextRef="#ctx0" brushRef="#br0" timeOffset="59364.3954">14644 6132 301,'0'-4'39,"4"-8"-6,4 4-5,5-2-5,-5-2-1,-4-1-2,4 2-1,5-2-3,-5-3-2,0-1-1,0-2-2,4 1 0,-3-1 0,3-2-3,-4-4-1,0 1 0,0 3-3,5-7-1,-5 7-2,0-8 2,-4 6-1,4-4-1,-4 4-1,5 3 0,-1 1 1,-4-2 0,0 5-1,0 5 0,-4-2 1,0 7-2,0 3 1,0-1 0,0 4-2,0 0 3,0 0-1,0 10 1,0 11 0,0 4 0,-4-1-1,-4 9 0,0 1 1,4 2 1,-5 2 0,-3-1-2,4 3 1,0-4-1,4-2 0,-1-1-3,5-3 1,0-4-4,5-6 1,-1 3-1,0-12-4,8 1-5,-8-8-5,8-1-9,-3-3-6,-1 0-5,4-10-2,-4-1-7</inkml:trace>
  <inkml:trace contextRef="#ctx0" brushRef="#br0" timeOffset="59547.4058">14669 5850 410,'0'-3'50,"-4"0"-9,4 3-9,0 0-8,0 0-6,0 0-5,4 0-4,0-3-2,4 3-1,13-3-3,-5 3-4,4 0-4,1 0 0,-1 3-4,1-3-3,-1 0-6,-3 3-9,3 0-8,-4 3-6,1 4-9,-1 1-3</inkml:trace>
  <inkml:trace contextRef="#ctx0" brushRef="#br0" timeOffset="60471.4588">15185 6529 329,'0'0'31,"0"0"-4,-4-6-5,4 6-1,0-7-4,0 1 0,0 1-4,0-1 1,-5 0-2,5-1 1,-8 4-1,0-3-1,4 2-2,-4 0-1,4 1 0,0-4-2,-5 4 0,5 0-2,0 0 0,0-1-1,-4 4-1,8 0 0,-4 0-1,0 0-1,-4 4 0,-1 2 0,-3 7 0,4-2 0,-4 5 0,-1 1 0,5 5 0,-8-1 0,-1 1 0,1 2 0,0 2 0,-1 1-1,5-7 0,4 3 1,0-6 0,4 2 0,4-9 0,0-2 0,0 1 1,0-9 1,0 0-1,8-6 2,0 3 1,8-8-1,5-12 0,-1-1 2,1 1-1,-1-3 0,1-1 1,3-3 1,-7 1 1,7-1-2,-3-3 0,-5-4-1,4-6-1,1-3-2,-1-3 2,-7 1-2,7-4 0,-4-1-1,1 1 0,-5 2 0,5 6 2,-5 7-2,-4 6 1,0 7-3,-4 8 3,0 5 0,-4 4-1,0 1 0,0 3 0,0 3 1,0 3-2,-4 3 2,-4 7-2,-4 11 2,0 9-1,-1 4 0,1 6 0,0 6 0,-1 5 0,1-1 0,4-1 0,0 1-1,4-6 1,0-1-2,-1-6 0,5-3 1,0-7-2,0-5 3,5-1-2,-1-8 2,4-3 0,0-8 0,8-2 0,1-3 0,-5 0 0,0-3 0,9-5 1,-1-12 0,-3 0 0,7-2 2,-3-2 1,-1-6 0,1-7 0,-1 2 0,1-8 0,3-1-1,-3-6-1,-1-2 0,1 3-1,-1 1 2,0 2-1,1 3-1,-9 3 0,5 3 2,-5 7-1,-4 5 1,0 7-1,-4 2 0,0 7 0,-4 3 0,0 2-2,0 4 0,0 4 0,0 8 0,0 7 0,-4 8 1,-4 4 0,-4 8 0,0 7-1,-5 4 1,9 2 0,0-4 0,4 1-1,0 0 0,0-6-3,-1-3-3,5-3-1,0-4-3,5-6-1,-1 2-2,4-12 0,4-1-3,-8-2 0,9-4-4,-5-7-2,4-3-5,-4 0-5,4-3-6,-3-3-6,-5-4-4</inkml:trace>
  <inkml:trace contextRef="#ctx0" brushRef="#br0" timeOffset="60648.4688">15479 6175 427,'0'0'37,"0"0"-9,0 0-7,9 0-6,11-4-3,-4 4-4,13-6-3,-4 0-1,3-5-5,1 7-2,-4-8-5,3 2-6,-3-1-3,3 1-7,-7 1-6,-1-1-4,1 4-4,-9-4-6</inkml:trace>
  <inkml:trace contextRef="#ctx0" brushRef="#br0" timeOffset="64222.6732">10374 4113 190,'0'0'33,"0"0"-4,0 0-4,0 0-2,0-2-5,4 2-2,-4 0 1,0 0 4,0 2 2,0 14-3,0-1 1,0 0-1,0 4-1,0 5 0,0 1-1,0 9-2,0 2-2,0 7 0,0 6-2,0 2-1,0 11 0,-4 11-3,0 7-1,-4-1 2,4 4-1,-4 0-1,4 1-2,-5 2 0,5 6-2,0 6-1,0 3 1,0 0-2,0-4-1,-4-4 1,4-8-1,-5 1 1,1 3 0,4-1 0,-8 4-1,4-3 0,-5-3 0,1-8 0,0 0 0,-5-2 0,5-6 0,0-3 0,0 1 0,7-1 0,-7 0 0,0 1 0,8-8-1,-4-4 2,4-5-1,-1-5 0,1-3 0,4-3 0,0-4-1,0-1-2,0-8-1,0-3 1,0-5 0,0-5 1,-4 2-1,0 0 2,4-11-2,4 4 3,-4-2-3,4-4 1,0 0 2,1 0 0,3 1 0,0-1 1,4-2-2,0-1 1,5 0 0,-1 0-1,1 4 1,-1-4 0,0 0 0,5 3 0,-1-3 0,1 0 0,3 3 0,-3-3-1,3 3 1,5-3-1,0 0 2,-1 0-1,1 0-1,0 0 2,3 0-2,1-3 0,0 3 2,4-3 2,4 3 2,4-7-3,4 3 1,4 0-3,-4-2 2,9 3-2,-1-4 1,0-2 0,5 4-1,-1-1 1,4-1-1,1 1-1,8 0 2,3-1 1,1-1 0,0-1 1,0 3-1,0-4 2,-1 0-1,9 3-2,-4-3 1,4 0-2,4 4 2,-4 0-2,0-2 0,0 1 2,-4 1-2,4 0 1,4-4 0,0 4-2,0 1 2,0-1-1,-4-4 0,-4 1-1,8-1 2,4 2-1,1-5 0,-5 4-1,0-4 2,0 5-1,-4-5 0,4 4 0,4 1 0,0 2 0,-4-4 0,-4 1 0,0 1 0,4 3-1,-4-3 2,0 2-2,4-1 1,0 4 1,-12-3-1,4 2 0,0 1 0,-4-3 0,4 1-1,-1 5 1,1-3 0,0 0 0,-4-4 0,0 4 0,-5-3-2,1 3 3,12-4-1,-4 7 1,4-1-1,-4 1 0,0-3 1,0-1-2,-1 1 1,1 3 1,4-3-1,-4 3 0,4 0-1,0-3 1,-4 3 0,-4 0 1,0 0-2,3 0 2,1 0-2,4 0 2,-4 0-2,4 0 1,0-3 1,-4-1-1,4 1 0,4 0 0,-8 0 0,8 0 0,0 0 0,-4-2 0,-4-2 0,4 1 0,0 0-1,4-1 2,0 4-1,0-3 0,0-2 0,-4 2 0,-4-4 0,0 4 0,0-4 0,4 5 0,-4-1 0,0 3 0,-5-4 0,-3-2 0,4 3 0,-5 2 0,1-4 0,0-1 0,4 3 0,-1-7 0,-3 3 0,-4 2 0,-5 5 0,1-3-1,-5-1 2,9 1-2,-9 6 2,5-6-1,-1 1 0,-3-1 0,-1-1 0,-8 4 0,9 0 0,-9 3 0,0-3 0,-4-1 0,4 1 0,5 0-1,-5 3 1,-8-6 0,4 4 0,0-1 1,-4 3-2,-4 0 1,0 0 0,-8-3 0,4 3 1,-9-7-1,5 1 0,-8 6 0,-1-3-2,5 0 2,-13 0 1,1-1 0,-5 1-1,0 2 0,-4-3 0,-3 1 0,-5 0 0,0 0 0,0-3 0,4 6 0,-4-7-1,0-2 2,0 1-1,0-5 0,4 0-1,-4-1 2,0-2-2,4-1 1,-4-6 0,0-2 0,4-2 0,-4-7 1,4-5-2,0-7 1,-4-4 0,4-7 1,0-5-2,-4-2 2,4-2-2,0 1 1,1 1 1,3-3-1,-4-4 0,4-2-1,0-4 2,-4 1-3,5-7 0,-5-3-2,4 4 2,0 5-2,0 7 1,0-3 2,1 3-1,-9-4 1,8 4 0,-4 0 1,4-3-2,0-4 2,-4 6-1,4 10 1,-3 1-1,-1 1 2,0 0-2,0 2 2,0 1-1,-4 6 0,0 0-1,0 4 2,0 3-2,0 4 1,0-1 0,-4 3 0,-4-3 0,-1 7 0,5 1 0,0 5 1,0 10-2,0-2 1,0 1 0,0-1 0,4 3 0,0 7 0,0-2 0,0 1 0,0-3 0,0 5 0,-4-1 0,4 2 0,-4 1 0,0 0 0,4 1 0,0-1 0,-4-1 0,4 7 0,-5-3 0,-3-3 1,0 3-1,8-1-1,-4 4 2,-4 0-1,8 0 0,0 0-1,-4 0 1,0 0 0,-5 0 0,5-3 0,-4 3 0,-4 0 0,0 0 0,-1 0 0,5 3 2,-4-3 1,-5 0-2,-3 0-1,8 0 1,-5 4 1,-3 2-1,-5-3 0,5 0 0,-5 4-1,1-4 0,-5 0 1,0 0 0,-3 2-1,-9 1 0,0-3-1,-8 1 2,4-1-1,0 3 0,-1-6 0,6 0 0,-1 3 2,-4 1-2,-5-1 1,-3-3 0,0 1-1,0 3 0,-9-1 0,1-3 0,0 3 0,-5 0-1,5 0 1,-1-3 0,1 7 0,-5-4 0,-3-3 1,-1 6-1,1-1 0,-9-2 2,8 0-2,1 0 0,-1 1 0,0-4 2,-3 3-1,3 0 0,-4 3 0,1-6 0,-5 4-1,4 2 0,5-6 2,-1 0-1,0 3-1,-3 3 1,-1-4-1,-8 1 2,8 4-2,-7-1 1,7 0-1,4 1 1,-3-1-1,3-1 0,-4 4 2,-3-2 0,3 2-2,0-6 1,0 5 1,5-1-2,3-1 1,1 0 0,-1-2 1,1 5-2,-5-3 1,1-2 0,-1-3 1,0 2-2,1 1 1,7 2 0,1 0-1,0 1 0,-5-1 0,1 0 0,-5-4-1,0 4 2,5 4-1,-1-4-1,-3-6 2,3 7-1,9-4 0,-4 0 0,-5-1-1,1 4 2,-9-6-1,8 6-1,-7-6 3,3 0 0,0 0 0,5 7 0,4-1 0,-5 0-1,1-1 0,-5 3 0,0-5-1,-3-1 0,3 4 0,0 1 0,5-1 0,-1-3 2,1 0-1,-1 0 0,-3 1 1,-1 0-1,1 6 0,-5-1-1,4-2 2,9-1-2,-9-4 2,9 4-1,-5 4 1,5-1-1,-4-2 1,-5-4-1,0 0 0,5 2-1,-1 1 0,5-3 0,0 0 0,-1 4 2,1-1-1,-1-3-1,-3 4 1,-5-3-1,5 3 0,-1-4 0,1 0 0,-1 4 2,5-1-2,3-3 0,-3-3 1,0 6 0,-1 1-2,1-7 2,-1 0-1,-7 5-1,11-5 0,-3 0 1,4 3 0,-5 0 0,9-3 1,-4 3 0,-5 0-2,1-3 0,4 0 2,-5 0 0,1 0-1,-1 0-1,5 0 0,8 0 2,-4-3 0,4 3-2,-5-3 0,5 3 1,-4 0 1,0-3 0,-4 3-2,3 0 2,1 0-2,0 0 0,8-3 2,4 3 0,0-4-1,0 4-1,0-1 0,4 1 1,0 0 1,-4 0 0,9 0-2,-1-3 0,-4 3 1,4-4 0,5 1 0,-1 3 0,0-3 1,1 0-2,-1 3 1,9 0 0,-5 0 1,5 0 0,3 0-1,5-3 0,-4 3 0,3 0 0,1-3-1,0 3 0,8 0 1,-9 0 1,5-4 0,4 4-1,0 0 0,0 0 0,0 0 0,0 0-1,0 0 2,-1 0-1,5 0-2,0-3 2,-4 3 1,4 0-2,-4 0 2,0 0 0,0 0-1,0 3-1,-4-3 0,4 0 1,0 0 1,0 0 0,-5 0-1,1 0-1,0 0 2,4 0-1,-4 0-1,4 4 2,-9-4-1,5 3 0,0 0 0,0-3 0,-5 0-1,5 3 2,0-3-1,0 0-1,-4-3 2,3 3-1,-3 0 0,4 0-1,-4 0 2,3 0-1,-3 0 1,4 0 0,0 0 1,4-3-1,-4 0 0,3-4 0,-3 1-1,-4 6 0,4-7 0,-5 6 2,5-2-2,4-1 1,-4 1-1,0 0 0,0 0 0,4 3 0,-5 0 0,9 0 0,0 0 0,0 0-3,-4 0-1,4 0-4,0 0-4,0 0-2,0 0-7,0 0-4,0 0-3,4 0-6,-4 3-15,0 0-13</inkml:trace>
  <inkml:trace contextRef="#ctx0" brushRef="#br0" timeOffset="66952.8295">10640 8634 346,'0'0'40,"0"0"-4,0 0-1,0 0-6,0 0-4,0-3-3,0 3-1,4 0 1,0 0-3,1 0-6,11 0-2,0 0-2,1-7-3,-5 1-2,8-3-1,-3 2-5,-1 1-3,-4 3-6,5-4-3,-5 7-3,0-5-6,-3 2-7,-1-3-11,-4 3-5,4-7-5</inkml:trace>
  <inkml:trace contextRef="#ctx0" brushRef="#br0" timeOffset="67145.8404">10706 8774 335,'0'0'27,"0"0"1,0 0-1,8 3 0,4-3-5,5-3-5,-5 3-4,8-3-5,1-1-2,-5-5-7,5 3-11,-5-4-7,5 2-3,-5-1-6,0 2-6,5-2-9</inkml:trace>
  <inkml:trace contextRef="#ctx0" brushRef="#br0" timeOffset="68733.9314">11742 8734 252,'0'0'28,"0"0"-6,4 0-4,-4 3 3,0 0 1,8-1-2,4 1 2,5-3 0,-5 0-3,4 0-1,1-3 2,3-2-2,-4-4-3,1-7-4,-1 2-2,-4 1-2,5-1-1,-5-2-1,0 0-2,-3-2 0,3-1-1,-8 2-1,0-2 0,0 1 1,-4 2-2,0 0 0,0 2 0,0-2 0,0 2 1,-4 1 0,-4 10-1,0-7 0,-5 7 0,5 0 0,-4 3 0,0 0 0,3 6 2,-3 4 1,4 1-1,-4-1 2,3 5 3,1 3-1,0 1 1,4 3-1,-4 2 1,4-3 1,-4 4-1,3-1-1,1-2-3,4 2 0,0-3 0,0 1-1,4-1 0,1 1-1,3 2 0,0-2 0,4-4-1,-4-2 0,5-5 0,-5-2 0,4 1-3,0-7-1,9-3-4,-5 0-3,9 0-5,-5-6-2,-3-7-11,7-1-8,-7-9-11,3 3-6</inkml:trace>
  <inkml:trace contextRef="#ctx0" brushRef="#br0" timeOffset="68999.9465">12241 8000 483,'0'0'34,"0"0"-9,0 0-6,12 0-5,-3 0-5,7 0-3,0 0 0,1-4-2,-1 0-2,4-6 1,5 4-2,-4-4 0,-1 1-1,0 1-4,-3-2-3,-1 4-8,1-4-5,-5 2-6,0 2-11,0-4-4,1 4-8,11-7-5</inkml:trace>
  <inkml:trace contextRef="#ctx0" brushRef="#br0" timeOffset="69521.9763">12646 8098 325,'4'0'27,"1"-3"1,-1 3 0,0-3 0,4 0-3,0-1-3,-4-5-5,4 1-4,1-2-3,-1 4-4,-4-3 1,4-1-3,4-1-2,-3 1 0,3-2 1,-4 4-1,4-8-1,1 3 1,-5 0 3,4 5-2,0-1-1,-4 3 0,1-1-2,-1 2 2,4 2-1,-8 0 0,4 3-1,-3-3 0,-1 3 0,0 0 0,0 3 0,0 0 0,-4-3 0,0 8 0,0 2 0,0 2 0,0 0 0,-8 0 0,8 1-1,-8 0 1,-1-2 0,1 2 0,0-4 0,0-4 0,0 4 0,-1-2 0,-3 2 0,4-2 1,0-4 3,4 2 1,-5-1 3,1-4-1,0 0 1,-4 0-1,12 2 2,-8 1-1,-5-3 2,9 0-5,0 0 3,4 3-3,0-3 0,-4 0-2,4 0-1,0 0 0,0 0-1,0 3 0,0 1 0,4-1 0,8-3 0,1 0-1,-1 0 0,4 0 0,1-3 0,3 3-3,1-7-3,-1-1-2,1 2-1,3 0-5,1-4-5,-1 4-4,-3 6-10,-5-7-5,1 4-5,-5 3-2,4-3-4,29 3-1</inkml:trace>
  <inkml:trace contextRef="#ctx0" brushRef="#br0" timeOffset="69860.9957">13170 8052 228,'9'-3'30,"-5"-3"2,4-4-4,0-1 3,0-2-1,5 0-2,-5-1 0,4-5-2,0 2-4,-4-6-5,5 3-3,-5-3-3,4 0 0,-4-4-4,5-2-1,-9 5-1,4-6 1,-4 1-4,4-1 1,-4 0-1,5-7-1,-5 9 3,0-3 0,4 8-2,-8 0 0,8 9 1,-8-2-1,0 3-1,4 5 3,-4 2-4,0 3 0,0 3 0,0 0 1,0 3 0,4 3 1,-4 15 0,-4 6 1,4 5 0,-4 8 0,-4 3-1,0 8-2,4 1 1,0-3-1,4 1 0,-5-3-5,5-7-2,0-3 0,0-6 0,5-10-1,-1-2-5,8-5-4,4-7-8,-3-7-9,3-3-7,0-7-6,-3-4-9</inkml:trace>
  <inkml:trace contextRef="#ctx0" brushRef="#br0" timeOffset="70041.006">13199 7777 400,'0'0'47,"0"0"-13,0-6-10,4 6-6,13-10-4,3 1-5,0 5-2,5 0 0,8-6-5,0-3-3,-5 5-5,9-1-3,-4-1-2,0 1-7,-1 3-5,1-6-11,-4 0-11</inkml:trace>
  <inkml:trace contextRef="#ctx0" brushRef="#br0" timeOffset="70703.0439">14255 7675 336,'-4'-3'43,"4"2"-7,-8-6-4,0-6-6,0 7-4,-1-10-5,1 8-3,0 2-1,0-4-3,0 1-3,-1-5 0,1 1-1,4 3 0,-12 2-2,4 2 1,-5 6 0,5 0-2,0-3 1,-5 3-3,1 0 1,4 3 0,-5 3 0,5 9 1,0 4 1,3 5-1,-3-4 3,0 9-1,8-2 0,-4 3 3,-5 3-2,9 9-1,0-2 1,0 4-1,4-1 0,0 3-1,0 0 0,0 0-2,0-3 0,4 3 0,0-3-2,0-6 1,-4 9 0,4-8-1,1 7-2,-1-9-3,0-2 0,-4-1-4,4-6-3,-4-2-1,0-4-3,0-5-4,0-2-6,0-1-6,0-10-7,4 0-3,-4 0-4,-4 2-11</inkml:trace>
  <inkml:trace contextRef="#ctx0" brushRef="#br0" timeOffset="70892.0547">13801 8260 340,'0'0'47,"0"0"-7,0 0-7,0 0-8,4 0-4,4 0-3,4-6-3,1 0-6,7 2-1,-3-5-2,7 4-1,1-8-4,-1 4-4,1 3-5,3-1-5,-7 1-6,3-5-9,1 1-4,-9 4-6,5-4-7,40-17-7</inkml:trace>
  <inkml:trace contextRef="#ctx0" brushRef="#br0" timeOffset="71272.0764">14673 7383 383,'0'0'32,"0"3"-5,0-3-4,-4 3-3,0-3-2,4 8-3,-9-2-4,9 4 3,-8 4-2,-4-4 2,4 6-1,4 1 1,-4 6 1,3 4-2,-7-2 1,8 5 0,-8 7-2,4 9 0,-5-3-1,5 4 0,0 3-2,-4-1-2,8-3 0,-5 7-4,1-7 0,0-2-1,-4-1-1,8-6 0,0 2 0,-5-5 0,5 4 0,0-1 0,4-14-1,-4 11 0,4-6-4,0-1-3,0-3-3,0-1 0,4-3-3,-4 2-1,0-7-3,0 1 2,8 1-1,1 2-4,-1-6-8,0-5-6,4 1-4,0 1-4,-3-7-1,7-3-1,21 0-4</inkml:trace>
  <inkml:trace contextRef="#ctx0" brushRef="#br0" timeOffset="71667.0991">14689 8450 194,'4'-10'34,"0"-3"-2,5-1 3,3-2 0,0-1 1,-4 1-2,5-2-2,-1-1-5,0 0-7,0 2-3,1 1-3,-1-5-4,0-1-3,-3 7 1,3-7-3,-4 2 3,4 0 0,1 6-2,-5-5 0,0 2-2,0-6-1,4 3-1,-7-3 1,3 0-1,-4-1 0,8-2-1,-8-1 0,0 3 0,4-1-2,1 1 1,-5-1 1,4-2-2,-8 4 2,4 0-2,0-4 1,-4 11 1,0-2 0,4-1-2,-4 10 0,0 2 2,0 2-2,0 5 1,0 0 1,0 4 0,0 0-1,0 9 0,0 8 0,-4 7 2,4 3-1,-8 2 1,0 10 1,4 0-1,-5 3 0,1 0-1,4 0 0,4-9 0,-4 2-1,0-2 1,4 0 0,0-7-1,0-3-2,4-5 0,0-5-1,8-1-1,1-3-6,3-7-4,-4-4-5,-3 1-8,3-3-9,0-3-14,-4-2-9</inkml:trace>
  <inkml:trace contextRef="#ctx0" brushRef="#br0" timeOffset="71878.1111">14742 8082 403,'0'0'48,"0"0"-13,5 0-10,-5 0-7,0 0-3,12 0-6,4 0 0,5 0-3,-1-3-1,9 0-4,-5 1-4,1-4-3,0 3-2,3-4-1,-3-2-2,-1 3-4,1-4-7,-5-1-6,-3 1-6,-1-2-4,0 1-4,38-32-6</inkml:trace>
  <inkml:trace contextRef="#ctx0" brushRef="#br0" timeOffset="72188.1289">15209 7512 332,'4'0'30,"4"0"3,1 1 5,-5 9 1,8-1-6,0 7-6,1-2-3,-1 6-4,0 3 0,5 6-2,-5 1 0,-4 7-2,4 6 1,-8-4 0,5 4-1,-1-1-3,0 2-2,-4 1-3,0 1-1,0-6 0,0 2-2,-4-2-1,0 0-2,0-7 0,-4 1 0,0 1 0,0 1-2,-4-9 1,0 7-1,-5-7-6,1-2-3,4-7-3,0 1-2,0-5-5,3-1-1,-3-7-2,4-3-3,0 4-7,0-7-9,0-4-10,0-2-8</inkml:trace>
  <inkml:trace contextRef="#ctx0" brushRef="#br0" timeOffset="77308.4217">15721 7394 146,'0'0'27,"0"-2"-6,0-1 0,0-3-8,0-4-1,0 7 0,0 3-4,0-3-4,0 3 2,0-3 4,0 3 3,0-3 0,0-1 2,8 4 0,-8 0-4,0 0-1,0 0 0,4 0-2,0 0-2,-4 0 0,0 0 7,0 0 3,0 4 4,0 2-1,4 0-4,-4 1 0,0 5-2,0 3 0,0 1-1,4 4 0,-4 2-1,0 2-2,0 7 0,0 0-1,0 7 0,0 7 0,5 0-2,-5 4 1,0 3-1,0-2 0,0 0 0,0 0-1,0-4 2,0 0 0,0 0-1,0-1 2,0 1-1,0 3-2,0 0 0,0 2 2,0 2-2,0 5 0,0 3 0,0-2-2,0-2 2,0-2-3,0-4 0,0 2-1,0-7 1,0 3 1,0-3 0,0-4 1,0 2 1,0-6-2,0 2 0,0-2 0,0-1 2,0 6 0,-5-7-1,5 1-1,-4-4 0,4 1 0,-4-4 0,0-2-1,4-4-1,-4-3-1,4 1 0,0-4 0,-4-2 0,4-1 2,-4-3-2,4 0 0,0 1-1,0-3-3,0-6-2,0-1-1,0-3-3,0 0 1,0 0-5,0 0-2,0 0-2,0 0-7,4 0-5,-4 0-7,4-3-11,4-8-7,0-2-7</inkml:trace>
  <inkml:trace contextRef="#ctx0" brushRef="#br0" timeOffset="77873.4541">16196 9546 236,'0'0'27,"0"-3"-4,0 3 1,0 0-3,0 0-2,0-1 0,0 1-2,0-3-2,0 3-5,0-7 3,0 1 0,0 3 1,0-7-1,0 4 1,0-1 2,0 3-1,0-6-3,0 1-3,-4-1 1,4-1-6,-4 1 3,4 4 0,-9-4-1,5 1-2,4 1-1,-4 2 1,0-1-3,4 4 3,-4 0 0,0-4-2,0 4 1,0 3-2,-4-1 2,4 1-2,-9 0 1,9 1-2,-4-1 0,0 3 1,4 7 1,-5 0-2,5-4 1,-4 0-1,4 2 1,0 5 0,-4 0-1,4 1 0,-4-1 0,-1 3 0,9-2 0,-4 2 0,4-3 0,0-2 0,0 1 0,0-2 0,0-4 0,0-1 2,0-2-1,4 0-1,0-3 1,1 0-3,7-3 2,-4 0 1,4-2-1,1-7 1,3-1-2,-4-1 1,1 1-2,-1-3-2,-4 2-2,4 1-2,-4 0-4,1-1-7,-1 1-5,-4 0-8,0-1-8,0 1-8</inkml:trace>
  <inkml:trace contextRef="#ctx0" brushRef="#br0" timeOffset="78853.5101">16179 7612 263,'0'-3'23,"0"3"-1,0 0-1,0 0-6,-4 0-1,4 3 0,-8 0-5,4 0 0,0 0 0,0 4 0,-4 1 2,4-2 2,-5 0 0,1 1-3,4-1-1,-8 0-1,4-2 2,-9 0-3,9-4-2,-4 7-1,0-4 0,-1 0-2,1-3 0,0 0 1,-5 0-2,9 0-1,-8 0 1,3 0-1,1 0 0,0-3 0,4 0 0,-5 0 0,5-1 0,4-4 0,0-1 0,0 2 0,0-2 0,0 3-2,4-1 0,4-1 0,0-8-1,-4 10 0,4 0-1,4-2 0,5 1 2,-5-2 1,8 2 0,-8 4 0,5-5 0,-1 5-1,4 0 1,1 3 0,-1 0-1,-4 3 2,5-3 0,-1 3-2,4 2 3,-3 5 0,3 2-1,-3-1 2,3 2-4,-3 0 2,3 1 0,-4 5 2,1 4-1,-1-9 2,1 5 0,-5-5 1,0 5-1,4-1-1,-7-2 0,3-7 0,0 1 0,-4-2 2,9-5 1,-9 0 3,0-3 0,4 0-3,-3-3 1,-1-3-3,4-2 0,-4-8-1,5 0-1,-9 2 1,-4-9-1,4 9-1,0-2 0,-4-1 1,0-3 0,0 3 0,0 1 0,0 3-1,-4-3 0,0 5-1,0 2 2,-5-1-1,1 2 2,-4 5 1,4-3-2,-5 3 0,1 3 3,-4 0-1,-1 0 1,1 6-1,0 0-2,-1 2 1,-3 2-2,3 6 0,1-8-1,-4 8-3,7-4-5,-3-5-6,4-1-6,3 2-6,-3 1-7,4-5-7,-17 39-14</inkml:trace>
  <inkml:trace contextRef="#ctx0" brushRef="#br0" timeOffset="79600.5528">16896 8386 389,'0'0'48,"0"0"-8,0 0-6,0-3-5,0 3-5,0 0-5,8 0-2,4 0-4,1 0-3,3-7-4,0-2 0,1 3-2,-1-2 0,1 1-2,-1 1 0,0-1-1,1-2-2,-1 3-3,0-1-5,1-1-6,-1 5-2,1-3-9,-9 3-9,8-7-9,0 0-7,38-4-11</inkml:trace>
  <inkml:trace contextRef="#ctx0" brushRef="#br0" timeOffset="80472.6027">17969 7416 189,'-5'0'17,"5"0"-1,0 0-3,0 0-2,-4 0 3,-4 0-4,0 3 1,0 1 5,0 0-3,3 3 7,1-1-3,-8 4 3,0-1-3,4 1 5,-1-6-1,1 6-2,-4 0-1,4 2 1,-9-1-3,9 2-3,0 0-1,0 1-3,0 5 0,4-5-1,4 2 2,-13 13-2,5 1-1,4-3-1,0 3 3,-4 4-3,8 1-1,-8-5-1,8 7 1,0-4-1,0 0 1,0 1-1,4-2 0,0 1 1,-4 3-1,8-9-2,0 1 2,0 0-2,0 2 0,1 1 1,-1-6 3,4 5-2,-4 4 0,5-1 2,-5 0 1,0 4-2,0-4-1,0 5 0,1-1 1,-5 0 0,4-1 0,-4-2-1,0 2-1,-4-3 1,4 1 0,-4-1-1,0-1-1,0-2 1,0 0 0,-4-3-1,-4 5 0,4-8 0,-4-6 0,3 7 1,-7-3-2,0-7 0,4 4 1,0-5-2,-1 2 1,1-2-2,0 2 1,0-3-2,0 0-4,-1-6-3,1 3-4,0-4-3,4 4-3,4-2-3,-4 5-4,4-4-8,-4-6-4,4 4-9,0-3-3,0 6-3,4 33-5</inkml:trace>
  <inkml:trace contextRef="#ctx0" brushRef="#br0" timeOffset="80965.631">18165 9623 223,'0'0'21,"0"3"-2,0-3-2,0-3 1,0 3-4,0 0 1,0-2-1,0 2 2,0 0 4,4-9 2,-4 2-2,0 1 4,0 0-1,0-1 0,0 1-5,0 4-3,0-4 0,0 0-2,-4-1-3,0 1-2,4-1 0,-8 3-2,4-3 0,0 1-1,-5 3 0,5 0 0,0-1-2,-4 1 3,0 0-4,0 0 3,4 0-2,-9 3-2,5 0 0,-4 3 1,4 0-1,-9 3 0,9 1 0,0 2 2,0-1-2,-5 2 0,5 3 1,-4 1 0,8 2-1,0 0 0,0-5 0,4 1-1,-4-2 1,4 0 0,0-2 0,0 1-2,8 1 2,-4-7 0,4 0 0,0-3 0,9 0-2,-5 0 2,4 0-1,-3-3 0,-1-4-1,0-2-2,0 1-2,-3-2-4,-1-2 0,0-1-3,-4-1-4,4-2-8,-4-2-8,4-4-10,1 1-8</inkml:trace>
  <inkml:trace contextRef="#ctx0" brushRef="#br0" timeOffset="81994.6898">17821 7149 201,'0'0'29,"-4"0"-1,4 0-5,0 0 1,-4 0-4,4 0 0,0 0-1,-4 3-3,4 0 0,-4 4-2,4 2 0,-4-2 0,0-1-1,-5 2 1,1 2-2,4-1 1,-4 1-2,4-4-1,-4-3-3,-1 5-1,1-5-2,0 1-2,-4 2 3,4-3-2,-5 0-1,5-3 0,-4 3 1,0-3-1,-1 0 0,1 0-1,4 0 0,-4 0-1,3-3 1,1 0-1,4 0 0,-4 0 0,0 0 0,0-7-1,3 2 2,-3 2-1,8-1 0,0 1 0,0-4-1,0 2 1,0-1 0,0-1 0,4-2 0,0 2 0,1-1 0,3 1 0,0 4 0,0-3 0,4 1 0,1 1 0,-1 1 0,0 0 0,0 2 0,1 1 0,-1 3 0,0 0 0,1 0 0,3 0 0,0 3 0,1-3 0,-5 4 1,8 2-1,1 0 0,-5 1 0,-3-1-1,3 2 1,0-2 0,-3 4 1,3-7-1,-4 3-1,-4-2 2,5 0-1,-5-4 0,4 3 0,-8-3 0,0 0 0,1 0 0,3 0 0,0 0-1,-8 0 2,0-3-1,4 3 0,-4 0 0,0-11-1,0-2 1,0 1 0,0 4 0,0-5 0,0 0 1,-4 1 1,0 4-1,-4 1-1,-1 1 2,1 3 1,-4 0-2,4 3 2,-5 0-2,1 3 1,0 3-2,0-3 0,3 8 0,-3 1 0,0 2 0,0-1-1,8-2-3,-5 1-3,1 1-5,-4-2-4,12-1-6,-8 3-4,8-1-5,-4-1-9,4 2-8</inkml:trace>
  <inkml:trace contextRef="#ctx0" brushRef="#br0" timeOffset="86793.9642">18255 8430 316,'0'0'38,"0"0"-2,0 0 0,0 0-5,0 0-4,0 0-4,0 0-3,0 0-3,4 0 2,-4 0-2,0 0-3,12 0-4,-3-3 0,3-1-3,0-6-3,-4 4 0,9-4 1,-9 7-4,4 0 0,1 1 0,-1 2-4,-4-3-5,4 0-1,1 0-5,-5-1-3,0 1-8,-4 0-9,12 3-9,-7-6-10,19-5-8</inkml:trace>
  <inkml:trace contextRef="#ctx0" brushRef="#br0" timeOffset="87536.0067">18619 8823 269,'0'0'26,"0"0"-5,0-3-5,5-10 2,-1 1-1,8-1-3,0 2 0,1-5-4,-1-2 2,4-1 2,-4-1 2,5-3-1,-1 3-1,5-7 0,-5-2-3,0 5-3,1 0-3,3 2 0,-7-2-1,3-1-1,0 4-1,-3-1-2,-1 1 0,0 5 2,0-1 1,-3 1 3,3 6-1,0-4 0,-8 4-3,4-2 2,1 9-2,-1-4-1,-8 7 1,4 0-2,0 0 0,0 0 0,4-3 0,-4 3 0,0 3 0,-4 4 2,0-1-2,0 16 0,-4-4 0,4 4 0,-4 5 1,0 0-1,0 0-2,-4 2-2,4-6 1,-4 6 0,4-8 0,-1-4-1,-3-1 2,0 0 1,0-3 0,4-8 1,-4 1 0,-1 0 0,-3 1 2,4-4 1,0-3-1,-5 3 2,5-3 0,0 0 1,0 0-4,0-3 2,0 0 1,-1-4-2,9-2 4,-4 4 0,-4 2 2,4 0 0,0-1 2,4 1-1,-4 0-2,4 3 0,0 0 0,0 0-3,0 0-1,0 0 0,0 0 1,4 0 3,4 0-2,4 0-1,1 0-2,3 0 0,0 0 0,1 0 0,3-3-2,1 3 1,-1-3-6,-3 0-2,-1-1-2,-4-2-4,5 3-3,-1 0-4,-4-4-6,1 2-8,-1 2-11,0-6-9,17-12-11</inkml:trace>
  <inkml:trace contextRef="#ctx0" brushRef="#br0" timeOffset="96614.5259">19602 8467 201,'0'0'31,"0"0"0,0 0 1,0 0-2,0 0-3,0 0-2,-4 0 3,4 5 0,4-4 0,-4-1-3,0 4-4,0-1-4,8-3-3,-4 0-3,0 0 0,5-7-3,3-1-2,0-4-2,-4-4 0,5 5-1,-1-2-1,-4-6-1,0 8 0,-4-5-1,5 6 1,-5-4-1,-4 1 0,4 1-1,-4-3 1,0 6-2,-4 2 0,4-2-1,0 2-1,0 3 2,-13 1 0,5-1-1,0 4 2,0 4-1,0-1 2,-5 0-1,5 5 2,-4 5-2,4-1 0,0 3 3,-1 7 1,1-6 1,4 4 0,0 4 1,0 2 1,0-2-3,4-2 1,-4-2 1,4 1-1,0-2 2,4 0-3,0-4 0,4 0-1,0 0 0,0-2-1,5-4 0,-1-3 0,4-2-1,1-4-1,-1 0-1,5-4-4,-5-2-2,0-3-5,5-4-3,-5 2-6,1-5-9,-5 0-8,0-2-8,-4-1-4</inkml:trace>
  <inkml:trace contextRef="#ctx0" brushRef="#br0" timeOffset="96881.5412">19917 7920 346,'0'0'45,"0"0"-9,0 0-5,4 0-5,-4 0-6,9 0-3,3 0-6,-8 0-2,8 0-2,-4 0-3,5 0 0,-5 0-3,4 0-3,-4 0-4,5 0-3,-5 0-6,0 0-4,0 0-5,4-3-6,-7-2-6,3 2-5,4-7-11</inkml:trace>
  <inkml:trace contextRef="#ctx0" brushRef="#br0" timeOffset="97424.5724">20237 8085 330,'0'0'24,"4"-3"-1,0 3 3,-4-3-3,4-2-4,4-4-2,0-1-6,0 1-2,-3-1-2,3-1-3,4 2-1,-4-7 1,-4 1 0,4-1 3,5 1 0,-5 0 1,0-1 1,-4 5-4,4-5 1,5 0-3,-5 4-1,4 1 1,-4 1-2,1 0 1,-5 7 1,4 0-3,0 2 0,4-3 0,-8 1 0,0 0 1,1 3 0,3 0-2,-8 3 0,0-3 2,0 0 0,4 8-3,-4 5 3,0 3-2,0-5 2,0 5 0,-4 0-1,0-2 0,0-1-1,4 3 2,-9-5-2,5-2 0,-4 4 1,0-7 1,4 2-2,-4-1 1,8-4 0,-9 0 1,1-3 0,0 0 2,0 0 0,4 0 1,-4 0 1,4 3 2,-1-3-1,-3 3 1,8 1-1,-4-4 0,4 0-2,-8 0 0,8 0-1,0 0-1,-4 3-1,4-3 0,0 3-1,4-3 0,-4 3 0,0-3 0,0 0 0,12 0 0,1 0 0,3-3-1,-4 0-3,9-7-2,-9 1-3,8 2-2,-3-1-5,-5-1-3,0-1-7,1 1-7,-1 2-5,0 3-3,0-6 0,21-9-8</inkml:trace>
  <inkml:trace contextRef="#ctx0" brushRef="#br0" timeOffset="97832.5957">20748 7923 171,'4'-3'21,"1"0"7,3-5-1,-4-2 2,4 1-3,0 3 1,-4-4-6,4-1 1,1-5-6,-5 3 3,0-1-4,0-2 3,4 2 0,-8-2-4,4-3-2,-4-5-4,4 2-1,0-5-2,-4 3-2,5 2 2,-1 7-3,0-7 1,0 1 0,0 2 0,-4 8 0,4-2-2,0 4 1,0-4-1,-4 5 1,0 2 1,4 0-2,0 6 0,-4-4 0,0 1 0,0 3-1,0 0 0,4 3 0,-4 1 2,0 8 3,0 3 0,5 4 1,-5-2-2,0 9 0,0 4 0,0 9-1,0 1-2,-5 3 1,5 0-1,0-3 0,0-4 0,0 1 0,0-7-2,-4-1 2,4-9-2,0-4 1,0-5-3,4-1-3,1 0 0,3-4-5,4-6-2,-4 0-7,9-3-6,-1-7-7,-8-6-3,0-1-4,5-2-7</inkml:trace>
  <inkml:trace contextRef="#ctx0" brushRef="#br0" timeOffset="98040.6076">20752 7628 312,'0'0'45,"0"0"-2,0 0-4,0 1-4,0-1-6,0 0-5,0 7-6,13-7-6,-1 6-2,0-3-3,9 0-2,-1 0 0,-3 1-6,-1-4-3,0 0-1,5 3-3,-9-3-5,4 0-2,1-3-8,-5-1-4,0 4-4,1 0-9,-5 0-7</inkml:trace>
  <inkml:trace contextRef="#ctx0" brushRef="#br0" timeOffset="98562.6374">21727 7804 316,'0'0'39,"0"0"-11,0 0-6,0-3-8,0-3-2,0-6-5,0 3 0,-4-4-3,4 4-2,-8-2 3,-1-2-3,1-2 2,4 0 4,-4-1 1,0 1 2,0-1 1,-1 1 0,-3 0-2,4-1-4,0 7 1,-5 2-3,1 6 0,0-5-2,4 6-1,-1-7 1,-3 7-1,-4 0 0,3 3 0,1 4 0,0 1 0,0 4 4,-1 1-2,1 3 0,0 5 1,8-1 1,-9 3-2,5 4 2,0 0 2,4 4-1,4 3 0,-4-1-2,0 4 3,4-1-1,0 1-1,-4 6 0,4-7-1,0 4-1,0 0-1,0-4-1,0 4 1,0-3-1,0 1 0,4-5-1,-4 1 0,0-1 0,0 0-1,8-2-4,-8 0-4,0 0 0,0-4-3,0-5-2,4-5-6,-4-1-9,0-5-6,0-4-6,0-1-1,-4-6-7</inkml:trace>
  <inkml:trace contextRef="#ctx0" brushRef="#br0" timeOffset="98762.6489">21264 8330 384,'0'-3'36,"0"0"-1,4 3-7,0-6-5,9 6-6,3-4-4,0 1-4,1-8-3,-1 2-1,5 2-1,3-2-4,1 1-5,-1 1-3,-3-2-9,3-4-7,-7 5-10,7-8-6,-3 7-10</inkml:trace>
  <inkml:trace contextRef="#ctx0" brushRef="#br0" timeOffset="99160.6717">22128 7489 387,'0'-3'31,"0"0"-6,0 3-5,0 0-5,0 0 0,-4 0-2,-8 0-2,8 0-2,-5 6 2,1-2 0,0 8 2,0 3 0,0 0 0,-1 1 0,1-1 1,-4 7 0,8-1-1,-8 9-2,3-2 0,-3-1-2,4 4-1,-4 5-1,3 1 0,-3 2-1,4 1-2,-4 0 0,4 0-2,-1 3-1,-3-7 0,0 2 1,4 1-1,-1-3-1,1-1 1,4-2 0,-4-2-1,4-1 2,0 0-7,0-8 0,4 5-2,-4-4-4,4-3 0,4-1-1,-4-8-4,4 5 2,8-3-7,-8-7-5,4 2-4,5-4-4,-1-1-7,-4 0-5,4-3 0,25 6-7</inkml:trace>
  <inkml:trace contextRef="#ctx0" brushRef="#br0" timeOffset="99561.6946">22067 8519 233,'0'-6'38,"8"1"0,-4-7-1,4-1-2,0-3 1,5-8-3,-1 4-7,-4-3-5,4 3-5,1-4-3,-1-2-2,4 2-2,-3-4-3,-1 4 2,4-6-3,-4 1 0,1 2 0,3-3-1,-4 0-1,1-2 1,3 2 0,-8 0-2,5-1 2,-5 0-2,4 0 0,-8 1 0,4 5-1,-4-2 2,0 6-1,1-4 0,-1 4-1,0 5 0,0-1 0,-4 4 0,0 3 1,0 5 0,0 1-2,0 2 0,0 2 0,0 0 0,0 0 0,0 0 0,0 8 0,-4 11 0,-4 11 0,-1 4 0,1 2 0,-4 7 0,0 3 0,-1 0-1,5-3 1,0 3 0,-4-6-1,4 0 0,3-3-1,1-4-1,0-3-2,4-1-2,0-5-1,0-7-2,0-1 0,4-3 1,9-4-2,-5-2-6,4-7-5,0-4-11,5-2-5,-1-7-3,0-6-4</inkml:trace>
  <inkml:trace contextRef="#ctx0" brushRef="#br0" timeOffset="99762.706">22194 8132 360,'0'0'38,"0"0"-8,4 0-6,-4 0-4,0 0-3,4 0-6,-4 0 0,8 3-5,4-3-1,0 0-1,1 0-2,-1-3 2,4 3-3,5-4-2,-1 1-3,-3-3-6,-1-2-6,0-2-7,5 1-5,-5-4-6,5-1-8</inkml:trace>
  <inkml:trace contextRef="#ctx0" brushRef="#br0" timeOffset="100104.7257">22603 7465 312,'8'0'20,"-4"0"3,4 4 5,9 0 3,-5 0 3,0 8-3,1 4-3,-1 2-6,0 7 0,0 2-2,1 0-1,-1 10-3,4-1-2,-7 7 0,-1 0-1,-4 0 0,0 3-4,4-3 0,-8 3-2,0-6 0,0 0-1,0-4-2,0 1 0,0 3 0,0-4-1,-8 4-1,4-10 0,-4 2 0,0 1-4,-5 1-4,9-4-1,-4-3-6,0 2-1,0-9-3,3 2-3,-3-4-3,0-5-6,4-4-9,4-6-9,-4-1-9</inkml:trace>
  <inkml:trace contextRef="#ctx0" brushRef="#br0" timeOffset="101099.7825">23242 8224 277,'0'-3'35,"0"-4"-7,0 4-5,0-3-7,0-1 0,0 4-6,0-3-2,-5 1-3,5-1-1,-4-1 0,4 4-1,-8-3-1,4 3 2,0-4 1,0 4 3,-4 1 2,0-1-4,3 3 0,-3-3-1,0 3-2,-4 0 1,0 0-2,-1 3-1,-3 0 0,4 5 0,-5 2 0,1 0-1,4 2 0,-5-1 0,1 2 0,4 3 0,-1-2 0,-7 2-1,12-2 2,-5 9-2,1-6 2,4 5-2,4-2 0,-4-3 2,-1-4-2,9-2 1,0-2 0,0-5-2,0 2 2,0-3 1,4 0 1,9-3 4,-9 0 2,12-3 3,-4-10-2,1-7 1,3 1-1,5 1-4,-9-4 1,8-2-1,-3-1-1,3 4-1,-3-6-1,3-5 0,5 2-1,-5-3-1,5-4 1,-1-3 0,1-6-1,-5 0-1,9-2 2,-9-4-1,1-4 0,-1 7 0,1 4 0,-9 3 0,0 0 0,-3 12-1,-1 6 2,0 2-1,-4 8 0,-4 4 2,0 4-3,0 3 1,0 3 1,0 0-1,0 0 0,0 0 0,0 3 0,0 3 0,-8 13 0,0 8 0,-5 7 0,1 2 0,0 7 0,0 3 0,-1 3 0,1 2 0,0-1 0,-1 2 0,1-3 0,0-4 0,4-1 0,-1-5-1,1 0 0,8-7 1,0 1 0,0-2-1,0-9 2,0-5-2,8-1 2,5-5-1,-5-4 3,4-7 2,5 0 2,3 0 0,-4-3-1,9-4-1,-5-1 0,5-8 1,0 0-1,-5-1 0,5-5-2,-1-5-1,5 3 3,-5-5-3,5-1 0,-4-3-2,-5-4 1,9-6-1,-9 0 1,1-3 0,-1-3-1,-3 1-1,-1 5 2,-4 4-1,0 2 2,-7 5 4,-1 5 1,0 6-3,0 2-1,-4 7-1,0 1 0,0 4-1,4 4-1,0 0 1,-4 0 0,0 3-2,0 3 2,0 0-2,0 10 0,-4 11 2,-8 9 0,-1 7-1,5 3-1,0 3 0,-4 3 2,4 2-2,-1-5 2,1 0-2,0-6 2,0 0 0,4-4-2,0-2 2,4-6-1,0 2 0,4-6 0,4-8 0,4 3-1,0-5 0,1-1-3,3 0-4,5-8-2,-5-5 0,0 0-5,1 0-2,-1-4-8,0 0-8,1-9-13,-5-3-7</inkml:trace>
  <inkml:trace contextRef="#ctx0" brushRef="#br0" timeOffset="101306.7943">23626 7884 390,'0'0'42,"5"0"-15,-5-4-7,4 1-2,12 3-8,-4 0-1,9 0-3,-1 0-1,-3 0-2,-1 3-4,4-3-3,1 4-4,3-1-3,-3 0-3,-1 0-3,1-3-2,-5 0-6,5-3-5,-9 3-3,4-3-6</inkml:trace>
  <inkml:trace contextRef="#ctx0" brushRef="#br0" timeOffset="104797.994">10423 11910 281,'0'0'46,"0"-3"-3,0 3 1,0-3-4,8 3-5,-8 0-6,9 0-3,3 0-6,-8 0-4,12 0-3,-3 0-4,-1 0-1,4 0-1,-3-2-3,3-1-1,0 0 0,-3 0-1,3 0-2,-4 0-5,1 3-6,3-4-1,-12 4-5,4 0-6,0 0-9,-3-3-10,-1 3-9,-4-6-9</inkml:trace>
  <inkml:trace contextRef="#ctx0" brushRef="#br0" timeOffset="105022.0068">10452 12076 302,'0'0'34,"4"0"2,-4 0 0,0-3 0,8 3-5,5 0-2,3-4-7,-4 4-5,9-6-2,-9 3-4,4-5-3,1 5 0,-1 3-3,-4 0-2,-3 0-3,-1 0-6,0 0-5,0 0-5,-4 0-6,4 0-11,-4 3-5,1-3-8,15 6-11</inkml:trace>
  <inkml:trace contextRef="#ctx0" brushRef="#br0" timeOffset="123221.0478">11729 10907 213,'4'-1'25,"-4"1"0,4-7-5,1 4-1,-5-3-1,4 3-2,-4-7-2,8 7-1,-4-3 1,0-1 0,0-4 1,0 2-3,0-1 2,-4 4-1,4-2 1,-4-5-6,0 3-1,0-2 0,0 1-2,-4 1-1,-4-3-1,4 4 1,-8 4-3,4-8 1,-9 7 0,5 3 1,0-7-1,-1 4 0,-3 6-1,4 0 0,-1 0 0,-3 0-2,4-5 1,-5 5 0,5 0 0,0 0 0,4 5 0,-1 1 0,1 4 0,0 2 0,0-2 0,0 4 0,4 2 0,-1 0 2,1 5 0,0-1 4,4 6 1,-8-2-3,8 1 4,-4 2-1,4 0-1,0 2 1,0-2-1,0 3-2,4-3 1,4 5-2,-4-5 0,5 0-1,3 2-1,-4-2 1,0-4-1,0 6-1,1-5-1,-5-3-3,0 1-5,4 2-3,-4-5-5,0-5-5,0 2-3,-4-3-5,0-5-6,0 1-8,13 21-9</inkml:trace>
  <inkml:trace contextRef="#ctx0" brushRef="#br0" timeOffset="123464.0617">11430 11222 300,'0'0'27,"0"-2"-8,0 2-2,5-6-5,-1 6-3,0 0-2,8 0 1,0-6-1,5-1-3,-5 1 0,4-3-1,-3 5-1,-1-4 1,0 2-1,5 0-2,-1-1-4,0 1-6,-3 0-10,3-1-6,-4-1-4,33-14-10</inkml:trace>
  <inkml:trace contextRef="#ctx0" brushRef="#br0" timeOffset="123953.0897">12196 10416 280,'-4'-3'29,"4"0"-2,0 3-7,0-3-3,0 3-4,-4-4-4,0 4-1,4 0-3,-4 4 1,4-4 0,-4 3 5,-1 0-3,1 5 4,-4 1 2,4 1-1,0-1 2,0 1-2,-4 1 2,4 2-4,-5 3-1,1-2 1,0-1-1,0 4-1,4 9 0,-9-2 0,5 1 0,4 5-1,-4 4 0,4 2 0,0 7-2,-4 0 1,8-3 0,-4-1-2,4 1 1,0 0-2,0-4 2,0-2-2,0-4 1,0 5-1,0-5-1,0-3-1,8-3-1,4 2-1,-4-6 1,0-1-1,1 2 1,-5-2 0,8 5-2,-8-8-4,4 3-4,4-5 0,-3-1-4,-1-2-1,4 2-2,-4-1-5,5-2-3,-13-5-6,8-2-2,4 0-1,-8 0-7,8-6-9,25-8-5</inkml:trace>
  <inkml:trace contextRef="#ctx0" brushRef="#br0" timeOffset="124735.1345">12569 10939 276,'0'0'29,"4"-3"-5,-4 0-7,0 3-1,0 0-5,0 3 2,0-3 1,0 0 2,0 3 0,0-3 2,0 5-1,0 1 1,0 4-1,0-1-3,-4 1-4,-1-5 0,-7 1-3,4 3 0,-4-2-2,4 2 0,-1-4-3,-3 2 1,4-1-1,-4 0-1,-1-3 0,1 4 0,0-4 0,-5-1-2,1 2 2,0-2 0,-1 1-1,5 0 0,-9-3 0,9 0 0,-4 0 0,4 0 0,3 0 0,-3 0 0,4-3 0,4 0-1,-4-5 0,4-2 1,4-2 0,0-3-2,-5-1-1,5 4 0,0-3 1,0 6-3,5-4 1,-1 2 3,0-2-1,4 1 0,4 4 1,0 1 0,-3 1 0,-1 0 0,0-1 1,4 1 0,1 3 0,-1 0 0,0-1 0,0 4 0,1 4 0,3-4 0,0 3 0,1 0 0,-5 0 0,0 3 0,5 1 0,-5-1 1,0-1 1,1 1 2,-1 1-2,0-1 0,0 4 1,-3-1-2,3-4 0,0 1-1,0 1 0,-3 2 0,3-3 2,0 4-1,1-5 1,-5-2 0,8 0-1,-12 0 1,4-3-1,5 0 0,-5 0 0,0 0 0,4 0 1,-8 0-2,5-3 1,-5 0-1,0 0-2,0 0 1,0-5 1,0-2 0,-4 1 0,8-1 0,-8-1 0,4 1 0,-4-2 0,0-1 2,0 2-1,-4-5-1,4 3 1,-4 2 0,-4 5 2,0-4-1,0 4 1,4-1 0,-5 6-1,1 1-1,-4 0 0,4 0 1,-5 5-1,1 1-1,-4 7 1,3 1-1,1-1 0,0 3-3,0-2-4,-1 2-4,5 0-3,-4-5-7,0 2-2,3-4-5,1 1-5,4-4-5,0-1-3,-12 14-9</inkml:trace>
  <inkml:trace contextRef="#ctx0" brushRef="#br0" timeOffset="125138.1575">12884 10265 294,'0'0'33,"0"0"-3,0 6 3,4-2-2,8 8-1,0 9-4,1-2-4,3 5-3,0-5-5,-3 2 1,7 6-2,-3-2-2,-1 2 0,-4 2-1,5 1-1,-1 3 0,0 1 0,-3 5-3,-1 4 1,-4 3-1,-4 1-1,-4-1-1,4-2-2,-4 1 1,0-7 1,0 5-4,-4-3 1,0-1-2,-8-2-6,0-4 0,-1-1-1,1-5-2,0-2-4,-5-4-5,1-5-9,-4-2-13,-1-1-12,-49 24-13</inkml:trace>
  <inkml:trace contextRef="#ctx0" brushRef="#br0" timeOffset="125686.1889">11254 11874 294,'0'-3'28,"0"3"-6,4 0 0,1 0 0,-1 0 5,8 0 1,0 0 0,5-3-3,-5-1-3,12-2-2,1-2-4,8-2 0,-5 1-2,9-1-1,0-1 1,8-5-2,0 0-1,4-1 1,0 1-2,1-1-2,-1 1-3,0 0 2,0 2-3,-4-2 0,4 1 0,4-1-1,5 2 0,-1 1-1,0 4 0,1-1 1,-5 1-2,4-2 1,-4 1 1,-4 1 0,1 1 0,3-5-1,-4 3 0,4-2 2,0 1-3,-3-2 0,3 0 0,-4 0 0,0 5 0,-4 2-2,-4-3 2,-4-1-2,-9 2-1,5 2-2,-8 2-2,-1-2-1,-3 0-1,-1 3-3,-7-4-3,-1 2 0,-4-1-4,0 6-6,-4 3-7,0 0-6,-4-1-8,0 1-5,-8 10-4</inkml:trace>
  <inkml:trace contextRef="#ctx0" brushRef="#br0" timeOffset="126405.2299">11684 12467 295,'0'0'42,"0"3"-2,0-3-4,0 0-4,0 3-4,0 0-5,4-3-4,-4 4-3,4-1-2,9-3-3,-5 0 0,-4 0-2,4 0-1,0 0 0,1-3 0,-5 3-1,4-4-1,0 1-1,-4-3 0,4-2-1,1 2 0,-1-1-1,0-6-1,-4 1 0,0 1 1,4-2-2,-8 0 0,4 2-1,0 2 1,1-4-1,-5 5 0,0-2 0,0 1-1,0-1 0,-5 1-3,1-1 1,4 2-3,-12 5 1,4 3 0,-4 0 2,3 0 0,-3 3 0,4 0 1,-4 5 0,-1 5 1,5 0 0,-4 3 0,0-2 2,3 2 0,-3-2 2,4 5 2,0-1-1,0 4-2,4-3 1,-1 2 2,5-4-1,0 2-1,0 2 0,0-2-1,0-1 1,0-3 0,5 1-1,3-1-1,-4-6 1,4 1-2,0-1 1,-4-2-1,4-3 0,5 6 1,-5-4-2,0-3-1,0 4-2,0-4-3,1 0-3,3-3-3,-8 0-4,8 0-6,-3 0-9,3-6-7,-4-1-6,4-8-5,21-33-8</inkml:trace>
  <inkml:trace contextRef="#ctx0" brushRef="#br0" timeOffset="127020.2651">12004 12189 291,'0'-5'32,"0"5"0,0 0-5,4 0-3,-4 0-2,4 0-4,8 0-1,-4 0-4,-4-6 2,9-1-2,-5 1-1,0-7-3,4 4-1,1 1 0,-5-11 0,4 6-2,0 5 0,-4-8-1,9 0-1,-9 2 1,4 1-1,1 0 0,-1 2-3,-4-2 1,0 4 0,0-1 0,-3 2-2,3 2 0,0 0 1,-4 3-1,0-4 0,4 4 0,-4 3 0,1-3 2,-1 0-1,4 3-1,-8 0 1,4 0 0,-4 3-1,0-3-1,8 9 2,-8 4-1,0 1-1,4-4-2,-4 6 0,0-5-1,0-2-1,-4 4 1,4 0 2,-4-2-2,4 2 2,-8-4 0,0 1 1,-1-5 1,1 4-1,4-9 1,-4 3-2,0 4 3,0-1-2,-1-3 1,1 0 0,4-3 2,-4 0 1,0 0-1,0 0 2,3 0-1,-7 0 3,4 0-1,4 0 1,-4 0 0,4 0 1,4 0 0,0 0-2,-5 0-2,1 0 0,4 0 0,0 0-1,0 0 1,0-3-2,0 3 0,0 0 2,4 0 0,9 0 1,3 0-1,-4 0-1,1-3 0,-1-3 1,4 6-3,-7-3 1,3 3-1,0-7-4,0 4-2,-3 0-5,-1 3 0,-4 0-3,0-3-5,0 3-4,0 0-8,0 0-9,-4 0-9,0-2-4</inkml:trace>
  <inkml:trace contextRef="#ctx0" brushRef="#br0" timeOffset="127255.2786">12491 11980 332,'0'-1'48,"0"-2"-1,0 3-7,0 0-8,0 0-6,0 0-7,0 0-5,0-4-4,0 4-4,0 0-4,0 0-2,0 0-1,0 4-1,0-4-1,4 3-2,-4-3-3,0 0-4,0 0-5,0 0-1,0 0-7,4 0-5,-4 0-6,0 0-2,0 0-9</inkml:trace>
  <inkml:trace contextRef="#ctx0" brushRef="#br0" timeOffset="128163.3304">12970 11828 233,'0'0'36,"0"-3"-8,0 3-8,0 0-5,0 0-3,0 0-6,0 0 0,0 0 0,0 0-2,0 0 4,0 0 1,0 0 4,0 3-1,0-3 1,0 6 2,-8-3-2,3 0-1,-3 1-1,8 2 1,-8 0-3,4-1 1,-4-2-2,0 4 0,-1-1-1,1 0-3,0 1 1,0-1-1,-4-3-3,3 2 0,-3 1 0,4-2-1,-4-1 2,3 0 0,-3 0-1,0 0 0,0 1 0,-1-4-1,1 0 2,4 0-2,-4 0 0,8 0 0,-9 0 0,1 0 0,4-4 0,0 1 0,-5-3 1,5-1-2,0 1 1,0 1 0,8-1 0,-4 0 0,0-1 0,-1 1 0,5 0 0,-4-4-1,4 5 0,0-1-2,0-4-1,4 4 0,1-4-2,-1 2 2,0 2 1,4 0 0,0-1 0,0 1 1,0 0 1,-3 2 0,7 3 0,-4-2 0,0 3 1,5 0 0,-1 0 0,0 3 0,-4-3 0,5 1 0,-1-1 0,0 10 0,0 0-2,1-4 2,-1 3 0,0-2 4,5 1 4,-5 4-2,0-2 0,0 1-1,1 2-2,-1-4 0,0 1-1,1-1 0,-5-4 0,4 5 1,-4-4 2,5-6-3,-5 0 0,4 0 1,0 0-2,1 0 0,-5-3 0,4 0 0,-4-4 0,4-1 1,-3-1-3,-1-4 2,0 1 0,-4 2 0,4 2-2,1-2 1,-5 1 1,-4-1-1,8 2 0,-8-1-1,0-1 1,0 4 1,0 0-1,0-2 0,0 1 0,0 1 0,-8-4 0,-1 7 2,-3 0-1,4 0 0,-4 3 0,-1-3-1,1 3 0,-4 3 0,3 0 0,1 7 0,0-1 2,0 1-2,-1-2-4,1 4-3,0-2-7,-1-1-7,1-1-9,0-1-10,0 2-7,3 1-5</inkml:trace>
  <inkml:trace contextRef="#ctx0" brushRef="#br0" timeOffset="129268.3937">14190 11678 344,'0'0'47,"0"0"0,0 0-7,0 4-5,0-1-8,0-3-4,0 0-4,4 0-3,8 0-3,0 0-4,5 0-3,-1 0 1,1-3-3,-1-4-1,4-2 0,-3 1-2,-1-2-3,5 1-3,-5 2-6,-4 4-2,1 0-4,-1 1-7,0 2-7,-4-3-8,1 0-5,3 0-6,16-4-8</inkml:trace>
  <inkml:trace contextRef="#ctx0" brushRef="#br0" timeOffset="129884.429">15520 10580 228,'0'-2'36,"-4"-4"-3,0-1-3,-4 4-5,4 0-4,-4-3-3,4 3-3,-9-1 0,5 0 0,-4-3 0,4 7 0,-1-6-2,-3 0 3,4 6-2,0-7-2,-4 4-4,3 3 3,-3-3-5,0 0 0,4-1 0,-5 4-1,1 4-3,4-1 1,-4-3-1,-1 3-1,1 7 3,4-1 0,-5 5 1,9-1 0,0 3 0,-8 2 0,8 4 1,-4 2 1,0 3-2,3 1 2,1 2-2,4 7 0,0 0 0,0-1 0,-4 4-1,4 0 0,0-4-1,0 4-2,0-3 1,4-4-1,0 5 0,5-1-1,-5-7 1,0 0-1,0 0-1,4-1-2,-4 1-3,0-6-2,-4-5 1,4-3-4,-4 5-1,0-9-5,0-1-5,4-1-7,-4-7-4,0 0-3,0 4 2,0-7-5,0 0-2,-16 3-7</inkml:trace>
  <inkml:trace contextRef="#ctx0" brushRef="#br0" timeOffset="130116.4421">15095 11186 281,'0'0'51,"0"0"-2,0-4-2,0 1-9,0 3-6,0 0-8,0 0-7,0 0-4,0 0 0,8 0-3,4-1-4,-4 1 1,4 0-2,1 0-2,3-7 0,-4 1-1,1-4-1,3 4-1,0-7-5,1 5-1,3 2-5,-7-4-1,3 1-5,0 1-6,1-2-8,-1 1-8,-4-4-5,1 4-6</inkml:trace>
  <inkml:trace contextRef="#ctx0" brushRef="#br0" timeOffset="130561.4676">15885 10459 247,'0'-3'23,"0"-4"-3,0-2-5,0 6-4,0 3 3,0 0 0,0-3-1,0-1 3,0 1-1,0 3 0,0 0 0,0 0 1,0 0 2,0 0 2,-4 3 3,0-3-3,-1 0-3,5 7-3,-12 2-4,4 1 1,4-2-3,-4 1-1,-1 1 2,1 1-1,-4 5 0,4 0-2,0 0 0,4 7 1,-9-2 0,5 8-1,0-2 0,0 6 0,-1 4-1,1 2 1,0 1-1,0 0 0,4 0 1,-4-1-1,8-2-2,-4 0-1,-1-4 1,1 2 0,4-5-2,0 0 2,0-3-3,0-1 1,0-5 0,0 1-1,0-2-2,4 0-4,-4-6-2,5-1-4,3-1 0,0-2-4,0-5-4,4 4-3,1-3-7,-5-2-1,8-1-2,-8-3-6,5 0-5,3-7-1,37-16-4</inkml:trace>
  <inkml:trace contextRef="#ctx0" brushRef="#br0" timeOffset="130985.4919">16085 11058 240,'8'-6'34,"-3"-4"1,-1-2-3,8-3-4,-4-1-3,0 1-4,1 0-2,-1-1-2,0 2-2,0-2-2,0 3 0,-4 2-3,0-1-1,1-1 0,-1 3-1,-4-1-1,0 2-1,0 2 2,-4-2-1,4 1 0,-5-5-2,5 4 2,-4-1-2,-4 4 1,4-1-1,-4 3-1,4 0-1,0 1-1,-4-3 0,-1 6-2,1 0 0,0 0 1,-4 3 0,3 0-2,-3 4 2,4 4-2,-4 1 2,-1 4-2,5 2 2,0 1-1,0 2 0,0 1-1,4-2 2,-9 6-2,5-2 2,4 0-2,0-2 2,0-1-1,4-2-1,0-5 0,0 2 1,4-3 1,0-4-2,0-4 1,8-2 1,1-3 0,3 0-2,-4 0 0,5-3 1,-9 1 1,4-10 0,0-4-3,1 1-2,-1-1-3,0 1-4,1 0-2,-9-4-5,4 2-8,-4-2-7,4-2-5,-4 2-5,4-2-9</inkml:trace>
  <inkml:trace contextRef="#ctx0" brushRef="#br0" timeOffset="131341.5123">16310 10317 317,'5'4'45,"-5"-1"4,4 3-2,4 10-7,0-8-8,8 11-5,-7-5-5,3 6-3,0 0-2,0 6-3,1-3 1,3 8-2,-4-3-1,1 6-1,3-4-2,-4 13-3,-3-3 0,-5-1-2,4 4-1,-4-3-1,0 0 1,-4-4-2,0 4 0,0-3 0,-4-1-5,0-2 0,0-1-3,-4 2-1,-5-2-2,1-3-3,0 1-1,-1 0-4,-3 0-3,0-4-7,3-3-8,1-2-4,0-3-8,-1-5-3,-27 26-7</inkml:trace>
  <inkml:trace contextRef="#ctx0" brushRef="#br0" timeOffset="131959.5477">14898 11840 260,'0'0'27,"0"-3"2,0 0-8,4 3 0,-4-3-2,4 0-1,0 0-3,5-1 4,-1 3-3,-4-6 2,8 4 0,-4 0 1,5 0-1,-1 0 0,0-4-5,0 4 1,1 0-2,3 0 0,0 0-2,5-1-1,-1 0 0,9-3-1,-4 1-2,3 3 0,1-4 0,-5 1-2,5 3 0,4 0-1,0 1 1,3 2 0,1-3 0,0 0 1,4 3 2,0-7-2,-4 4 1,4 0 0,0-6 1,0 2-2,0 1-2,4 4 1,-4-4 0,4 3-1,0 0-1,8-1-2,-4 4 1,-4 0 1,0-3-2,4 0 1,-4 0 0,0 3 0,0-3 1,4-1 0,-8 0 1,-4 4-1,4 0 0,-8-4-1,4 1 0,0 0 0,-9 3 0,5 0-1,-4 0-1,-9-3 2,9 3-1,-13 3-3,1-3-1,-1 0-2,-4 0-4,1 0-3,-1 0-3,-4 0-2,-8 0-6,4-3-6,-4 3-16,0 0-13,-12 0-16</inkml:trace>
  <inkml:trace contextRef="#ctx0" brushRef="#br0" timeOffset="132812.5964">15250 12850 254,'0'0'30,"0"-3"2,0 3-4,0-3 0,4 3 0,0-4 2,0 4 1,5-9-4,-1 6-5,4-5-5,0-5-3,5 0-4,-1 4 1,-4-6-4,5 0-1,-5 0-1,4 3-2,-3-4 0,-1 0 0,-4 1-2,4 0 0,-7 0-1,-1 3 1,-4-1 1,4-1-2,-4 1 0,0 0 2,0 2-2,-4 1 0,4-2 1,-9 2-2,1 2 1,-4-1 1,4 2-2,4 7 1,-4 0 0,-1 0 0,1 0 0,0 3 0,0 1 0,0 2 0,-1 2 0,1 5 0,0 3 1,0-2 2,0 5 0,4 0 1,-9 2 0,9-1 1,0 6 1,4-2-2,0-5 1,-4 5-2,4-2 1,0-1-2,4-2 0,-4-2-2,4 2 0,4-5 0,1-1 0,-1-3 0,4-1-2,-4-1-2,0-1-4,5-4-2,-1 0-5,-4-3-4,4-3-10,1-4-6,3-7-10,0-2-2,25-24-12</inkml:trace>
  <inkml:trace contextRef="#ctx0" brushRef="#br0" timeOffset="133453.6331">15700 12459 349,'0'0'35,"0"0"-1,0 3-6,0-3-7,0 0-3,0 0-6,0 0 0,0 0-4,0-3 3,9-10-2,-5 0-1,4 4-1,4-5 2,-4 1-2,1 0 0,-1-1-3,0-2 1,0 2-1,0-2-2,1-3 0,3 1 0,-4 2-1,-4-1 0,4 4-1,5 0 0,-5 4 1,0-5-1,0 1 0,0 5 0,1 5 0,-1-7-1,-4 4 2,4 3-1,-4-1 0,0 1 0,-4 0-1,4 3 2,-4 3-2,4 0 2,0 1-2,1-1 1,-5 0-2,4 7 1,-4 1-1,0 1 0,0 1-1,0 8-1,0-5-1,0 1 1,0 2-1,0-4 1,-4 0 1,-1 1 0,1-5-1,-4 2 2,4-3 1,0-4 1,0 0 0,0-4 0,0 1 0,-4-3-1,3 0-1,-3 0 2,0-3 1,4 3 1,-4 0 1,0 0 3,3 0 2,-3 0 0,0 3 0,4-3-1,0 3 0,0-3 0,4 7-1,-8-1-3,8 0 2,-4-2-1,4-4-2,0 3 0,0 2 0,0-2 1,0-3-1,0 0-2,4 0 1,-4 0 1,16-3-1,-4-1 0,1 0 0,-5-3-2,4-2 2,0-1-3,1 5-4,-5-7-4,0-1-3,4 3-3,1 6-5,-5-6-10,4 1-6,-8-1-8,0 1-8</inkml:trace>
  <inkml:trace contextRef="#ctx0" brushRef="#br0" timeOffset="133679.6461">16208 12143 368,'0'0'39,"0"0"-3,-4 0-6,4 0-7,0 0-7,0 0-4,0 0-4,0 0-4,0 0-10,0 0-2,0 0-5,0 3-5,0-3 1,0 0 0,0 0-2,0 0-1,0 0-1,0 0-6,0 0-7,0 0-9</inkml:trace>
  <inkml:trace contextRef="#ctx0" brushRef="#br0" timeOffset="134163.6737">16523 12006 210,'4'-3'23,"-4"-1"2,5 1-2,-5-3 2,0 0-2,0 1-3,0 2 0,4-4-1,-4 1-2,0 3-3,0 0 2,0-1-4,0 1-1,-4-3-1,4 1-1,0-1-2,0 6-1,-9-3-1,9 3 0,-4 0-2,-4-4 0,4 1 0,-4 3-1,0 0 0,8 0-1,-4 0 0,-9 3 0,5 1 1,0-1-2,0 3 1,4 2 0,-5 2 1,1-1 1,0 1 0,4 1 0,-4 5 1,4-2-1,0 2 0,-5 0 0,5-2-2,0 2 0,4 5-2,0-2 3,0-3-2,4-5 1,0 1 2,0-2 3,5-4 1,-1-2 1,0-1 1,0-6 1,4-1-2,-3-5-1,3 6 0,-4-13-1,0 1-1,5-4-2,-5 7-1,0-3 1,0-1-1,-4 2-2,-4 1 0,4-3-3,-4 5-4,4-1-4,1-1-6,-5 3-8,0 2-10,4-4-12,-4 2-9</inkml:trace>
  <inkml:trace contextRef="#ctx0" brushRef="#br0" timeOffset="142376.1435">17584 11314 190,'0'0'30,"0"-3"1,0-3-3,0 6 1,0 0-5,0 0-2,0 0-1,0 0-2,0 0 0,0 0 4,4 0 3,57 6-2,-73-6-3,8 0-3,-4 0-4,4 0-5,-5 0-1,5 3 1,0 0-2,4 7-3,-4 7 1,4 6 0,0 1-1,0 3-3,0 1 3,0 2-2,0-3-3,0 5 2,0-5 0,0 0-3,4-1-6,-4-6-4,0-1-4,0-4-6,0 1-9,4-7-4,-4-4-6,0 1-8</inkml:trace>
  <inkml:trace contextRef="#ctx0" brushRef="#br0" timeOffset="142630.1579">17428 11635 314,'0'0'31,"0"-3"-6,4 3 1,-4 0-1,0 0 0,13-3-2,-1 3-3,0-3-6,0 1-3,5-7-4,3 2 0,-8 4-4,5-3 1,-5 3-3,5-4-8,-5 1-9,0 0-8,4-2-7,-3 4-3,-1-2-6,29-11-8</inkml:trace>
  <inkml:trace contextRef="#ctx0" brushRef="#br0" timeOffset="143273.1947">18259 11608 260,'0'0'26,"0"0"-3,0 0-7,0 0 0,0 0-2,4-3 1,0 3 2,5-3-1,3-10-1,-4 4 1,4-9-2,-3 6 1,-1-6 0,4-4 0,0 1-2,1-4-2,3-2-3,0 3-2,-3 5 1,-5-2-5,4 5 0,0 2 0,-3-2 0,3 3 1,0-3-1,0 5-2,1 2 0,-1-4 0,-8 2 0,4 1 0,-4 4 0,0 3 0,5 0 0,-1 3 0,-8 0 0,4 0 0,4 0 0,-4 3 2,0 0-1,0 7 0,0-1 0,1 5-2,-5 2 0,0-1 1,4 0 1,-4 1 0,0-1-2,0 1 2,0-1-2,0 0 2,-4 7-1,4-1 0,-9-9-1,1 0-1,4 0 3,-8 1 0,4-3-3,-1-3 3,1 0 0,-4-4-2,0 7 2,-5-7-2,5 0 2,0-3-2,4 0 2,-5 0 0,1 0 3,0 0 1,3 3 1,-3 0 1,8 0 2,-4 2 0,4-5 1,-4 3-1,8 1 0,-4-4-2,4 0-1,0 0 0,4 0-2,-4 0 1,0 0-1,8 0-2,8 0 1,-4 0-1,1-4-1,-1 4-1,9-3-3,-1-5-6,0 2-4,-3 3-2,3-4-5,-7 7-5,3 0-8,0-3-8,-3 0-8,-1 0-3</inkml:trace>
  <inkml:trace contextRef="#ctx0" brushRef="#br0" timeOffset="143946.2333">19614 10394 228,'0'-3'26,"-4"3"-1,0 0-4,0 0-4,0-4 0,-4 4 0,8 0 1,-8 0-1,8 0 1,-5 0-4,-3 0 2,4 0-1,0-3-1,0 0 0,-4 1-4,-4 2-1,3 0 0,1 2 1,-4 4 0,4 4 1,-5 0-3,1 1-1,0 5 2,4-1-1,-5 6-1,5 1 0,-4 2 0,4 6-2,0 2 0,3-2-1,-3 7 1,4 12 0,0-6-1,0 2-2,4 1 1,0-3-1,0-7 2,4 4 0,0-3-1,4-1 3,1 2-2,3-1 1,-4-7 1,0-3 0,0 3 0,5 5 0,-5-1 0,4-4-3,-4 3 1,-4-3 1,5 5-1,-1 2 1,-4 3 0,4-7-1,-8 7 0,4-4-1,-4-2 1,4-4-1,-4 0 1,0 2 1,-4-2-1,4-3 1,-4-1 0,-4-6-2,0 3 1,-1-3-2,1 1-1,-4 1 0,0-3 1,-1-4-1,1 1-1,0-2 0,-4 2 1,3 0 0,1-2-3,0-1-4,-1-4-4,1-1-2,8 2-5,-4-4-1,4-3-2,-4 0-2,8 1-5,0-4-2,0 3-6,4 3-5,0-6-8,8 0-1,17 14-9</inkml:trace>
  <inkml:trace contextRef="#ctx0" brushRef="#br0" timeOffset="144368.2574">19627 12238 291,'0'0'29,"0"0"-5,0 0-4,0 0-1,0 0-3,0 0-5,0 0-1,0 0-1,0 0-2,0 0 6,0-3 3,0 3 4,0 0 0,0-3-2,0 3-1,0-7-2,-4-1-1,4 5-1,-9-3-3,5-4 0,-4 7-1,4-3-2,-4 6-1,0 0-1,-1-4 0,-3 4-3,8 0 1,-4 0-2,0 0 0,-5 4 0,5 8 0,4-2-1,-4 7 0,-4-1-1,3 2 2,1 4-1,0-4 0,4 4 0,0-2 1,0 3-1,4-3 0,0-1 1,0-4-1,4 1-2,0-4 2,-4-2 0,8-5 0,0-2 0,5 0 1,-1 0-1,0-3 0,0 0 0,1-3 0,-1-3 0,-4-5-2,4-9-3,-7 5-3,3-3-1,0 2-2,0 2-2,-4-5-5,4 1-5,-8-1-5,5-11-8,-5 6-6,8-1-8</inkml:trace>
  <inkml:trace contextRef="#ctx0" brushRef="#br0" timeOffset="145333.3126">19373 9996 222,'-4'-6'32,"4"6"-2,0 0 0,0 0-4,0 0-6,-4 0-3,-1 3-3,-3 10 0,0-4-3,4-1 1,-4 5-3,4 0 1,-9-5-1,5 1-3,-4 1 1,0 3-1,-1-1 1,1-7-2,-8 5-2,3-1 2,1 1-1,4-2-1,-5-2-1,-3 0 1,3 1 0,1-1-2,0-3 0,7 0-1,-3-3 0,4 0 1,4 0 0,-4-3-2,4 0 0,4-10-1,0 1-4,0-3-1,0-1-2,0 2 0,0-5 2,4 3 0,4 2 1,0-2 2,0 2-1,5 1 2,-1 0 1,-4 4 0,8 1 1,-3 5-1,-1-1 1,4 4 2,5 0-2,-5 0 2,5 4-2,-5-4 2,5 6-2,-5 2 1,0 5 0,5-1 1,-1-1 1,1-1 2,-1-1 2,1 4 2,3-8-3,-3 1 0,-9-3 0,8 1-1,-3-4 1,-5 0-1,0-7-1,1 1 1,3-2-3,-8-5 0,0 1 1,1 0-2,-1 0 2,-4-4-1,0 2 0,-4-6 1,0 6 4,4 1 1,-4 4-1,0-7-2,-4 2 1,0 1 0,-4 3-3,-1 4 3,-7 4-1,4 2-2,0 0 0,-5 0-1,5 5 0,-5-2 0,1 13 0,-4 5-1,-1 4 0,1-1-6,3 2-5,1 1-10,0-3-7,3 1-9,1 2-10</inkml:trace>
  <inkml:trace contextRef="#ctx0" brushRef="#br0" timeOffset="146335.3698">19864 11357 260,'0'0'34,"0"0"-1,4 0-2,-4 3 2,0-3 2,0 0-2,0 4-5,4-1-5,0 0-5,5 6-3,-1-7 0,0-2-3,4 0-1,-4-2-2,5-1-3,-1 0-3,0-3 1,0-7-1,1 3 0,-1-1 0,0 2-2,-8-1-1,5 4 0,-5 0 1,0-6-1,-4 3 1,0 3-1,0-7 0,0 8-2,0-4 1,0-1-2,-4 4-1,0-1 1,-5 2 1,-3-1-2,0 3 4,0 3-1,3 0-1,-3 3 0,-4-3 1,3 3 1,1 2 0,4 5 0,-4 2-1,4 1 2,-5 1 0,5 2 2,0-1 0,0 4 2,4-5-1,-1 2-1,5 3 0,-4 2-1,4-6 3,4 6-1,-4 1 0,5-1-2,3-5 1,0-2-1,4-1-1,-4-3-1,9-7 1,-1 3 0,-4-3-1,9-3-3,-1 0-4,-3-6-1,-1 3-7,5-13-6,-5-2-10,4-4-8,-7 8-9,3-2-7</inkml:trace>
  <inkml:trace contextRef="#ctx0" brushRef="#br0" timeOffset="146601.385">20212 10734 418,'0'-3'39,"0"3"-9,0 0-4,4 0-7,4-3-1,5-7-6,-1 4-3,0-1-2,5 1-1,3 3-3,-8-8 0,5 4-1,-5-2-1,4 6-3,-3-5-1,-1 5-5,0-1-2,-4 4-5,1-9-4,-1 6-7,0-1-8,-8 1-6,4 0-7,0 3-7</inkml:trace>
  <inkml:trace contextRef="#ctx0" brushRef="#br0" timeOffset="147184.4184">20576 10896 298,'-4'0'32,"4"0"-5,0 3-1,0-3-2,0 0-4,0 0-2,0 0-1,4 0-1,5-6 1,3 6-2,-4-10-3,4-2-2,-3-3-1,3 3-3,0-1-2,-4 2 1,5-5-1,-1-3-1,0 1-1,5-1 1,-5 5-3,-4-2 0,0 0 2,0 2-2,1 1 0,-1 0 0,0 6 0,0 0 0,0-2 0,0-1 0,-3 7 1,-1-3-1,0 1 0,0 5 0,4 0 0,-4 0 0,-4 0 0,4 3 0,-4-1 1,0 1-2,0 9 1,0-8 0,0 8-2,0 6 1,-4-5-2,4 1 1,-8 2-1,0 6 3,4-8-4,-5 2 3,1-5 0,4 5 0,-4-3 0,0-4 1,0-2 1,4-2-2,-5 1 2,1-3-2,0 0 4,0-3 2,0 0-3,4 0 3,-5 0-3,1 0 2,0 0 0,0 0 3,4 0-1,-5 0 0,1 0 0,4 0-1,-4 4 1,4-4-1,-4 0-1,8 0-1,-4 3 0,4 0-2,0 0 2,0 3-2,0-4-1,4-2 1,0 3-1,8-3 2,0 0-2,5-3 0,-1-5 0,1-1-4,3-4-4,-4 5-3,5-2-5,-5 1-5,5-1-10,-9-1-5,4 2-11,-3-1-4</inkml:trace>
  <inkml:trace contextRef="#ctx0" brushRef="#br0" timeOffset="147608.4427">21043 10856 277,'0'0'25,"0"-3"3,0-3-2,4-10-1,4 2-7,-4-2-2,13-5-7,-13-4 0,12 7 3,-3-4 0,-1 1-1,4 2 2,-8-8-1,1 8 0,3-2-1,-4-4-1,-4-2-1,4 9-4,-3-4-1,-1-2 0,0-4-1,0 4-2,-4 2 1,4-2-1,0-6-1,0 4 1,-4 5-2,0 2 2,0 5 0,0 1 2,0 2 2,0 5-1,0 0 1,0 2-3,0 1 0,0 3 0,0 3 1,0 4 0,0 2 0,0 9-1,-4 2 2,0 6-1,0-2 0,0 4-1,0-1 1,4 7 0,0-4-2,-4-3 1,4 5-1,0-5 0,0-2 0,4 5-2,-4 1 2,4-4 0,0-2-3,4 5 2,4-9-3,-4-5-4,5 0 2,-1-5 1,4-8-6,1 0-5,-1-3-7,-4 0-9,1-6-7,-1-5-5,-4-8-6</inkml:trace>
  <inkml:trace contextRef="#ctx0" brushRef="#br0" timeOffset="147802.4537">20986 10507 356,'0'0'42,"0"-4"-6,0 4-3,0 0-4,4 0-5,8 0-6,5 0-5,7-4-2,1-3-5,7 1-2,1-4 0,4 1-4,-4 1-2,0 2-5,-1-4-6,1 1-8,0 2-9,-5 1-8,1 3-8,41-5-13</inkml:trace>
  <inkml:trace contextRef="#ctx0" brushRef="#br0" timeOffset="148456.4911">22034 10626 257,'0'0'30,"0"-3"1,0 0 3,0 1-3,-4-8-5,4 1-5,-4-4-4,0 2-2,4 5-3,0-4-1,-5-3-2,5 2 0,-4 2 1,4-1 0,-8 1-5,4 2 2,-4-4-2,4 8-2,0-3 0,-4-1 1,-1 1-3,1 6-1,-4-3 1,4 0 1,-9 3-2,5 0 0,0 6 0,-5 0-1,1 1 1,4 7 0,-1-1 2,1 3 0,8-1 2,-8-3 1,8 7-1,-4 1 1,3 9 0,1-2-1,4 10 2,-8 2 0,8 1-3,0 3 0,0 0-1,0 3 1,4-3-1,0 3-1,9-5 1,-9-1-1,4-2-1,0-8-3,-4 4-2,0-1-2,0-6-1,0-4-3,1 0-4,-1 0-5,-4-6-4,4-1-7,0-3-8,-4-9-5,0 9-5</inkml:trace>
  <inkml:trace contextRef="#ctx0" brushRef="#br0" timeOffset="148678.5039">21649 11155 314,'4'-3'35,"-4"0"2,8 3-1,-8 0 0,13-3-9,-1 0-6,0-1-5,5 0-6,7-3-2,-3-2-1,3 2-3,-3 1-1,3 1-6,-3-4-4,-1-1-9,1-3-5,-5 4-7,0 1-2,1-5-6,-1 1-2,33-28-8</inkml:trace>
  <inkml:trace contextRef="#ctx0" brushRef="#br0" timeOffset="149104.5283">22468 10287 287,'0'-3'21,"0"0"-7,0 0 3,4 3-5,-4-3-1,0 3-4,0 0-1,0 0-4,0 0 3,0 0 7,0 3 1,0-3 6,0 3 0,-4 10 2,0 1 1,0 2-1,-9-2-5,5 5-1,-4-3-2,8 2 1,-13 4-4,5 2 3,4 0-4,-4 1 2,-1 2-2,1 3 0,4 10 1,-4-3-2,3 9 1,1 0-3,-4 0 1,0 0-3,4 0 1,-1 0-2,5-3 0,-4-3-3,8 1 1,0-3 1,0-7-2,0 2 1,0-3-1,0-4 0,0-6-3,0 2-1,0-4-4,0 4-1,4-4-2,0-2 0,0-2-3,5-1-4,-1-7-4,4 2-7,-4 0-5,4-3-5,1-5-6,-1 3-5,17-3 0</inkml:trace>
  <inkml:trace contextRef="#ctx0" brushRef="#br0" timeOffset="149517.5518">22513 11311 199,'4'-6'31,"0"3"0,0-5-2,0-2-5,4 1-3,1-6-6,-5-1 2,4-3-1,4 2 1,-4-2-2,5-5-1,-1-2-1,-4 3-1,4-1-4,1-5 0,-5 2-2,0 0 0,4 2 1,-8-2-2,1 0-3,-1-4 1,4 0 1,-4 0-1,0 1 0,-4 3-1,4-5-1,-4 2-2,4 8 3,0-2-1,0 0 0,0 8-3,1-1 2,-5 1 1,0 3 0,0 2 0,0 5 0,0-1 1,0 4 0,0 0 0,0 0-1,0 3-1,0 0 1,-5 6 1,5 0 0,-4 7 1,4 8 3,-4 3-2,4 11 2,-4-2-1,0 10 0,4-2-2,0 4 1,0-7-2,0 5-1,0-5 1,0-1-1,0-7 0,0-3 0,4-2 0,0-4-2,0 3 0,5-2-3,-1-8-2,4 2-4,-4-3-2,0-3-8,-3-6-5,3 0-8,-4-4-7,4 0-3,0-4-7</inkml:trace>
  <inkml:trace contextRef="#ctx0" brushRef="#br0" timeOffset="149734.5642">22488 10930 405,'0'0'38,"0"0"-9,0 0-5,4 0-5,0 0-3,5 0-2,7 0-4,5-7-3,-1 4-2,9-7-1,-5-1-4,5 2-4,-5-1-6,1-2-4,0 2-5,-1-1-7,-3-2-7,-5 0-2,-4 5-5,5-7-1</inkml:trace>
  <inkml:trace contextRef="#ctx0" brushRef="#br0" timeOffset="150096.5849">22992 10265 345,'0'0'30,"0"-2"-1,4 2-1,0 0 1,4 0-2,5 2-2,-1 11-5,0-1-2,0 6-3,5 4 0,-1-1 1,0 4-1,1 2-3,-1 0-2,1 4 1,-1 7 0,-4-5-3,1-3 1,-5 13 1,0 7-2,-8 4 0,4 1-2,-4 1 0,0-2-1,0-2 0,-4 1-2,4-9-2,-4 2 1,0-6 0,-4 0-1,3-3-1,-3-3-1,0-6-4,4-5-4,-4 3-1,-4-2-4,3-5-1,5-2-3,-4-4-2,4-4-4,0-4-5,4 2-6,0-4-9,0-3-2,0 0-8</inkml:trace>
  <inkml:trace contextRef="#ctx0" brushRef="#br0" timeOffset="151030.6385">23581 11122 247,'0'-6'22,"0"2"-5,4-2-1,1 1 3,-1-1-1,0-4-1,-4 1 0,0 2-1,0-2 4,0 3 2,0-6-1,0 3 1,0-1-1,0 2-5,0-1-3,-8-1 0,8 4-3,0 0-2,-5 1 0,1 2-3,0-4-1,0 1 0,0 3 0,-4 0-3,4 3 0,-4 0 0,-1 0 0,5 3-1,-8 3 2,0 10-2,0-2 0,-1 2 0,1 2 0,0 1 0,-1-2 1,1 6-1,8 0 0,-8 0 0,4-3 0,3 3-2,1-6 2,4-1 0,0-2 0,0-1 0,0 0 0,0-4 0,9-4 1,-5-2 3,0-3 2,8-3 0,0-2 1,1-11 0,-1-3-2,0 2-1,0-5 2,1-2-2,3-7-1,0 1-1,5-5 0,-5 2-1,-3-4 0,3-2 0,0-8 1,-3 1-2,-1 2 2,0-5 0,0 6-2,1-3 1,-1 3-1,4 0 2,-3-3-2,-1 3 0,0 3-2,-4 0 2,1 4 0,-1 5 2,-4 4-2,0 8 0,0 3 0,-4 2 0,0 5 0,0 9 0,0 0 0,0 0-2,0 0 4,0 6-4,-4 15 4,0 4-4,-4 5 4,-5 4-4,1 2 4,0 4-2,-5 9-2,5 0 2,0 9 0,-4 4 0,7-5 0,1 2 2,4-2-2,-4-5 0,4-2 0,0-4-2,4-3 2,0-13 0,4 0 0,4-4 2,4-6-4,-4-4 4,9-8 0,-1-1 2,1-7 1,7-4 1,1 0-1,-1-9-1,1-6-1,4-5 0,-5 0-1,5-8 0,-5 2-1,1-3 0,-1-7-1,1-6 0,0-7 0,-5-1 1,0-5 0,5 4-1,-4 7 0,-5 2 0,-4 0 0,-4 6 0,1 0 0,-1 10 2,0 2 3,0 4-2,-8 6 1,4 2-4,-4 4 3,0 2 0,0 7-3,0 1 0,0-1-1,0 6 2,0-1-1,0 9 0,-4 13 0,-4 3 2,-8 3-2,7 10 1,1 6-1,-8 0 0,4 10 2,-1 4-2,5 2-2,0-1 4,4-3-2,0-7-2,4-5 4,0-3-4,0-6-1,0-4-3,8-4-1,-4-5-1,8-8 0,1-5 0,3-5-4,0-6-2,-3 0-3,3 0-9,0-9-6,1-3-5,-1-10-9,-4-2-4,-8-3-6</inkml:trace>
  <inkml:trace contextRef="#ctx0" brushRef="#br0" timeOffset="151225.6496">23966 10642 377,'0'0'50,"0"0"-11,0 0-7,0 0-4,8 0-4,1 0-6,-1 0-4,12 0-5,5 0-2,-1 0-2,-3 0-3,8 0-5,-5-3-3,1 3-3,-1 0-5,5 0-4,-5 0-6,-3 0-3,-1 0-7,-7 0-8,3 3-7</inkml:trace>
  <inkml:trace contextRef="#ctx0" brushRef="#br0" timeOffset="155841.9137">17506 11589 161,'0'0'18,"0"0"2,0-3 3,0 3-7,4 0 0,-4 0-4,0 0-1,4-3 2,-4 3-3,0-3 2,0 3-1,4-3 2,-4 1 0,0 2-4,4 0 3,-4 0-2,0 0-3,0 0-4,0 0 3,0 0-5,0 0 1,0 0 0,0 0 0,0 2-1,0-2 0,0 0 1,0 0-2,0 0 0,0 6 0,-4-6 0,4 0 0,0 6 0,0 1 0,0-7 0,0 0 0,0 0 1,0 0-1,0 0 2,0 0 2,0 0 0,0 0 0,0 0 3,0 0 0,0-4 3,0 4 0,4 0-1,4 0 2,1-3 0,-1 3-2,0-3 2,0 0-2,0-3-1,5 4-3,-1-4 1,0-4-3,1 4 0,-1 3 1,0-4 0,4 2 0,-3-7-1,-1 2 1,0 1-3,1 1 0,-5 1 0,0 4 0,0 0 0,0 0-1,-4 3 0,1-3-1,-1-1-2,0 4-3,-4 0-3,0 0-2,0 0-6,0 0-4,0 0-3,0 0-3,0 0-5,0 0-3,0 0-3,0-3-6</inkml:trace>
  <inkml:trace contextRef="#ctx0" brushRef="#br0" timeOffset="156243.9366">17653 11344 206,'0'0'24,"0"0"0,0 0-4,0 0 3,0 0-6,0-4-1,0-1 1,4 3 0,-4-1-2,0 0-4,4 3-1,-4 0 0,0 0 6,0 3-2,0 7 5,0-2 0,0 1 0,0 4-3,0 4-4,-4-1-4,4 11 0,-4-8-2,0 8 0,0-3-1,-4 8-1,4-5-3,4 0 1,-8-1-1,8-3-1,-4 0 2,4-9-2,0 2 0,0-5-4,0 2-3,0-4-3,0 1-7,0-4-6,4-4-7,4 1-9,-4-3-5</inkml:trace>
  <inkml:trace contextRef="#ctx0" brushRef="#br0" timeOffset="187120.7027">11414 10089 165,'4'0'29,"-4"0"-1,0 0-4,0 0-3,4 0 2,-4 3-1,0-3 1,0 0 2,0 3 1,4 5-3,5 5 1,-1-4 1,0 1-6,-4 1 2,4-2-3,0 4-3,5-2-1,-5 2-2,0 0 0,4 3-2,1 1 0,-5 5-3,4-1 1,-4 6 2,5 3-2,-1 5-2,0 2 1,9 2-1,-5-2 0,0 0-1,1 9-1,3 0 0,1 1 0,-5 6-1,0 3 0,5-7-1,-1-5 2,1-1-2,-1 0 1,1 0 1,-1-3 0,1 0-2,3-1 1,-3-2 1,3-4-1,1 2-3,-5 5 2,5-3-1,-5 4 0,5 5 1,-1 3 0,1 4 0,0-4 1,-1-1-1,1-2 2,-5 0-2,9-3 0,-5 0 1,-3-7-1,3 1-1,-3-4 1,-1-1-1,1-2 0,-1-3 1,1 0-2,-5 2 0,1-2 1,-1 0 0,4 5 2,-3 1-2,3 1 2,17 55 275,-37-89-278</inkml:trace>
  <inkml:trace contextRef="#ctx0" brushRef="#br0" timeOffset="187169.7055">12548 12251 1023</inkml:trace>
  <inkml:trace contextRef="#ctx0" brushRef="#br0" timeOffset="187622.7313">12794 12972 816,'-4'0'-16,"0"-6"4,4 6 3,-5-3 2,1 0 2,4-1 2,-4 4 0,4 0 0,0 0 2,-4 0 0,0 0-1,0 0 1,-4 0 1,0-3-1,-5 3 1,5 0 0,-4 0 0,0 0 0,3-6 1,-3 3 1,4 0-1,4-1-1,0 3 1,4-2-2,-4 3 1,0 0-3,4 0-5,0 0-4,-5 0-6,5 0-3,0 0-3,0 0-6,0 0-10,5 0-10,7 0-11</inkml:trace>
  <inkml:trace contextRef="#ctx0" brushRef="#br0" timeOffset="188943.807">12470 12143 241,'0'0'39,"0"0"-2,0-4-2,0 4 0,0 0-4,0-3-1,0 3-3,0 0-3,0-1-4,0 1-2,0 0-6,0 0 1,4 0-1,-4 0-1,4 0-1,-4 0-1,5 4 2,3 6 2,-4 6 0,4 3 0,0 11-1,0-3 0,1 3-3,-1 1 0,4 3-1,-4 3-2,5 4 0,-1 1-1,0-3 0,0-2 0,-3 0 0,3-1 1,0-2-2,0-4-1,1-3 0,-5 1-1,4-1 0,0-4 0,1-6-1,-5 2 0,0 2 0,0-2-1,1-5 0,-9 2 2,4 3-2,-4-8 0,4-1 0,0-4 1,0 4-1,-4-9 0,0-1 0,4 10 0,-4-10 1,0 6-1,0-3 0,0-3 0,0-3 0,0 3 0,0 0 0,0 0 0,0 0 0,0 0 2,0 0-2,0 0 0,-4-3 0,0 0 0,-4-11 0,-9 1 0,5 0 1,0 5 0,-1-8-2,1 4 0,-4-1 1,3-1 1,-3-2-2,4 8 1,-5-2 0,5-6 0,-4 4 0,3 4 1,-3-2 0,0 1-2,3 5 2,-3 1-2,4-3 0,4 4 1,-5-1 0,5 3 0,0 0 0,8 0 0,-4 0 0,4 0 0,0-3-1,0 3 1,0 0-1,0 0 0,0 0 1,4 0 0,4 0 1,4 0-1,-3 0 0,-1 6 0,4-6 0,-4 2-1,5 4 1,-1 1 0,0-4 1,-4 6-2,5-2 2,3-4-1,-4 2 0,0 1 0,1 0 0,-1 1 0,0-1 0,1-3 0,-1 4 0,-4-4 0,0-2 0,5 6 0,-5-4-1,4 0 2,0-3-1,-3 6-1,-5-2 2,4-1-1,0-3 0,-4 6 0,-4-4 0,0-2 0,4 0 0,0 0 2,-4 0 0,4-5 2,0-8-1,9-4 1,-9-5-1,4-6 0,4 0 1,-4-2-2,5-4 1,3 4-1,1-3 2,-1-2-3,-4 5 2,0-1-3,-3 7 1,3 5-5,-4 2-4,-4 4-4,0 0-3,4 4-4,-8 6-5,0 3-6,0 0-4,0 3-9,-8 3-11,0 10-9,0 0-3</inkml:trace>
  <inkml:trace contextRef="#ctx0" brushRef="#br0" timeOffset="192614.0169">13023 13201 185,'0'0'20,"0"-3"-2,0 3 2,0 0-2,0 0 1,4 0 1,-4 0 3,0 0 5,4-3 1,0 3-2,-4 0-1,4-6-3,0-1-4,1-1 0,-5 5-3,0-3-5,4 6-3,-4-7 1,0 4-4,0 0 0,0 0-4,0 0 1,0-1-1,0-2 1,0-2-1,-4 2-1,4-1 2,-5-2-2,1 3 0,0 1 1,-4 2-1,4-4 2,0 1-4,-4 3 4,0-4-4,3 1 2,1 0 0,-8 6 0,4 0 2,4 0-2,-9 0 0,5 3 0,4-3-2,-4 3 4,0 7-2,0-4 0,4 7-2,-5-2 2,5 8 0,0-2 2,0 6-2,0 0 0,0 3 0,-4 4 0,8 0-2,-4 0 4,4 2-2,0-2 0,4-3 0,-4-3 0,8-5-3,0 0 4,0-7-1,0-6 2,5 0 2,-1-6 3,4-3 2,1-3 1,-1-9-3,1-7 0,-1-2 0,-4-4-3,5 1 0,-5-3 1,0 3 0,-4-2 0,0 2-1,-8 0 2,5 5-2,-5 1 0,-5 5-1,5 0-2,-4 8-1,-8-1 1,4 2-6,-4 1 0,3 0-4,-3 6-3,0 0-2,0 0-5,3 3-5,1 0-8,-4 0-13,4 0-5,0 7-8</inkml:trace>
  <inkml:trace contextRef="#ctx0" brushRef="#br0" timeOffset="197990.3243">19139 12688 264,'0'-3'27,"0"3"0,0 0 0,0 0-2,0 0-1,0-4-4,5 4-1,-5-3-2,0 3 1,8-3-3,-8 3 0,4 0-3,4 0-2,-4 0-1,0 0 0,0 3-2,-4 0-2,8 7 0,1-5 0,-5 4 0,4-2-1,-4 2 0,4 1-3,0-1 1,5-1 0,-1 8 2,-4-3 0,9-2-1,-1-1-1,0-1 1,5 1-1,-5-2 0,9 1 0,-5-3-1,-3 4 0,7-2-1,1-2 2,-1 1 4,1-1-2,-1 0 1,5 1 0,-9-7-4,5 0 1,0 0 0,-1-3 2,1 3-2,3-10 1,5 0 1,0 4-1,0 0 2,-1-2 1,5-2-3,-4 4-1,0-5 0,-1 1 0,-3 1 0,4-1-1,-4 4 0,3-1-1,-3-1 0,0 2-1,-1-3 2,1-1-1,0 2 0,-5-1 0,5-1 1,-5 0-1,5 3 0,-4-3 1,3-3-2,1 1 1,4 0 1,-1-3-2,-3-1 1,4 5 0,0-5 0,-5 0 1,1 1 0,4 3-1,-5-3 1,1-1 2,-4 4-1,3 1 0,-3-2-2,-5 3 2,5 1-1,-1 4-1,-3-1 0,-5-1 0,13 1 2,-9-4-2,9 4 1,-4 3 0,7-3 1,-3-2-1,0 1 0,-1 1-1,1 0 0,-4-4 0,-1 5 0,5 2 0,-9 3 0,1 0 0,-5-3 1,0 3-1,-3 3 2,-1-3 2,0 6-2,1 2 0,-1-1 0,0 2-1,-4 1 0,0-2 1,1 1-3,3 1 1,-8-1 1,4 4 0,-4-2 0,0 2-1,1 0 1,3-9-1,-4 3 0,-4-1 0,0 4 0,0-4 0,0 0 0,0-4 0,0 1 0,0 0 0,4-3 0,-4 0 0,0 0 0,0 0 0,0 0 0,0 0 0,4 0 0,-4 0 1,0-3 1,4 0 0,-4-5-1,8-2 1,0 1-1,-3-1-2,-1-1 2,8-1 0,-4-4-1,4 5 0,1-2 0,-1-3 1,0 5 0,5-8 0,-1 1-2,9 6 1,-5-4 0,1-2 0,3-1 1,1 2-2,-1 1 1,1 0 0,-1 1 0,-3 3 0,3 2 0,-3 2 0,-1-4 0,1 2 0,-1 10 1,1-6-2,-1 1 1,1-1 0,-5-1 0,4 4 0,1 0 0,4 3 0,-1 0 0,-3-3 0,3-1 0,5 4 0,-5-3 0,1 3 0,-1-3 0,5 3 1,-4 0-2,3-3 1,1 0 0,-9 3 0,5 3 1,4-3-2,-5 0 1,1 3 0,3 0 0,-3-3 0,4 0 0,-5 7 0,1-7 0,-1 6 0,5-6 0,-4 6 0,7 4 0,-3-5 0,0-5 0,3 3 0,-3-3 1,4 0-1,4-3 0,-5 3 3,5 0-1,4-4 0,0 4 0,4-1-2,-4-2 1,0 0 0,4-1 0,0-5-1,-4-4 0,4 7 0,-8-1-1,4 3 2,-4-6-1,8 1 0,0-1 1,0 4 1,0-2 1,0-8 0,0 6-1,0-4-1,0 4 0,-4-6 0,-4 2-1,8-5 1,-8 5 1,-5 1-2,5 0 0,-4-4 0,0 1 0,0 0 0,-5 2 1,1-2 0,-5 0-1,5 2 1,-8-2 0,7 1 1,-11 3-2,3-1 2,-8 2-2,5 1 0,-5 1 1,0 2 0,-4 1-1,-3 0 0,-1 4 0,0-1-1,-4 0-5,0-4-3,-4 1-4,-5 3-4,5 0-2,-8 3-3,-4 0-3,-1 0-3,5 0-5,-8 3-8,3-3-5,-7 3-2,7 10-2,-52 17-6</inkml:trace>
  <inkml:trace contextRef="#ctx0" brushRef="#br0" timeOffset="203454.637">21150 12976 375,'0'0'39,"0"-4"-8,0 4-4,0 0 1,0 4-5,-9 7-4,9 1-4,-4 7-3,4 2-3,0 6 1,0 5-4,0-2-1,0 0-1,4 4 1,5-1-1,-5 1-3,4 1 0,0-5 1,-4 0-1,0-3 1,0-8-2,-4 2 0,0-2 1,0-3 0,0-8-2,0-2 2,0-3-1,0 0 0,0 1 0,0-4 0,0 0 0,0 0 0,-8-10 0,4-1-1,-4-11 2,0-1-2,4-4 2,-5 0-1,1-3 0,0-3 0,0-2-1,0-2 2,-1-3-1,5 1 0,0-1 0,4 0 0,0 7 3,0 3-1,0 6 4,0-2-1,0 9 1,0 1 0,4 3 1,5 2 0,-1 5 0,8-1 2,5 4-1,-5-3-2,0-4-1,5 4 1,-1 1-2,1-1-1,3-1-1,1 1-1,-1 0 0,-3-1 0,3 6-6,-7 1-4,-5 0-2,0 0 0,-3 0-3,3 0-2,-4 0 0,-4 1-6,0-1-8,-4 0-4,0 4-5,0-1-6,0 3-2,-20 43-6</inkml:trace>
  <inkml:trace contextRef="#ctx0" brushRef="#br0" timeOffset="203686.6502">21105 13189 261,'0'0'20,"0"0"7,4 0 2,-4 0 6,4 0 1,8 0 0,0 0-6,1 0-6,3 0-5,-4-7-5,5 6-3,3-3-2,-4-5-4,1 3-1,-1-1-1,-4 7-5,-3-3-7,3 3-6,-8 0-9,0 0-4,-4 0-6,4 0-3,-4 0-7,0 10-6</inkml:trace>
  <inkml:trace contextRef="#ctx0" brushRef="#br0" timeOffset="204106.6742">21796 12672 199,'-4'0'18,"4"-3"1,0 3 0,0 0-3,-8 0 3,4 0-4,0 0 0,0 0-1,0 3 1,4-3 2,-8 3 0,3 0 3,-3 7-2,0-4 0,0 2 4,4 2-1,-4-1 0,4 1-3,-5 1-2,-3 2-2,0 2 1,0 3-4,3 1 0,1 2-2,-4 6 2,4 5 0,-5-5-3,5 6 1,0 4-2,0 1 0,4-3-1,0 3-2,-5-2 0,9-2-1,-4-1-2,4-6 0,0 2 0,0-5 0,0-2 0,0-1 0,4 1-3,-4-5-3,5-1-3,-1-2-4,0 6-1,0-9-5,4 1-6,-4-2-5,4-1-7,-8-2-6,4-6-5,5 3-7</inkml:trace>
  <inkml:trace contextRef="#ctx0" brushRef="#br0" timeOffset="204616.7033">21813 13324 284,'4'0'33,"0"-3"1,0-4-1,4 4-2,-4 0-3,5-4-5,-1 3-2,4-3-5,-4 1-5,0-4-2,5-2-3,-1 1-2,0-2 0,1 3-1,-5-1 0,4-2-1,-4-2 2,4 3 2,-3-3 1,-1 2 1,0 0 1,0-1-1,-4 4-1,4 1-1,-3 1-1,-1-2 0,4 4-2,-4-4 0,0 4-1,0 6-1,0-3-1,0 3 1,-4 0 0,4 0-1,-4 0 2,0 0-2,5 3 0,-1 0 1,-4 0-1,0 10 0,0 0-2,0 1-1,0 2-1,0-2 2,-4 2 1,-1 0 0,-3-2-1,0 2 1,0-6 0,0-2 2,-5 1-1,5 1-1,-4-1 0,4-2 2,4-2-2,-9-2-1,5 0 2,0 0 4,4 0 1,0 0-1,0 1 2,-4-1 0,8-3 0,-5 3-2,1-3 0,0 3 0,4 0-2,0-3 0,-4 4-1,4-1 1,0 0 0,4-2-2,0 3 0,5-1 1,3-3-1,0 0 0,4 0-3,-3 0-5,-1-3-3,4-1-3,-3 3-4,-1-12-2,0 4-6,1-4-1,-1 2-3,4-2-9,-4-3-8,21-38-11</inkml:trace>
  <inkml:trace contextRef="#ctx0" brushRef="#br0" timeOffset="204913.7203">22300 12602 279,'0'0'27,"0"0"8,4 6 7,-4 1 4,8 7-6,0 5-4,1-1-3,3-3-7,0 6-4,0 5-6,5 1-1,-5-4-3,0 6 2,1 1-2,-1 0-2,0 5-1,1 0 0,-5 4-1,-4 0-4,-4 3 1,0 1-2,0-1-1,0 1 0,-4-3-1,-9-3-1,1 1-5,0-2-4,-4-5-5,-1 2-6,-3-6-3,3 2-11,-3-9-11,-5 1-13,-61 54-12</inkml:trace>
  <inkml:trace contextRef="#ctx0" brushRef="#br0" timeOffset="208007.8973">10567 15354 404,'0'0'43,"0"-3"-4,0 3-9,0-4-8,4-2-6,0-5-2,12 5-4,-4-4-2,1-3-3,3 5 0,0 2-2,-3-7 0,7 4-2,-7 4 0,-1-8 0,4 4 1,-4-1-2,5 7-1,-5 3-4,0 0-3,-3 0-2,-5 0-4,4 0-4,-4 0-5,0 0-5,0 0-5,-4 0-6,0 6-8</inkml:trace>
  <inkml:trace contextRef="#ctx0" brushRef="#br0" timeOffset="208304.9143">10599 15572 317,'0'0'35,"0"0"2,0 0 4,0 0-4,9 0-4,3-4-7,0 4-6,0-3-4,5 3-2,-5-6-4,4 0-4,-3 2 0,3 1-1,5-2-1,-5-1-1,4 0-1,-7 3-2,-5-1-4,4 4-4,5-3-3,-9 3-8,0 0-5,-4 0-8,0 0-11,0 0-10</inkml:trace>
  <inkml:trace contextRef="#ctx0" brushRef="#br0" timeOffset="210337.0305">11369 15761 261,'-4'0'41,"4"0"-1,0-7-2,0 7-3,0-9-5,0 1-4,0-2-2,4-5-6,4-3-3,4 2-3,1-6-1,3-2 0,1 3-5,-1-7 1,4 4-3,1 0 1,-1-1-1,-3 1-2,3-2 0,1 2-2,-5 5 2,0 2-2,1-5 1,-9 4 0,4 2-2,-4 2 2,5 1-1,-5 4 0,-4-1 0,4 5 0,0 2 0,-4 0 0,5 3 0,-9 0 0,4 0 0,-4 0 0,4 6 0,-4-2 0,0 10 0,0 2 0,0-2 0,0 5-1,0 2-2,0 1 1,-4-1-3,4 1 0,-4-4 1,0-3 1,-1 0 0,-3 1 0,0 0 0,4-1 1,-4-3 2,0-3-1,-1 1 0,1-2 1,-4 1 0,-4-3 0,3 1 0,1-4 0,0 0 0,4-3-2,-5 3 4,5-3-4,0 0 2,0 0 2,-1-3-2,5 3 0,-4-3 2,0 3 0,4-3 2,0 3 1,4 0 1,-4-3-1,0 3 0,4 0-2,0 0 1,0 0 2,0 0 0,0 0 0,8 0 1,4 3 0,0-3-1,1 3-2,3-3 1,0 0-3,1 0 0,-1 0 0,5 0-1,-1-3-1,1 0-4,-1-1-4,-4 1-4,-3 0-2,3 0-4,0 0-6,-3 0-10,-1 3-12,0-2-9</inkml:trace>
  <inkml:trace contextRef="#ctx0" brushRef="#br0" timeOffset="211018.0695">12413 15009 258,'0'-3'40,"0"-1"-1,0 1-1,0 0-5,0 0-5,0 3-2,0 0-6,0 0-6,0 0-1,0-3-4,0 0 2,0 3 0,0 0 1,4 3 2,-4 9-3,4 1 0,0 8-2,-4-4-1,0 6 0,0 4-1,0 8-2,0-5-1,0 6 1,-4 4-3,4 3 0,-8 3-2,0-6 1,4 0 0,-4-4 1,3 1-2,-3-4 0,4-3 0,-4-1 0,4-8 0,0-1 0,4-4 0,-4-6-1,4-4-1,0-1 0,0-2 0,0-3 3,-4 0-2,4 0 1,0-3 0,0-5-1,0-14 0,0-5-1,0-4 0,0-8 1,0-1 0,0-3-1,0-3 1,4-3 0,-4-4 0,0 2-1,0 5 2,0 3 0,4 0 0,-4 7-1,4 2 1,0 4 0,0 5 3,0 4-1,0 2 2,0 5 1,0 4-1,5-3-1,3 7 0,-4-2 2,4 2 1,1 3-3,-5 3 2,4 0-1,0-4-1,5 4 0,-5 0 1,4 0-1,1 0-1,3 0 0,1-3-1,-1 0 0,-3-3 0,-1-1 0,4 1-3,1 1-4,-5-1-5,1 0-5,-5-1-1,0 4-5,1 0-8,-9 3-13,4-3-14,-8 3-13</inkml:trace>
  <inkml:trace contextRef="#ctx0" brushRef="#br0" timeOffset="211298.0855">12384 15263 355,'0'0'42,"0"0"-4,0 2-4,0-2-7,0 0-7,0 0-6,4 6-2,-4-6-2,5 3-2,3 1-2,4 2-3,4-6 2,-3 6-3,-1-6-1,-4 3 0,4 1 0,5 0 0,-5-4 1,-4 0-2,5 0-3,-1-3 0,0-2-4,-4 2-4,5-3-2,-1-4-4,0 4-5,-8-2-3,4-2-5,5 4 0,-9 0-2,0-4-2,8 4-4</inkml:trace>
  <inkml:trace contextRef="#ctx0" brushRef="#br0" timeOffset="211740.1109">13220 14715 310,'4'0'36,"-4"0"-1,0 0-3,0-3-3,-4 3-5,4 0-3,0 0-5,0 3-3,-5-3-2,1 0-1,4 9-1,-8 1 0,4 1 1,0 2-1,0 4 0,-4-1 0,-1 0 0,-3 5-2,8 1 3,-4 2-1,-4 1 1,-1 2-1,1 0 1,4-1-2,-9 1 0,5 0-1,4 3-2,-4-1 0,4 1-1,-1 3-1,5-3-1,-4-1-1,4 4 1,-4 4-2,0-7 1,4 3 0,-5 4 0,5 1-1,0-4 0,4-1-3,-4-3-4,4 0-1,0-4-4,0-2-1,0-4-3,0 3 0,4-9-7,0 2-5,0 0-4,0-4-4,5-4-7,-5 2-2,0-4 0,24 12-3</inkml:trace>
  <inkml:trace contextRef="#ctx0" brushRef="#br0" timeOffset="212263.1408">13240 15638 236,'4'-3'43,"4"-6"3,0-2 2,5-2-4,-1-3-7,-4 2-7,9-5-7,-1-2-6,0 2-3,9 0-3,-5 1-3,1-2-2,-1-3-1,1 7-2,-1-7 0,1 2-1,-1 2 2,-3 5-1,-1-9 3,-4 7-3,0 5 1,5-5 0,-9 5 0,0 2-1,0-7 2,1 6-2,-5 4 1,0 3-2,0 0 0,-4 1-1,0 2 0,0 0 0,0 0 0,0 0 0,0 0-1,4 2-1,-4 10 2,4 4-2,-4 3 2,0 2-2,0 0 0,0-2-1,-4-2-1,4 2 1,-4-1 0,0-2-1,-4 3 2,-1-8 0,5 1 1,-4-2-1,0 0 0,0-7 2,0-2-2,3 6 2,-3-4-1,0-3 0,0 0 0,0 0 2,0 0 1,3 0 0,1 0 2,-4 0 0,0 0 0,4 0-1,0 0 1,4 3-2,-4-3-2,4 0 0,0 0 0,-4 0 1,4 0-1,0 3-1,0-3 0,0 3 0,4 1-3,8-1 1,0 0-2,1 0-3,-5-3 0,8 0 0,-4-3-1,1 3-3,3-3-1,0-7-4,1 1-6,-1 2-5,5-7-6,-5 8 0,-4-4-6,9-3-5,-9 2-2</inkml:trace>
  <inkml:trace contextRef="#ctx0" brushRef="#br0" timeOffset="212657.1633">13952 14654 302,'0'0'40,"0"0"-3,-4 0-3,4 0 2,0 2-3,4-2-4,-4 3-5,0 7-3,9 2-1,-1 4-4,-4 2-1,8 4 1,-4-1-2,5 3-1,3 4-1,-8-1 0,0 3-2,0 4 0,5 1-1,-5 1 0,-4 1 1,0-1-2,4 7 0,-4 0-1,1 3-3,-1-1 0,-4 1 0,0 0-1,0 0-1,0 0 0,0-3-2,0-6 2,-9-4-3,5 1 2,-4-4-3,-4-5-3,0-1-4,3 0 0,-3-2-4,0 0-3,0-4-2,3 1-5,1-5-3,0-4-7,0-1-10,8-4-10,0-2-13</inkml:trace>
  <inkml:trace contextRef="#ctx0" brushRef="#br0" timeOffset="213321.2013">14616 15370 334,'4'0'43,"0"0"1,-4 0 1,0 3-6,4-3-5,8 0-7,0-3-6,5 0-3,3-1-4,5-8-4,-1 1-1,1-2-4,-1 3-2,1 1-5,0-2-4,-1 4-5,-3 1-4,-1 0-5,-3-1-6,-5 4-9,4-5-5,-4 8-7,-3-6-3</inkml:trace>
  <inkml:trace contextRef="#ctx0" brushRef="#br0" timeOffset="214071.2442">16122 14877 235,'0'0'36,"0"0"2,0 0 0,0 0 1,0-3-4,0 3-2,0-3-10,0-1-3,-4 1-5,4-3-1,-4-2-4,0 2-2,0-4-1,-4 0-1,-1 2 0,-3-4-2,0 5-2,0-2 2,-1-1-1,-3 6-2,0-3 2,-1 4 0,-3 3 2,3 0-2,1 0 1,0 0-2,-1 0 0,5 3 1,-4 0-2,3 2 2,1 8-1,4 3 1,0-2-1,-1 5 0,1 0 2,0 2 1,0 3 0,0 4 4,4 3-3,-1 2 2,1 4 0,0 2-2,4 4 0,0 3-1,0 4-1,-4 2 0,4-4-2,0 1-1,0-3 1,0-3-1,0-3-1,0-7 0,0-3 1,0-4-2,0-2-4,0-4-4,0-1-1,0-3-2,0-1-4,0-3-2,0-2-6,0-1-6,0-4-9,-4-2-7,4-3-4,-16-6-9</inkml:trace>
  <inkml:trace contextRef="#ctx0" brushRef="#br0" timeOffset="214300.2573">15594 15363 325,'0'4'44,"0"-4"2,4 3-2,-4 8-5,8-2-9,5-2-7,3-1-4,4-3-7,-3 0-2,-1 4-2,5-7-3,-5 0 0,0 0-2,1 1-6,-5-1-5,0 5-4,1-5-2,-1 0-6,0 0-6,0-5-7,1 4-4,-1-6-4,-4 1-3</inkml:trace>
  <inkml:trace contextRef="#ctx0" brushRef="#br0" timeOffset="214780.2846">16789 14522 232,'5'-6'31,"-5"0"-3,0-1-3,0 4-2,0-2-4,0 5-3,0-3-4,0 0-1,0 3-1,4 0 0,-4-3 1,0 3 1,0 0 4,0 0 0,0 0 0,-4 6-1,4 2 0,-5 8-2,-7 0 0,0 1-2,4-1 1,-9 2-3,9 1 1,-4 5-1,-5-2-1,5 5 2,-4-2-1,4 6 1,-1-1-1,-3 3-1,4 4-1,-5-1 0,9 4-1,-8-3 1,3 2-1,1 1-1,0 0-1,4 0-1,-5-1 1,9 7-1,-4-3-1,8 0-1,-4 0 0,-4 3 0,8-3 0,-8-3-1,8-7 0,0 1 1,0-4-1,0-1-4,0-6-2,0 0-3,0-6-1,4 2-5,-4-4-1,4 1-1,4-1-7,-4-7-7,4 2-6,-4-1-7,5-5-3,-1-4-7</inkml:trace>
  <inkml:trace contextRef="#ctx0" brushRef="#br0" timeOffset="215252.3116">17051 15278 286,'5'-10'39,"-5"2"0,4-5-2,-4 1-3,0-1-6,0 2-9,4 1-4,-4-3-3,4-1-5,0-2-1,0 7-1,-4-6-4,0 6 3,0-7 3,4 3-1,-4 5 2,0-4 0,0-1-1,-4 3 1,0 2-2,0-7 2,-4 8-2,-1 2-1,1-4 0,4 6 0,-4-4-3,4 7 2,-4-6-2,0 6-1,-1 0 0,-3 0 1,4 3-1,-4 0-1,3 7 1,1 1-2,-4 2 1,0 3 0,-1 4 1,1 3-2,4-3 2,0 2-1,-5 5 0,9 0 2,0 4-2,0 0 0,4 3 1,0-4-1,0-3 1,0 2-2,0-9 2,4-4-2,4-5 1,1 2 3,3-3 0,-4-7 5,0-3 1,5-7-1,-5-2-1,4-2-1,0-5 2,1-10-3,-1 3-2,-4-1 0,4 2-2,-3 1-2,-1-3-6,0 5-4,0 3-4,-4 2-5,0 1-7,4 3-11,-3 1-10,-1 4-11</inkml:trace>
  <inkml:trace contextRef="#ctx0" brushRef="#br0" timeOffset="215660.335">17305 14437 387,'4'-10'37,"-4"10"1,4 0-3,-4 0-4,9 6-7,-1-2-4,4 11-2,0 0-2,5 4 1,-5 11-1,4 0 0,1 2-3,-1-2 1,-3 7-1,-1-1 1,0 4-1,-4 0-2,-4 3-1,5 0-1,-9-4 0,0 1-1,0 0-2,0-4 1,0 4-1,-9 0-2,5 6 0,-8-9 0,4 2-2,-4 4 1,-1 0-2,1-3 0,-4 3-4,7-3-4,-3-4-3,-4-2-5,3-1-4,-7-3-4,8-1-5,-1-5-6,-7 0-10,4-5-14,3-5-15,-36 32 0</inkml:trace>
  <inkml:trace contextRef="#ctx0" brushRef="#br0" timeOffset="218078.4733">5183 14987 336,'0'0'47,"0"0"-3,-4 0-9,4 0-8,4 0-5,-4 0-4,8 0-1,9 0-3,-1 0-4,4 0-2,5 0-2,0-5-1,3-8-2,-3-3 0,3 0-2,5 2 0,-8-5 1,3-2 0,-3 2-1,0 2 0,-5-6 2,0 6-2,-3-5 1,-1 4 0,5-4-1,-9 1 0,4-3-1,-12 2 2,9 0 0,-5 1-1,0 4 0,-4 1 0,-4-6-1,0 4 1,0 2 0,-4 2-2,0-2 0,0 6 2,0 1 0,-4 4-2,-1 2 2,1-3-2,-4 6 0,0 6 1,-1 5 0,1 5 0,4 5 0,-8 4 1,3 5 0,5 4 1,-4 2 3,0 6 0,3-4-1,5 5 0,-8 3-2,4 0 1,0-3 1,-1 3-3,-3 6 3,8-1-2,-8 2-1,4 2 0,-5 6-1,1-2 2,0 1-2,-1-4 0,1 1 1,0-5-3,-5 1 3,-3-5 0,8-2-3,-5-7 3,-3-2-1,3-4 0,-3-1 0,0-8 0,3 0 1,1-5 0,-1-3-2,1-8 2,0 4-2,-5 1 2,5-6-1,4-6 0,-5 2-2,1-3 3,4 0-3,-1-4 1,1-3-3,0-2-1,-1-7 0,1 1 1,0-4-2,4 2-1,4-2 2,-1 4 2,1 0 0,-4-1-2,8 1 3,0-1 1,-4 1-1,4 3 0,4 0 1,-4-1 0,4 2 0,4 1 0,1 1 1,-1 2 0,4 1 0,0 1 1,1 2 0,3 0 2,-4 0 0,1 3 1,11 0 3,-3 0 0,3 3 1,1 5 0,-1 5 0,9-1 0,-8 1 0,3 1 1,1 2-1,0-1 0,-5 0-1,5 5-2,-5-6-1,1 2-1,0-7 0,-1 2-1,-3 2 0,-1 0 0,5-2-2,-5-5 2,-4-6-5,1 0-4,-1 0-3,-4 0-6,5 0-4,-1-3-8,1 0-12,-5-2-17,-4-4-11,29-31 1</inkml:trace>
  <inkml:trace contextRef="#ctx0" brushRef="#br0" timeOffset="219100.5317">6358 14244 271,'0'-3'37,"4"0"-1,-4 3-1,0 0-4,0 0-4,-4 0-5,-8 0-5,8 3-1,-13 0-1,5 0-1,-4 1-4,3 2 0,-3 2-1,4 5-4,-5-1 2,-3-1-2,3 5-1,1 3 1,-4-1-1,-1-2 1,5 1 0,-5 6 1,5 0-1,-5 4-1,5-4 1,4-3-2,-1 6 1,1 1 0,0 0-2,4-2 0,4 2 0,0-3 0,4-2-2,0 2 2,0-2 0,4-1-2,0-2 0,8-4 0,-4 0 0,4 1 0,1-5 0,-5 5 0,4-3 0,-4-2 0,1-1 0,-1 6 1,0-5-1,-4 5 4,0 3-1,0-2-1,-4-1 1,0-2-2,0 5 0,0-3-1,0 2 2,-4-2-2,4-5 0,0 2 1,-8 3 0,4-5-1,-4 5 0,-1-7 0,1 1 0,-4-2 0,4 1 0,-4-3 0,3-2 0,1-1 0,4 0-1,-4 0 1,4-3 1,0 0-1,0 3 0,0-3 0,4 0 3,0 0-2,0 0-1,0 0 0,0 0 0,8 0 0,-8 0 0,8 0 0,4 0 0,0 0 0,1 0 0,-5 2 0,4-2 0,0 3 0,-3 3 0,3 1 0,4 2 0,-7 1 0,-1 4 0,0 2 3,0 3 0,-4-1 0,0 6 0,0 1 1,-4 2 2,4 0-2,-4 2 1,0 1 1,0 0 1,-4 0 0,4 2 0,0 1 0,0 1 0,-8-1 1,4 4-2,-4-7 0,4 2-1,0 1-1,0-3 0,0 1-2,-1-3 0,5-4 0,-4 3 0,4-1-2,0-6 0,0-1 1,0-1 0,0-2-2,0-5 2,0 5 0,4-4-2,5-5 2,3 1-2,0-5-2,0-3-4,1-5-5,3-1-4,0-4-4,-3 4-5,-1-7-5,0 5-14,5-8-16,24-27-19</inkml:trace>
  <inkml:trace contextRef="#ctx0" brushRef="#br0" timeOffset="219792.5713">7103 15063 276,'0'-3'37,"0"0"-4,0-2-4,0-2-3,-4 1-6,4-3-2,0 5-2,-4-4-3,4 2 1,0-4-3,0 4 2,-4 0-2,0-2-2,0 1-3,-9-2 2,5-1-1,-4 4-3,-5-4 0,5 3 1,-8 3-1,-1-2-1,9 6-1,-8 0 1,3 0-1,5 0 0,0 3 0,-1 0 1,5 4 1,-4-3 1,4 6-2,-1 3 0,5-1 3,-4 3-2,4 7 0,0-4-1,4 4 2,0 2-3,-4-1 2,4 6 1,0 1 0,4 4 1,0 2-3,-4 10 0,4 4 0,0-1 0,0 0-1,5-1 0,-5-2-2,0-3 1,0-3 0,0-1-2,4-2-4,-4-7-2,0-1-2,-4-2-3,0-3-1,0-2-7,0-5-6,0 2-6,0-4-3,0-2-7,0-7-4,0 13-9</inkml:trace>
  <inkml:trace contextRef="#ctx0" brushRef="#br0" timeOffset="220037.5853">6702 15546 325,'0'0'29,"4"0"-6,-4 0 0,0 0 4,8 0 0,0 0-4,1-3-4,7 1-4,-4 2-4,0-6-4,1 0 0,-1-7-3,4 3 0,5 1-1,-9-2-4,5 1-2,-1-2-8,0 0-5,-3 6-5,-5-4-5,4-4-3,0 1-5,-3 4-5,19-18-12</inkml:trace>
  <inkml:trace contextRef="#ctx0" brushRef="#br0" timeOffset="220304.6007">7500 14727 388,'0'-3'46,"0"0"-10,0 3-7,0 0-8,0 0-5,0 0-5,0 3-2,0 4-3,0 7-1,0 2-2,0-2 0,0 2 0,-4 0-3,4 1 1,-8-1-2,0 0-2,4-5-3,4 2-7,-9-3-3,5-4-8,0-1-5,0 1-7,0-3-2,0-3-5</inkml:trace>
  <inkml:trace contextRef="#ctx0" brushRef="#br0" timeOffset="220733.6253">7901 14497 255,'4'-2'36,"-4"2"-5,0-3-3,0 3-4,0 3-7,-4-1-1,4-2-6,0 3 2,-8 10-2,0 3 1,4-8 2,4 4 6,-8 4-1,0-1 1,-1 4 0,-3 3-3,8 5 0,-4 0-1,-4-2-2,-1 6-1,1 2-2,0 0 1,-1 1-1,1 6 0,0-4-1,-5 4 1,5 3 0,4 0-1,-4-4 1,4 11 0,-5-4 0,5 8-1,4 8-1,-4-5-1,4 2-1,-5-3-1,5-9-1,4 3-1,-4-4 0,4-7-1,0-2-1,0-7 0,0 4 0,8-6-1,-8-4 0,9 1-2,-5-1-4,4-3-5,0-2-2,-8 0-1,8-5-4,1 2-1,-5-8-3,4-5-4,0 1-5,4-4-8,-4 0-11,9-4-9</inkml:trace>
  <inkml:trace contextRef="#ctx0" brushRef="#br0" timeOffset="221190.6513">7979 15824 323,'0'-3'51,"0"-5"-3,8-1-6,-4-7-9,5 2-7,3-6-6,-4 0-3,9-2-3,-5 1-1,0-5-4,9-4-3,-9 3 1,4-3-3,1-5 1,-5 2-2,4-4 0,-3 0-2,3 1 1,0-7 0,-8 3 1,9 4-2,-9 2 0,-4 1 0,8 1 1,-8 8-1,1-3 2,-1 2-1,0 7-2,-4-1 2,0 3-1,0 2 0,0 1 1,0 5-2,0-1 1,0 2-1,0 4 1,0 3-2,0 0 1,0-3 1,0 0 0,0 3-2,0 3 0,0 3 1,-8 4 1,8 11 0,-9-1 1,9 6 0,-4 4-1,-4-1 2,4 4-2,-4 0 0,8 10 2,-4 0 1,0-3 0,4 0 0,-4 3-2,-1-7-1,5-2 1,0-4-1,5 0-1,-1-1 1,4-9 0,0-1-2,0-4-1,4-6-3,5 1-2,-5-4-2,5-3-4,-5-1-2,0-2-5,4 0-4,-3-2-8,-1-4-6,4-7-8,-3 4-5,-5 1-2</inkml:trace>
  <inkml:trace contextRef="#ctx0" brushRef="#br0" timeOffset="221434.6653">8106 15416 374,'-4'-3'47,"4"-1"-4,0 4-11,0-3-8,0 3-4,4 0-7,4-3 0,9-3-5,-1 3-2,0-4-1,5-2-1,-1 4-3,1-5-5,3-6-6,1 5-6,0-1-9,-5-7-7,0 4-7,1 6-7,-9-1-3</inkml:trace>
  <inkml:trace contextRef="#ctx0" brushRef="#br0" timeOffset="221798.6861">8638 14623 356,'0'-2'41,"0"-1"-4,0 0-5,0 3-5,0 0-3,4 0-3,5 0-1,3 3-1,-4 0 0,4 8-2,1 8 1,-1 2-2,0-1 3,0 6-2,1 4 0,-1 0-1,0 5-1,5 2-1,-5-1 0,8 4-4,1 3 0,3-3 0,-3 4-2,4 2-1,-5 1-2,5-1 0,-5 0 1,-8 0-2,1 3 0,-1-1-3,-4-2 1,4 0-1,-8-3 1,1-3-2,-5-7 0,0 1-4,-9-3-3,1 0-5,-4-8-2,0 3-6,-5-6-1,1 4-5,4-5-2,-5-3-6,5-1-5,0-3-13,3-2-7,-15-2-13</inkml:trace>
  <inkml:trace contextRef="#ctx0" brushRef="#br0" timeOffset="222906.7495">9412 14162 279,'0'-4'30,"4"1"0,-4-3-2,4-4-1,-4 9-6,8-6-1,-3 4-3,7 0 0,-4 0-2,4 3-2,1 0-1,7 0-2,-4 0-1,1 3-2,7 0-1,-7 0 1,3-1-2,1 4 0,-5 4-1,0-1 2,1 1-2,-5 3 2,0 4 0,1-1 1,-5-2 0,0 2-1,-4 3 2,0-1-2,-4 1 0,0 1 1,0 1-2,-4 1-1,0 2-1,0 2 1,-12 1 1,7 0-1,1 3 0,-4-1-1,0 1 2,3-3-1,1 5 0,0-2-1,4 0-2,0 0 2,0 4 0,0 1-2,4-5 1,0 3 0,0-3-1,0 2 1,4-2-2,8-3 0,-8-1 1,8 1-2,5-3 2,-5 0-2,4-5 2,-3-3 0,-1-5-2,0 1 2,5 1-1,-5-3 0,0-6 2,1 0 1,-1 5 0,0-9 0,-8 6-1,4-6 1,-4-3-1,1 3 3,-5 0 0,0 0-1,0 0 1,0 0 0,0 0-1,0 0 0,0 0-2,-13 0 0,5 0-1,-4 0-1,0 7 2,-5-4-2,5 8 1,-4 5-2,3 0 1,1-2 0,-4 5 0,3 0 0,5 2 1,-4 0-2,4 7 2,-1-7 0,5 3-2,0 1 0,4-1 2,0-2 1,4 2-2,-4 0 2,9-2 1,3 0 0,-4-4 0,4 1-1,1 2 1,-5-2 1,4-2 0,-4 2 0,5-1-1,-5 1 1,0 2 0,0 1 1,-4-2-1,0 1 1,0 1-1,0 2 1,1-2 1,-5 2-1,0-5 0,0 5 0,0 3-1,-5-1 0,-7-6 1,0 9-1,4-2 0,-9-3-1,5 1-2,0-4 2,-9 1-2,5-4 0,-5 1 0,5-5 0,0 2-2,3-3-4,-7-5-5,8 1-3,3-2-4,5-1-4,-8-6-7,12 0-4,-4-3-9,4 0-16,4-17-16,8-40-10</inkml:trace>
  <inkml:trace contextRef="#ctx0" brushRef="#br0" timeOffset="231069.2164">6374 13495 212,'-8'0'21,"4"0"0,-4 0-8,0 5-1,-1-2 0,-3 1 1,0-4-1,4 0-1,-5 3-2,5-3 2,-4 0 2,4 0 0,0 3 0,-1-3-2,1 0 0,0 0-3,4 0-3,-12 0 1,3 3-2,1-3-1,-4 0-2,-5 0 1,5 0-1,-13 3 3,5 0 2,-5-3 1,-4 7 1,0-1-1,-3-1 1,-5 1-1,-4 1 0,4 5 1,-4 1-1,8-5-1,-4 2 0,4-1 0,0 4-1,-4-5 0,0 1-2,0 7 0,-4-8 0,4 8 1,-8-3 0,4-2 1,0 5 0,0-3 0,4 1-3,-4 8 1,12-4 0,1-3 0,-5 5 0,12-3-2,-8 5 1,5-4-1,-1 1 1,5 2 0,-5 1-1,0 2 0,5-4-1,-5 9 2,0-8-1,-3 4-1,3-1 1,-4 0 0,0 6 0,5-1-1,-5-6 1,0 3 0,5-2 0,-5 6 1,4 2 1,1-5 1,-1 3 0,-4 6-1,5 7 1,-5 7 0,0-1 1,0 5 0,-4-2 0,5 1-1,-9-2-1,8-2-1,0 0 2,-4 1 0,5-7-1,-1-1 1,4 3 0,1-2-2,3 0 1,0 0 1,5 6-2,0-3 0,3 7 1,5 1 0,0-2 0,3 1-1,-3 1 1,4-5-1,0 0 0,4-1 1,4-2 0,0 3-1,0-6 0,-4 3 0,4-3 0,4 3 0,0 7-1,4 1 0,0-2 0,-4 2 1,8-1-1,-3-7 0,7 0 0,0-9-1,5-1 0,3-2 1,5-1-1,0-3 1,-1-1-1,1-2 1,4-2-1,-5 2 0,5-6 0,0 1 0,-4-4 2,3 1-2,1-2 0,0 2 0,0-3 1,-1-2 1,5-1-2,-4 2 1,8-3 0,4 1 0,0-5-2,0 8 0,4-3 2,0-1 0,0-4-1,-4-1 0,1-1 0,-1 0-1,0 1 2,0-4-1,-4 0 0,4-3 0,4 0 1,4 0-1,0 2 0,0-2 1,1 0 0,-1 0-1,4 0 0,-12 0 0,4 0 0,0-2 0,-4 2-1,0 0 2,5 0-1,3-3 0,0 3 0,0-7 2,1 4 0,-1-3 0,-4 3 0,4 3 0,-4 0-1,0 0 1,0 0-1,-4 0 0,1 3 0,7-3 0,4 3 0,-4-3 0,9 3 0,-9-3-1,4 0 0,-4 0 1,-3-3 0,7 3 0,-8 0 0,0-3-1,8 3 2,-3 0 0,3-10 1,4 6-2,1-3 1,-1 7 0,-3-3 0,-1 3-1,-4 0 0,4-3 0,-3 3 1,-1-3 1,4 0-3,0 3 2,1 0-2,3 0 0,-3 0-1,-5 3 2,0-3 0,0 0-1,0 3 0,1-3 0,-1 0 1,0-3-1,4 0 0,5 3 1,-5 0-1,0 0 0,1 0 0,-5-4 1,0 4 0,-4 0 0,0-3-2,-4 3 2,5 0-1,-1 0-1,0 0 2,4 0-1,-4 0-1,0 0 0,9 0 2,-9 0 0,4 0-2,0-3 2,-8 3 0,4 0 0,-4 0 0,-4 0 1,8 0-2,5 0 1,-9 0 0,8 0-1,-4 0 0,4 0 0,-4 0 1,1 0-1,-5 0 2,0 0-2,-4 0 0,8-3 2,-8 0 0,8 1-1,-4-3 1,4 5-1,0 0 0,4-3 0,1 3 0,-5-5 0,8 2-1,-8 0 1,4-3 0,-8-1-1,4 1 0,5 0 0,3 1 1,4-5-2,-3 4 1,-1-1 0,4 1 1,-7 1-2,-1 5 2,-4-3-2,4 0 2,-4 0-1,5 0 0,-9 3 0,12 0 0,0 0 0,1 0 0,-5 0 0,0 0 0,4 0 0,1 0 0,-5-4 0,4 1 0,-8 3 0,9-3 0,3 3 0,-4 0 0,9-3 0,-5 0-1,1 0 2,3 3-1,-7 0 1,-1-4-1,0 1 0,0 3 0,1 0 0,3-3 0,1 3 0,-1 0 0,0-5 0,-3 5 0,-1 0 0,0 0 0,-3 0 0,-1 0 1,-4 3-1,4-3 1,4 0-3,-3 0 2,7 0 0,-8 0 0,9 2 0,-9-2 0,0 0 0,4 3 0,-7 0 0,3 1 0,-4-4 0,0 0 1,4 3-1,1-3 0,3 0 0,-4 0 0,4-3 0,1 3 0,-1-4 0,-4 4 0,0-3 0,1-2 0,-1 2 0,0 0 1,9 0-2,-1 0 1,-4-4 0,1 1 1,3 3 0,0 0-1,-7-1-1,3 1 0,0 2 1,1-9 1,3 4-2,-4-1 2,5 1-2,3-3 2,-3 4 0,-1-2-1,-4-2-1,5 3 2,-9-1-3,4 1 2,1-2 0,7 1 1,1-2-3,-1 3 2,5-1 0,-5 1 0,5-2 0,-9 2 1,5-4-1,-5 4 0,9-1 1,-5 3-2,5-6 2,-5 0 0,1 1-1,3-2-1,-7 1 0,3 4 1,-3-4 1,-1-1 0,5-1-1,-5 2 0,5-3 2,-5-1 0,9-2 1,-9 0-1,5-1 0,-9-2-1,0-2 0,0-1-1,1 1 0,3-3 0,-3-1 0,-1-2 0,-4-4 1,0 0-1,-4 0 0,1 4 0,-10 0 0,1-4 1,0-3 0,-4 4-1,0-3 0,-4-1 0,0 2 1,-5-1 0,5-3-2,-4-1 2,-5-3 1,1-3-2,-1 0 0,1 4 1,-1-4 0,1-2-2,0-3 0,-5 4 2,1-5 0,-1 6-1,5 0-1,-9 0 2,4 3-1,-7 4 0,-1-1 0,4-3 0,-3 1 0,-5 2 0,-4 0 0,4-2 0,-8-1-1,0 3 2,0 1-1,0-1-1,-4 2 2,-4-1 0,0-7 0,-1 6 1,1 1-2,0 2 2,0 4-2,0 1 0,-1-1 0,1 0 2,0 6-2,-8-4 0,3 1 0,1 3 0,-8-2 1,3 2-2,1 1 2,0-3-2,-9 2 2,5-1-2,-1 1 1,5-3 1,-5 2-2,-3-2 1,7 3 0,1-2 1,-5-1-2,1 2 2,-1 1 0,-3 0-2,3-1 2,-3 4-1,-1-4-1,-3 10 2,-1-4-1,-4 2 0,5 1 0,-5-3 0,0 4 0,-4 0 0,5 7 0,-5-5-1,4 0 0,-4 2 2,-4 5 0,4-4-1,0-3 0,1 7 0,-1 3 0,-4-2 0,4 0 0,-4 1-1,0-3 2,-4 4-1,-4 3-1,0-3 2,0 3-1,0 0 0,-1 0 0,1 0 0,4 0 0,-4 0 0,0 3 0,4 0 0,0-3 0,-4 3 0,0 1 0,-5 0 0,1 3-1,0-4 2,-4 3-2,3-3 0,-3 1 2,4 2 0,4 0-1,-4 4-1,-1-2 2,-3-2-1,0-3 0,-5 4 0,5 2 0,-4-2-1,-1 4 2,5-5-1,4 4-1,-1-2 0,5 4 2,0-5-2,0-1 2,0 7 0,0-4-1,0-7-1,-5 4 2,5 4-2,0-1 2,0-6-2,-4 2 2,8 2-1,-4-1 0,4 0 0,0 1 0,-5-1 0,1-3 0,0 0 0,-4 1 0,4 3 0,-4 0-1,-1-7 0,5 6 2,0 1-2,8-1 2,-4-3 0,0 0-2,4 2 0,-4-2 2,4 0-2,-4 1 1,0-1 1,0 0-2,0 0 2,0 0-2,0-3 1,-4 0 0,8 3 1,-4-3 0,8 0-1,0 0-1,-4 0 2,4 0-2,1 0 2,-5 0-1,4 4 0,-4-4 0,4 0 0,-4 0 0,0 0 0,0 0-1,0-4 0,-4 4 2,4-3-2,0 3 2,5 0 0,3 0-1,-4-6 0,0 0 0,0-1 0,0 7 0,5-3 0,-9 1-1,4-4 2,0 0-1,-4-4 0,0 7 0,0-3 0,0-1 0,-4 3 0,4-3 0,0 1 1,0 3-1,-4-4 1,4 4 0,0 0-1,-4 3 0,4-6 0,-4 2 0,5 1 2,-6 3-2,1-1 0,5-3 0,-10-2 1,5 3 0,4-3-2,5-1 2,-5 4-1,4-2 2,0-1-2,0 0 1,0 2 0,0 1-1,1-3 0,-5-1 0,0 7 1,0-4 0,-4-9-1,4 13 1,0-6-1,-8 6-1,8 0 1,0-7 0,4 7 1,-4-3-1,0 0 0,0 3-1,4-6 0,0-1 1,-3 7 0,-1-5 1,0-1-1,-4-4 1,4 4-1,-8 0 0,8 1 0,0-1 0,4-1 1,-8 4-1,4-3 1,0-1 0,0 4-1,0 0 0,-8-3 0,8 4 2,-8-4-2,0 6 1,0-7 0,-1 1 0,1 3-1,0 0 1,4-1-1,0 1 0,0 3 0,-4 0 0,4-3 2,-4 0-1,4 3-1,-8 0 1,3 0 0,-7 0 0,8 0 1,-8 3-1,-5-3 0,9 3 0,4 0 0,-4 4-1,4-7 0,-1 3 0,-3 0 0,-4-3 0,4 7 1,-5-3-1,1 1 0,4-5 0,0 0 0,-1 0 0,5 0 1,0 2-1,4 4 0,0-3 0,0 0 0,0 1 1,-4-4-2,0-4 2,0 4-2,-1 0 2,9 0-2,-4 0 2,9-3-1,-1 3 0,-4-3 0,4 3 0,4-3-1,-4 3 2,5 0-1,-1-3 0,0 1 1,0-3-1,1 4 0,-5-6 0,8 1 0,-8 0 1,5 2-1,3 1 1,-4 3-2,4-3 1,1 0 0,-1 1 0,5 2-1,-1-6 1,-4 3 0,5 3 0,3-3 0,1-4 0,-1 7 0,1-3 0,-1 3 0,5-3 0,0 0 0,-5 0 0,1 3 0,-1 0 0,1 3 0,-1-3 0,1 0 0,3 0 0,-3 3 0,0 3 0,3 1 0,5-7 0,-4 0 0,-1 9 0,1-6 0,-1 2 0,1-2 0,0 0-1,-1 1 2,1 2-1,4 0 0,-1-6 0,-7 0 0,8 4 0,-5-4 0,-3 0 0,7 3 1,-3-2-1,0 4-1,3-5 1,-3 0 0,4 5 0,-9-2 0,5-3 0,4 3 0,-1 0 0,1 1 0,0 2 0,4-6 0,-9 0 0,5 0 0,4 3 0,-5 0 0,1-3 0,4 0 0,-4 0 0,4 0 0,-5 0 0,1 0 0,4 0 0,-5 0 0,1 0 0,4 7 0,-4-7 0,-1 0 0,5 0 0,-4 3 0,4-3 0,0 3 0,-1-1 0,5-2 0,-8 3 0,4-3 1,0 3-2,4-3 1,-5 0 0,-3 0 0,4 0 0,0-3 0,0 3 0,-5 0 0,9-3 0,-4 1 0,-4-4-1,4 2 1,-1 1 0,1-3 0,0 6 0,0 0 0,0-6-1,8 2 2,-5-2-1,-3 3 0,-4 0 0,8 1 0,0 2 1,-4-5-1,-5 5 0,5 0 0,0-1 0,0-2 0,0 3 0,-1-4 1,5 4-1,-4-3 0,0 3 0,4 0 0,-8 0 0,-1-6 0,5 6 1,0-3-2,0 3 0,0 0 1,-5 0 0,9 0 0,-4 0 0,0 0 0,0-4 0,3 1-1,1 3 1,-4 0 0,8 0 0,-8-3-3,4 0-1,-4 1 1,4-1-4,0 0-3,-5 0-2,1-4 1,0 1-3,-4 3-4,-1-3-2,-3 6-6,0 0-2,-5 0-4,-3 6-9,-5 10-11,-4 1-13,-90 63-1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2:00:57.9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218 2025 413,'0'0'35,"0"0"-7,0 0-2,0 0-2,4-3-1,-4 3-3,12-6-4,-4 6-5,4-3 2,1-1-3,3 1-2,-4 0-1,1-3-2,3 3-1,0-1 0,-3 3-2,-5 1-2,4-3-4,-4-1-4,0 4-5,5 0-5,-5 0-6,0 0-7,-4 0-9,0 4-7,5-4-4,-14 20-7</inkml:trace>
  <inkml:trace contextRef="#ctx0" brushRef="#br0" timeOffset="223.0127">11201 2281 376,'0'0'39,"0"0"1,0 0-5,0 0-5,4 0-5,4-6-2,1 6-7,-1 0-4,0-2-3,8-1-3,-3-3 0,3-1-3,0 1 1,1-7-3,-5 5-5,0-1-6,5 6-6,-5 0-9,0-4-10,1 7-14,-9 0-7</inkml:trace>
  <inkml:trace contextRef="#ctx0" brushRef="#br0" timeOffset="844.0483">12315 1165 255,'0'0'22,"-8"-3"-1,3 3 1,1-6-3,-4 6 0,-4 0-1,8 0-3,-4 3 0,-1-3-3,1 0 2,0 0-2,-4 3 2,-1 7 0,9-1 1,-4 2-1,-4 2 1,4 0-3,4-1 2,-5 6-2,1 1 0,0 2-2,4 3 0,-4 4-2,0-1 0,3 3 0,1 10-1,4-3 0,0 9-2,-8-6 4,8 9-3,-4-3 0,4-3 1,0 0 0,0 0-2,0 0 2,4 0-1,-4-4-1,4-2 2,0-4 0,0 4-2,5-4 0,-9-3 0,0 7 0,0-4 0,0 5 0,0-1 0,8 3 1,-8 0-2,0-4-1,0-2 0,0 2 1,-4 1-3,-4-1 2,3-2-1,-3-3-1,0 0 0,0-8-1,-4 0 2,-1 1-1,9-2-1,-4-5 0,-4 2-3,4-4-1,-5 1-4,1-1-2,-4 0-3,3-3-5,1 3-1,4-6-2,-4 1-4,-1-4-8,5 1-8,0-1-11,4-6-8,-4 8-6</inkml:trace>
  <inkml:trace contextRef="#ctx0" brushRef="#br0" timeOffset="1274.0728">12208 3065 302,'-4'0'42,"4"0"-9,0 0-2,0 0-1,0 0-3,0 0-2,-4 0-5,4-3-6,0-3-3,0 6-4,-8 0 2,4-4-2,0-2 1,0 3-2,0-8 0,-1 1 0,-3 1 0,4 2-1,-4 4-2,0-3 0,-5 3-1,5 3 1,-4 0-1,0 3 0,-1 0 1,5 6-1,0 1 0,-4 6 0,4 5 0,-5-7 1,5 8 0,4-3 1,0-5-1,0 6-1,0-3 1,4-1-1,0 1-1,0 2 0,4-6-1,-4-5 2,16-1-1,-8-4-1,9 3 0,-9-6 1,4 0-2,5-3 1,-1-7 0,0 2-2,-3-8-2,-1-3-1,0 5-5,-4-2-3,1 3-3,-9-1-4,4-5-5,-4 2-6,4-6-5,-4 3-5,0-4-5,-8-57-9</inkml:trace>
  <inkml:trace contextRef="#ctx0" brushRef="#br0" timeOffset="2216.1267">12069 804 181,'0'-6'29,"0"1"1,0-4-1,0 2-1,4 1-4,-4 0 0,4-1 3,-4 1-2,4 4 0,-4-4 3,4 6-1,-4-3-1,0 3-4,0 0-3,0 0-2,0-3-2,0 3-2,-4 0-2,4 6-2,0-6-2,-12 3-1,8 11-1,-12 2-1,3 2-1,1-2-1,0 0 0,-1-8-1,1 8 0,-4-7 0,-1 1 0,5-2 0,0-2-2,4-6 2,-5 6-1,5-6 0,-4 0 0,4 0-1,4-3-2,0-6 0,-1 1-1,-3-5-2,8-3 1,-4 5 0,4-2 0,0 4 0,0-6 1,0 6-1,0-4 2,0 3-1,0 4 0,0 3-1,4-2 2,0-1 1,9 3-1,-5 3 2,0 0-1,4 0 0,1 0 2,-1 3 0,4 0 0,1 3-1,-5 2 2,4-1-2,1-4 2,3 6-2,-3 1 0,3-4 1,-4-4 1,5 1-2,-5 3 2,-4-2 0,5-4-2,-5 0 2,0 0-2,1-4-1,-1 4 2,-4-9-1,0 1 2,-8-2-1,9-2 0,-9 2 1,0-1-1,0-2 1,0 1 0,0 0-1,-5 3 0,1-1 0,-8 1 1,4 4 0,-4 5 1,-9-3 0,9 3-1,-5 0 0,5 0-1,0 3 0,0-1 0,3 4 0,1 7 0,0-1-3,4-4-7,-4 2-9,0-4-10,8 10-8,-4-5-7,-1 5-6</inkml:trace>
  <inkml:trace contextRef="#ctx0" brushRef="#br0" timeOffset="3139.1795">12564 2245 373,'5'-3'26,"-5"3"-4,4-4 4,-4-2 2,8 1 0,4-7-6,-8 2-5,8 2-4,1-5-4,3 1-2,-4-1-2,1 2-3,3-5 2,-8 0-1,5 2-1,-1-2 0,-4 1-1,-4 6-1,4-7 0,1 3 0,-9 5-2,0-8 1,0 10-1,0-3 0,0 1 1,-9 1 0,-3 7 0,4-3 1,-4 3 0,-1 3 2,1 4 3,0 1 1,-5 7 2,1 5 0,4-3 2,3 5 0,1 2-1,0 0-1,0 1 1,0 2-3,4 4 1,4 0-3,0-4 0,0 0-1,0 1-2,0-3 2,4 2-2,0-2 0,4-7-1,4 1-1,5-5-3,-5 2-4,0-6 0,5-4-4,3-3-2,-4-3-4,1 0-4,3-9-7,1-1-10,-5-9-10,1-2-6</inkml:trace>
  <inkml:trace contextRef="#ctx0" brushRef="#br0" timeOffset="3378.1933">13043 1671 436,'0'-3'28,"0"3"-6,5 0-2,-5 0-1,4 0-4,0 0-4,4 3-2,4-3-1,-4 0-5,5 0 0,-5-3-1,4-1 1,-4-5-1,5 6 0,-5-4-4,-4 7-4,4-3-6,0-2-6,0 2-8,1 0-6,-1-2-5,0 4-3,0-6-3,9-2-7</inkml:trace>
  <inkml:trace contextRef="#ctx0" brushRef="#br0" timeOffset="3852.2203">13338 1841 281,'8'0'24,"-3"0"0,-1 0-2,8 0 2,-4 0-2,-4-3-2,8 0 1,-3 1 0,-1-8-4,4 1-4,-4-1-1,5-2-3,-1-3-2,0 3 2,0-1-4,-3-1 2,7-2-2,-8-2 1,9 2-3,-9 0-1,8-1-1,-4 1 1,1 2-1,-1 1-1,-4 0 0,0 4 2,1 4-2,-1-1 1,0-1-1,-4 7 0,0-6 1,0 6 0,0 0-2,-4 3 2,4 3-2,-4 1 0,0 7 1,0 2 0,0 3 0,-8-1 0,4 1 0,-4-5 0,-4 2 0,3-2 0,-3-1 0,0 0 1,4-7 0,-5-3-1,5 2 3,-8 0 1,4-4 1,-5 6 0,5-4 1,-4 0-2,7 0 2,-3-3 0,8 7-1,-4-4-1,4 0-2,0 0 2,4-3-2,0 0 0,0 2 0,0 1-1,8-3-1,-8 0 2,12 0-2,0 0 1,1 0 0,3 0-1,-4 0-2,5-3-4,3 1-5,-8-7-7,5 2-8,-5 1-12,0-1-11,1 4-2,28 6-8</inkml:trace>
  <inkml:trace contextRef="#ctx0" brushRef="#br0" timeOffset="4225.2416">13920 1814 356,'0'-3'33,"4"0"-2,0-7 1,8-1-2,-4-2-1,0-3-9,1 5-2,-1-5-6,0-3-2,0-5-1,-4 4-1,9-6-3,-5-1-2,8 2 2,-12-9-2,8 7 0,-3 3-2,-1-4 1,-4 1-2,4 3 1,-4-5 0,-4 6-1,4-1 0,-4 1 0,0 6 1,4 1-1,-4 7 0,0-3 2,0 3-1,5 6 0,-5-4 0,0 7-1,0-3 0,0 3 0,0 0 0,-5 10 0,5 7 2,0 5 2,-4 9 1,-4 2 0,0 4 0,4 12-1,-4 3-3,4 1 2,-1 1-2,5-5 0,0-3-1,5-3 1,-1-9-4,-4-4-1,12-6-2,0-2-6,1-8-2,3-1-7,-4-7-8,5-3-9,3-3-9,-8-12-2</inkml:trace>
  <inkml:trace contextRef="#ctx0" brushRef="#br0" timeOffset="4405.252">13854 1496 477,'-4'0'35,"0"0"-7,0 0-6,4 3-4,0-3 0,4 0-3,0 0-5,16 0-2,1 0-3,8 0-3,-1-3-4,5 0-8,0-10-4,-1 4-8,5-3-13,0 0-16,0 5-13</inkml:trace>
  <inkml:trace contextRef="#ctx0" brushRef="#br0" timeOffset="5029.2876">14959 1626 276,'0'-8'26,"9"2"2,-5 0 4,0-7 1,0 2 0,-4-2-2,0 0-3,0 2-8,0 2-2,0-4-3,-8-1-4,4-5 0,-9 3-2,1 5-1,-4-5 0,3 6-2,-3-1-2,4 5-1,-5-4-1,1 1 0,-4 2 0,3 6-2,1 1 1,3 0-1,5 1 1,-8 6 1,4 2 1,3 4-1,-3 4 2,4 6 3,4-3 1,-4 14-2,0 4 1,3 0 2,-3 6-1,8-2-3,-8 4 2,4 0-1,4 3-2,-8-3 0,8 5-1,-4-5-1,-5 7 2,9-4-2,0-1-1,0-2-1,0 3 0,0-6 0,0 0-4,0 0-4,0-6-4,0-7-2,0 0-2,0-8-3,0-3-6,5-8-3,-1-1-2,-4-4-5,0-6-10,0-3-4,-17-24-10</inkml:trace>
  <inkml:trace contextRef="#ctx0" brushRef="#br0" timeOffset="5223.2987">14521 2113 383,'0'0'45,"0"0"-8,0 0-3,0 3-5,0-3-5,13 3-4,-1-3-6,0 0-4,5 0-2,-1 0-2,0 0-2,5 0-2,-5-3-4,5 0-5,-5-2-5,0-1-7,5-1-5,-5-2-6,1 2-6,-5-1-8,4-1-4</inkml:trace>
  <inkml:trace contextRef="#ctx0" brushRef="#br0" timeOffset="5453.312">15271 1499 329,'0'3'23,"0"-3"0,0 7-2,-9 4-6,9 2-4,0-1-2,-4-1-4,-4 5-1,8-6-1,-8 1-4,4-2-5,0-5-1,4 2-7,-4-6-5,4 3-8,0-3-6,-9-6-10</inkml:trace>
  <inkml:trace contextRef="#ctx0" brushRef="#br0" timeOffset="5680.3249">15385 1450 273,'0'3'40,"0"-3"-4,0 6-5,0-6-4,0 10-5,0-5-8,0 1-2,-4 0-3,0-2-3,4-1-1,-4 0-3,4 6-1,-4-2-4,0 1-6,0 1-5,0-9-5,-1 10-8,1-4-6,-4 1-5,-20 16-4</inkml:trace>
  <inkml:trace contextRef="#ctx0" brushRef="#br0" timeOffset="6113.3496">15791 1367 225,'0'0'26,"-5"0"-6,5 7 4,-4-1-2,-8 0 1,4 1-5,-4-3 1,3 9 0,-3 0 0,4-2 0,0 5 1,-5-3 1,1 1 1,4 2-3,-4 0-2,-1 8-1,1-1-1,0 6-2,0-2 0,-1 3-1,1 4 0,0 2-2,-5 4 2,5 0-3,0 1 2,-5-3-4,1 0 0,0 7 1,3-2-2,1 0 1,-4 0 0,3 3-1,1 0 0,0 3-3,4-3 1,0 2-1,-1-2-1,5 0 0,0-3-2,0-3 1,4-4 0,0-5-2,4-1-4,0-2-4,0-7 0,5-2-4,-1-1-2,0-3-2,0-2-5,0-5-7,0 2-8,5-7-8,-5 0-11,21-3-9</inkml:trace>
  <inkml:trace contextRef="#ctx0" brushRef="#br0" timeOffset="6516.3728">15791 2553 335,'4'-8'38,"8"-5"-3,-4-2 0,8-3-4,-3-6-4,-1-4-5,4 1-5,1 0-5,3-12-1,-3 3-4,7-1 0,-7 1-1,3-4-1,-4 3-2,5-2 1,-5 2-3,1-6 2,-1 0-2,-4 4 0,1-1-1,-1 3 1,0 1 0,-4 2 0,1 4-2,-5 1 1,0 9 1,0 1 0,-4-2-1,4 2-1,-4 8 2,0 1-1,0 4 0,0 6-1,0-3 2,0 3-1,0 0-1,0 6 0,0 8 2,-4 12 0,-4 10 2,-1 4 0,1 6-1,-4 4 1,0-3-1,3 3-1,-3 2 0,8-3 0,-4-4-1,0 1 1,4 0 0,0-3-1,4-3 0,0-1 0,0-2-5,0-7-5,8-1-2,-4-9-4,4-4-7,0-6-9,0-4-10,5-6-7,24-9-11</inkml:trace>
  <inkml:trace contextRef="#ctx0" brushRef="#br0" timeOffset="6714.3841">15975 2068 408,'-4'0'26,"4"-3"-9,0 3-3,-4 3-4,4-3-3,0 3-3,0-3 1,0 0-3,4 0-3,12 0-6,-4 0-5,5 0-2,-1-3-6,5 0-3,-1 0-6,0-7-6,54-17-12</inkml:trace>
  <inkml:trace contextRef="#ctx0" brushRef="#br0" timeOffset="7094.4057">16396 1294 312,'5'0'24,"3"0"3,0 3 9,4 0 5,5 9-7,-1 3-4,-4-2-4,5 1-4,-1 6-3,-4 7 0,9 1-6,-9 6 3,4-1-3,-3 7-2,-1 3 1,0 3-2,-4 1-1,1 3 1,-5 2-1,-4-3-1,4 2-3,-4-5 2,-4-3-1,4 0-1,-8 0-1,-5-3-1,5 3 1,0 3-3,-9-6 2,5 3-1,4 3-1,0-7 0,-4 1-1,3 0-3,1-3-4,-4-7-5,4-3-6,0 1-5,-1-7-3,1-5-7,4-2-4,0-4-7,4-7-8,4-3-6</inkml:trace>
  <inkml:trace contextRef="#ctx0" brushRef="#br0" timeOffset="7984.4566">17027 2224 269,'4'-6'22,"4"-1"4,-8-2 1,8 1 1,-4-5-3,1 7-5,-1-1-4,-4-5-5,0 4-1,0 1-4,0-2 3,0 6 0,0-4 2,-4-2-1,4 4-3,-5 2 1,-3 0-2,4-1 1,0-2-2,-8 6 1,4 0-3,-5 0 0,1 0-1,0 3-1,-5 0 0,1 7 0,0 1 0,-5 5-1,1-2 0,3 9 0,1 7 0,-5-5-1,5-1 0,0 6 2,3-3 0,1 2-1,4-5-1,4 1 2,0-7-2,4-2 0,0-5 1,0-5 1,0 0 1,8-6 1,4 0 1,1-12 4,3 1 0,0-8-1,5-5 0,-5-3 0,5-8-1,3 4-1,-3-2 2,3 0-2,-3-7-1,3 0 0,-3-6-1,3 3 1,1-3-3,-1-3 1,-3-5 0,-1-2-1,5-7-2,-9-6 2,5 6 1,-1-1-2,-3-1 0,-1 14 0,-4 5 1,-4 12 0,-3 9-2,3 11 1,-8 4 0,0 4 1,0 3-2,0 3 1,0 9 1,-8 9-2,-9 10 1,1 6 0,4 12 0,-5 1 1,5 15-2,-9 2 2,9 6-1,0 2 2,-5-6-2,5-4 0,0 2 0,0-7 0,12-1 0,-9-1 0,9-5 1,0-9 0,0-6-1,9 2 3,-1-10-1,8-7 4,1-4 1,-1-9 0,8-7 0,1-4-2,4-5 2,-5-9 0,9-10-1,0-3-1,0-2-2,-1-3-1,1-1 0,0-9-1,0 0 1,-1 0-1,5-5 0,-4-8-1,0-5 0,-1-7 0,1-2 0,-4 0 0,-5-1 0,1 12 0,-5 12 0,-7 3 2,-1 14-1,-4 4-1,0 12 0,-8 4 0,4 7 0,-4-2 0,0 8-2,0 0 2,0 5 0,-8 7 0,-4 22 0,-4 9 0,-1 3 1,5 13 0,-4 1 1,-1 5 1,-3 2-1,3-3 0,1 1-2,4-5 2,3-4-2,-3-8 1,8 1-2,0-3 1,4-3-4,0-7-3,4-2-2,0-1-2,0-4-2,9-9-2,-1-7-4,4-3-2,1-9-7,-1-1-7,4-4-10,-3-6-9,-1-6-6</inkml:trace>
  <inkml:trace contextRef="#ctx0" brushRef="#br0" timeOffset="8165.467">17461 1698 448,'0'0'30,"0"3"-8,8-3-6,8 0-4,5 0-3,3 0-3,1-3-2,4 0-6,8-1-7,-5-8-8,-3 4-4,4-2-7,-5 7-3,1-6-5,0-1-13</inkml:trace>
  <inkml:trace contextRef="#ctx0" brushRef="#br0" timeOffset="11498.6576">8917 4346 258,'0'-3'36,"0"0"-9,0 3 2,0 3-3,0-3-4,-4 0-1,4 3-1,0 5-1,0 2 0,0 3 1,-4-4 0,-1 2-4,1 5-1,0 3-2,4-1-2,-4 6-2,8 1 0,0 5-2,-4 0-2,4 2-1,9-2-1,-1 1-1,-4-8 0,4 0-2,1-3 1,-1-4 0,0 0 0,1-8-1,-1-5 0,4-3 0,-3 0 0,-1-6 2,4-2-2,-4-5 1,5-3-1,-1-7 0,-3 3 0,3 0 0,-4-7 0,0-5 0,5 8 0,-5 0 0,-4-4 0,0 7 0,1 2 0,-1 1 0,0 3 0,-4 2-2,0 8 3,-4 2 0,0 3-1,0 0 1,0 0 1,0 0-1,0 6 1,0-6-1,0 5-1,0 14 2,0-3-1,0 1-1,0 4 2,0 1-1,-4 1-5,4-3-1,-4-2-4,4 4-4,0-6-2,0-5-8,4 2-5,0-4-7,-4-5-7,4 0-8,13 9-8</inkml:trace>
  <inkml:trace contextRef="#ctx0" brushRef="#br0" timeOffset="11758.6725">9559 4354 382,'0'0'36,"5"0"1,3 0-8,0 0-6,0 4-6,0-1-6,1 3-2,-1-6-2,8 0-4,-4 0 0,1 0 0,-1 0 0,4 0-2,-3-3 0,3 0-2,-4 3-6,1-3-9,-1-7-9,0 2-13,0-5-9,5 7-11</inkml:trace>
  <inkml:trace contextRef="#ctx0" brushRef="#br0" timeOffset="11966.6845">9600 4539 389,'0'0'46,"5"0"-7,-5 6-7,4-1-6,0 0-5,4-1-6,4 0-4,-4-1-2,5-3-4,-1-3-1,4 3 1,-3 0-2,3 0-1,-4 0-6,1 0-3,3-4-9,0 0-9,-3-1-12,7-3-11,-4 5-6</inkml:trace>
  <inkml:trace contextRef="#ctx0" brushRef="#br0" timeOffset="13929.7968">14157 4523 247,'0'-3'29,"0"3"-1,0 0-2,0 0-5,0 0-3,0-4-6,0-2 1,0 1-2,0-4-1,0 2 1,0-2-2,0 3 4,0 4 3,-4-1-2,0-7-1,4 4-2,-8 3 0,4-4-1,4 7-4,-9-3 0,5-3-1,0 1-2,0 2 0,-4 0-1,0 0 0,-5 3-1,5 3-1,0-3 1,-8 3 0,3 0-1,-3 8 0,4-1 0,-5 2 0,5-2 0,0 4 0,0 5 0,-1 2 0,1 3 0,0 1 2,3 2-1,9-1 1,-8-2 0,8-1 0,0 0 0,0-3-1,0-1 1,4-4-1,0-3 1,5 1 4,-1-10-1,0 1 2,4-4-2,5 0 2,-5-7 0,0-2 0,9-9-1,-1-4 1,1-2-1,-1-5-1,1-4-1,3 0 1,-3-1-1,7-2 1,-3-4-2,-1 3-1,1 1 1,0-4-2,-5 2 1,-4 5-1,5-1-1,-9 1 1,5 3-1,-9-1 1,0 3 0,-4 1 0,0 6-2,0-4 2,-4 9-1,0-2 0,0 6-1,0 4 2,0-2-2,0 4 2,0-1-1,0 4-1,0 0-2,0 3 0,0 0 0,0 0 1,-4 6 0,4 10 0,0-1 1,-4 7 0,-8 5 1,4 3-2,-1 10 1,-3 3 0,4-4 0,-4 8-1,-1-5 3,5 1 0,-4 7 0,4-1-2,8-5 1,-4 9 0,4-7 1,0-9-2,4-7 1,4-2 0,0-7 0,4-5 1,1-11 0,3-2-2,0-3 0,5-3 1,-5-5 1,5-5-2,-1-6 1,1-2 1,3-1-2,-7-2 2,-1-6 0,0 3-2,1 2-1,-1-2 1,-4 4 1,-3 3 1,3-1-1,-4 2 0,0 6-1,-4-1 1,0 1 0,-4 7 1,9-1-1,-9 1 1,0 6-1,0-3 0,0 1 0,0 2 0,4 0 0,0 8 0,-4-5 0,0 10 0,-4 3 1,4-2-2,0 2 1,0 2 1,0-2-2,4 4 1,-4 3 0,0-4 1,0-2 0,0 2-2,0-4 0,0 7 1,0-8 0,0-4 0,4-4 0,-4 0 0,12-2 0,-4-4 0,0-4 1,5-2 0,-5-4-1,0-4 1,4-2 1,1-3-1,-5 2 0,4-2 0,0-2 1,1 2 0,-5 5 1,4-2 1,-4 0 0,1 8 1,-1-5-1,-4 4-1,4 5 0,-4-2 1,4 1-1,5-1 2,-5 6-1,4-6-2,0 6 1,5-4 0,-5 4-2,4-3 1,-3 0-1,-1 0 1,8 0-2,-7-1 0,3 1-4,-4 3-1,1-3-5,3 0-1,-8 1-4,0 2-1,1-3-5,-1 3-6,-4 0-7,-4 0-10,8 0-8,0 0-11</inkml:trace>
  <inkml:trace contextRef="#ctx0" brushRef="#br0" timeOffset="14121.8077">15332 4370 391,'0'0'42,"12"-3"-6,1 3-4,-1-3-5,4 0-8,1 0-5,-1-1-3,4-2-6,-7 6-6,3-2-8,0-1-12,-3 3-9,-1 0-11,-4 0-7,17-6-10</inkml:trace>
  <inkml:trace contextRef="#ctx0" brushRef="#br0" timeOffset="14314.8187">15303 4548 342,'0'-3'27,"4"0"-7,-4 3-2,0 0-1,5 0 2,3 0-2,4 0-5,-4 0-1,0-3-4,9 3-2,-1-7-1,1-2 0,3 9-2,0 0-1,5-10-10,0 2-13,-5 2-11,5 0-11,36-7-10</inkml:trace>
  <inkml:trace contextRef="#ctx0" brushRef="#br0" timeOffset="14732.8427">16368 4070 240,'0'-8'26,"4"-2"-5,0-6-2,-4-1 4,0-2-2,0-2-3,0-1-4,-4 1-2,-4 5-3,-5-1-3,1-5 1,4 7 1,-4-1-2,-1 0-1,1 5 0,0 2 0,0 2 0,-1 1 1,1 3-1,4 3 2,-9 0 0,5 3 2,0 0 0,0 10 1,3 4 0,-3 6 0,0 1-1,0 1 1,-1 2-1,5 3 0,0 2-1,-4 1 0,-1 1 2,5-1-1,0 4-2,0-1 1,0 4-1,-1-3-1,5-1 0,-8 4-1,8 0-4,0 6 2,-4-3-2,-1 0 1,5 3-1,4 0 0,-8-6-3,8-7-2,-4 0-4,4-6-2,-4-1 0,4-6-4,-4 3-4,4-9-4,0 2-8,0-2-5,0-7-7,0-1-6,0 4-7</inkml:trace>
  <inkml:trace contextRef="#ctx0" brushRef="#br0" timeOffset="14944.8547">15864 4404 426,'0'0'32,"4"0"-7,-4 0-4,4 0-2,5 0-4,3 0-5,4 0-2,1 0-2,3 0-1,1 0-4,-1-7 2,5 1-2,-1 1-4,1 2-2,-1-3-8,1-1-8,-1-2-5,-3-1-6,-1 2-5,5-5-3,45-10-13</inkml:trace>
  <inkml:trace contextRef="#ctx0" brushRef="#br0" timeOffset="15182.8684">16695 3873 341,'0'-7'26,"0"7"-3,0-3-2,0 3 0,0 0-6,0 0-1,0 0-5,-4 0-1,0 3-1,0 0-3,-4 1-1,0 10 0,-1-1-1,1-1-2,4 0-5,0 0-4,0 1-5,4-8 0,0-2-4,0 0-1,0-3-1,0 0-6,0 0-4,8-6-2,25-9-8</inkml:trace>
  <inkml:trace contextRef="#ctx0" brushRef="#br0" timeOffset="15346.8777">16830 3817 280,'0'0'32,"0"0"0,0 0-3,0 0-5,0 6-6,0-6-3,0 11-8,-8 2 1,8-3-3,0 2 0,-8-4-1,4 5-3,-4-7-7,0 4-9,3-4-7,-3-1-7,8 2-4,-8 2-4</inkml:trace>
  <inkml:trace contextRef="#ctx0" brushRef="#br0" timeOffset="15726.8995">17191 3668 277,'0'0'28,"4"0"-6,-4 0 0,0 0 2,0 0 0,0 3-2,-4-3-4,4 5 0,-4-5-3,-5 12 3,5-2 1,-4 4-1,-4-1-2,4 6-1,-5-5-1,1 12 1,0 4-4,0-3 1,-1 5-2,1 7 1,-4 0-2,-1 5 0,1-3 0,4 2-2,-5 0 1,5-3-1,0 3-2,-1-3-1,1-4 0,-4 1-1,3-1-1,5 1 0,4-5-1,-4 1 1,4-3-2,0 0 0,4 2 0,0-5-3,4 0-7,0-1-1,-4-6-4,8 0-3,-4 0-4,4-4-7,1-2-8,-5-4-7,4-1-8,12 15-10</inkml:trace>
  <inkml:trace contextRef="#ctx0" brushRef="#br0" timeOffset="16082.9198">17215 4585 325,'4'-7'37,"5"-8"-4,3 2-1,4-8-2,1-3-3,-1-1-2,4-5-6,5 3-4,-5-5-2,1-1-4,3-4-3,1-3-1,-4 4 0,-1-4-2,0-3-2,1 0 1,-1 0 0,-3-1-1,-5 4-1,0-1 0,1 7 1,-5 4 0,0 9-1,-4-1 3,0 8-1,-4 7 2,4 1-3,-4 3-1,0 3 1,0 6 0,0 1 0,-4 10 1,-8 16 0,0 10 2,-5 0-2,5 3 2,-4 0-2,-1 4 0,5 1 0,-4 1 0,3-3 0,1 1-2,-4-11 0,7 6-5,1-2-2,4-5-2,0-5-3,4 4-3,0-13-8,0-5-9,0-5-9,8-7-5,5-7-5</inkml:trace>
  <inkml:trace contextRef="#ctx0" brushRef="#br0" timeOffset="16268.9305">17256 4278 465,'0'0'39,"0"-6"-10,0 4-9,4 2-4,0-3-4,13 0-3,-1-4-3,9 1-5,-5 0-5,5-1-2,3 1-5,-3 3-4,0-2-8,3-5-6,-3 1-8,-1-1-3,1 2-8</inkml:trace>
  <inkml:trace contextRef="#ctx0" brushRef="#br0" timeOffset="16594.9491">17764 3559 291,'0'0'39,"4"10"1,8 12 4,0-1-7,1-2-7,-1 5-5,0-3-4,9 7-1,-5-1-4,-4 3-1,5 4 1,-5 5 0,0 4-2,-3 4 0,-5-1 0,0 3-3,-4 0-1,0-1 0,-4 4-2,-5 1-1,-3-2-3,-4-5-1,-1 0 0,5 3-1,-4-6-1,-1 3 0,5-6 0,0-4 0,0-2-6,-1-1-3,9-6-3,-4 5-3,4-11-4,-8 1-2,8-5-4,4-1-4,0-8-6,0-1-6,4-1-9,0-6-7</inkml:trace>
  <inkml:trace contextRef="#ctx0" brushRef="#br0" timeOffset="17453.9984">18394 4397 287,'4'-6'30,"5"1"-6,-5-4 1,4-4-3,-4-3 0,0 5-1,-4 1-2,0-2 0,0-3-1,4 6-4,0-4-1,-4 5 0,-4-5-2,4 4-3,-4-1-1,4-1 0,-4 2-3,-4 2 0,-5 4-1,5 0 0,4 3-1,-8 0-2,0 3 0,3-3 0,-3 13 0,-4-2 0,-1 5 0,-3 6 0,4-1 0,-1-2 0,1 8 0,-1 0 0,-3-2 1,8 2-1,-5 4-1,5-12 0,4 4 0,4-7-1,-4-5 1,8-4 0,0-1 0,0-3 0,4 1 1,4-4 1,0-7 2,8-2 2,1-6 2,-1-4-1,5 2 0,3-5-1,-3-2 0,7-8-1,-7 2-1,3-1 3,-3-5-1,3-1-3,5-6 3,-4-3-2,-1-9 0,5 1-1,-5-7 0,9-7 0,-4 1-2,-5 5 0,1 8 1,-5 8 0,-3 6-1,-5 10 0,-4 5 2,0 10 1,1-1-2,-9 7 0,4 9-1,-4 0 0,0 3 2,-4 7-2,-5 2 2,1 12-2,-4 9 0,0 4 1,-1 3-2,-3 6 0,0 6 1,-1 6 0,1 4 0,0-5 1,3 2-1,1-5 0,4-5 1,-4-3 0,3-6-2,5-7 0,4-1 1,0-8 1,4-3 0,0-6-1,13-5 0,-5-4 0,4-4-1,1-2 2,7-2 1,1-4 1,0-10 0,3-3-1,1-2-1,4-6 1,-1-3-1,1-2-1,0-4 0,0-4 1,-5-6 0,9-2-1,-4-7 0,-9-4 2,5-2-2,-4 2 0,3 5 0,-7 8 0,-5 3 1,-4 10 0,-3 6 0,-1 5-1,-4 6-1,-4 5 0,0 1 1,4 4 0,-4 6 0,-4 0-1,0 3 1,0 10 0,-9 11 1,-3 4 0,4 2 1,-1 10 1,-3 6 0,4 5-1,-5 8 1,1 1-2,4-1 0,-5 2 0,5-6-1,0-2-3,0-7-5,3-2-3,5-4 0,0-5-3,4-5 2,0-6-3,0 0 0,0-8-1,4-3-7,-4-4-6,4-6-10,0-3-13,13 0-12</inkml:trace>
  <inkml:trace contextRef="#ctx0" brushRef="#br0" timeOffset="17665.0103">18722 3893 428,'8'0'23,"4"0"-7,9 0-4,7 3-1,5-3-5,0 0 0,4 0-2,4 0 0,0 0-2,0 0-1,4 0-3,-9 0-8,5 0-5,-8 0-10,-4 0-6,-1 0-10,54 0-11</inkml:trace>
  <inkml:trace contextRef="#ctx0" brushRef="#br0" timeOffset="19721.128">10153 4631 233,'0'0'33,"0"0"-6,0 0-6,0 0 5,4 3 6,-4-3 1,12 0 4,-3 0-5,-1 0-3,0 0-6,0-3-4,-4 3-2,13-6-4,-5-4-3,-4 4-2,4-1-2,-3-2-3,-5 4 3,4-5-4,0 1 0,-8-1-1,4-4 0,-4 8 1,0-7-1,4 7 1,-4-5-2,0 1 0,0 0 0,-4 4-1,4-3-1,-8 1-1,-4 1 2,4 4-1,-5 3-1,1 0 1,0 3 1,4-3 0,-5 3 1,5 9 0,0 0-1,-4-2 1,7 3 0,1-6 0,-4 6 1,4 3 1,-4 5 0,8-2 2,-4 2 0,4 1 0,-4-2-2,4 0 1,0 0-2,4-1-1,-4-1 2,4-2-1,4-2-1,8 2 1,-3-7-2,-1-1-3,-4-1-3,5-4-3,3-3-1,-4 0-5,0-6-6,1 1-11,-1-8-9,-4-3-6,25-38-12</inkml:trace>
  <inkml:trace contextRef="#ctx0" brushRef="#br0" timeOffset="19959.1415">10358 4162 391,'0'-3'40,"0"3"-7,0-3-5,4 3-7,0-4-5,0 4-3,8-1-3,1 1-2,3 0-3,-4-3-2,5-4 0,-1 1-1,0 3-4,-3-4-5,-1 1-9,0 0-10,5 1-10,-5-5-8,-4 4-7</inkml:trace>
  <inkml:trace contextRef="#ctx0" brushRef="#br0" timeOffset="20470.1708">10583 4315 246,'0'0'18,"4"0"4,-4 0 0,4 0-1,8 0-6,-3 0 1,3-2 1,0-1 2,0-10-1,1 0 3,-1 1-4,-4-3-1,5-1-1,-1 2-5,4-2-1,-8 0 0,1 2-4,3-2 1,-4 2-2,4 1 1,-4 4 3,-3-1-4,-1 2 1,4 2-2,-8-1 0,4 1-1,-4 6-2,4 0 0,-4-3 0,4 3 1,-4 0-1,0 0 1,0 0-1,0 3 2,0 3-2,0 7 0,-4 1 0,0 2 0,4-1 0,0-3 0,-4 4 0,4-5 2,0 2-2,0 0 0,-8-2 0,4 2 0,4-4 0,-9 1 0,1-2 0,0-2 0,0 0 0,0-2 0,4-1 0,-1 0 0,-3 0-1,4-3 1,-4 0 3,0 3 1,4-3 0,-4 0 2,8 0 1,-9 0-2,9 0 2,-4 0 0,4 0-1,0 0 0,0 0-2,0 0 0,-4 0-2,8 0-1,-4 0 1,0 0-2,4 0 2,9 0-1,-5 0-1,8 0 0,1 0-5,-5-3-4,0 0-7,0 0-4,1-4-11,-1-1-7,4-1-4,-3-1-3,-1 1-4</inkml:trace>
  <inkml:trace contextRef="#ctx0" brushRef="#br0" timeOffset="20878.1941">11046 4307 258,'0'0'26,"4"-4"2,4 4-1,0 0 0,-4 0 4,8 0 3,-7-3-1,3 0-5,4-6-5,-4-3-6,4 0 0,1-4-5,-1-3-1,0 1-1,1-2-2,-1-3-2,0-1-2,0-4 0,1 1-1,-1 0-1,-4-2 0,0-4-1,5 3 0,-5-1 0,0-2-1,-4 0 1,0-2-1,0 4-2,5-5 0,-1 9-2,-4 1 2,0 9 1,0-2 0,-4 8 0,0 1 1,0 1-1,0 5 0,0 4-1,0-3 0,0 3 0,0 0 0,0 0 2,0 7 0,0 5-1,0 12 0,0 3 2,0 8-1,0 5-1,-4 1 2,0 5-2,-4 4 2,-1-4-2,1 0 2,4-6-2,0-4 2,4-2-1,-4-4 0,4-2-2,4-7-4,-4-2-3,4-1-5,4-6-5,-4-5-6,1-1-8,3-6-8,-4-3-6</inkml:trace>
  <inkml:trace contextRef="#ctx0" brushRef="#br0" timeOffset="21074.2054">11127 3869 446,'0'0'33,"0"-3"-9,0 3-6,13 0-4,-1 0-5,4 0-2,1-6-2,-1 3-4,5 0-5,-5 3-3,4 0-7,5 0-3,-4 0-8,-5 0-8,4 0-11</inkml:trace>
  <inkml:trace contextRef="#ctx0" brushRef="#br0" timeOffset="23391.3379">8520 6059 379,'0'-4'47,"-4"4"-9,4 0-6,-5-3-8,1 0-6,4 3-5,-4-6-4,0-1-3,0-1-2,0 2 0,0 3-1,-4 0-1,4-4 1,-1 4-1,1-6-1,-4 4 0,4-2 0,-4 1 0,0 6-1,0 0 0,-1 0 0,-7-6 0,4 6 0,-9 0 0,9 0-1,-13 12 2,5 0-2,4 3 2,-1 1-1,1 2 0,-1 1-1,5 2 0,4 4 1,-4-1 1,-1 0 0,5 1-2,0-1 0,8-3 2,-4 4 0,4-4-1,0-2 0,4-2 0,-4-1-2,8-3 2,4-5 1,1-2-2,-1-6 2,0 0 0,1 0 2,-1-3 1,0-3 0,5-9 1,3-4 1,-8-1-2,9-4 0,-5-8-2,0 2 2,5-10 1,-1 0 2,1-3-3,-9 4 2,9 5-2,-5-2 1,0-4 0,1 0-1,-5 4-2,0 2-1,1-2 0,-5-1-1,0-4 1,0 6-2,0-7-2,-8 6-1,0 3 2,0-1-1,0 7 1,0-1 0,0 7 2,0-1-1,0 7 1,-4 6 0,0 2 0,0 4-2,0 3 1,-4 0 0,4 0-1,0 10 1,0 2 0,-5 12-1,5 5 1,4 1 0,-8 10 2,4 6-2,0-3 0,0 5 2,0 4-2,4 1 1,0-3 0,0 3 1,0-4-2,0 0 2,4-6-2,0 2 1,4-2-1,4-7 0,-3-4 0,3-8 0,-4-3 0,4-2 0,1-3 0,-5-7-1,4-4 2,0-2 0,-3 0 0,7-3-1,-4 0 1,0-3 0,1-3 0,-1-5 0,0-5 0,1-3 0,-1 1 4,4-3-1,-3-4 0,-5 1 0,4-3-1,0-1 0,1-3-1,-1 1 0,0 0 0,-4 5 2,5 1-2,-5 5 3,-4 4-2,0 3 2,4 5 0,-4 4-1,-4 0 0,4 0 1,-4-1-3,0 1 2,-4 3-3,4 0 1,0 0 0,0 3-1,0-3 1,-4 7-1,4 6 1,-4 1-1,4-5 0,-4 7 0,0-1 1,4 7-2,-4-3 2,0-2 0,4 7-2,-4-1 0,4 0 1,0 6 1,0-8-2,0-4 1,4-1 1,-4 0-2,8-5 1,0-1 0,0-4 0,0-3 0,5-3 0,-5 0 1,4-3-2,-4 0 1,9-10 0,-5 5 1,0-8 0,1 4-2,-5-3 0,4-4 1,-4-2 0,5 6 0,-5-1 0,-4 1 0,4-1 1,0 5-2,-4 5 1,0-7 0,0 10 0,-4 3 0,0 0-1,0-3 1,0 3 0,0 0 0,0 0 0,0 0 0,0 3 0,9 3 0,-9 7 0,4-2 2,0 5 0,0-2-2,0-1 1,0 6 0,0-6 0,0-2-1,0 2 0,1-4-2,-1-4-1,4-2-3,-4 4-2,0-4 1,4-3-5,-4 0-1,4 3-5,1-3-6,-1-6-7,-4-4-8,4-1-4,-4 5-9,25-37-7</inkml:trace>
  <inkml:trace contextRef="#ctx0" brushRef="#br0" timeOffset="23589.3492">9400 5798 370,'0'0'47,"4"0"-12,-4 0-5,4 0-8,0 0-4,4 0-7,-4 3-2,0-3-2,5 0-3,-1 3-1,4-3-5,-4 0-4,5-3-6,-5 3-8,4-3-6,-4-7-7,5 6-6,-9-3-7</inkml:trace>
  <inkml:trace contextRef="#ctx0" brushRef="#br0" timeOffset="23810.3618">9441 5906 357,'0'0'38,"0"0"-5,0 0-5,0 0-3,0 0-5,0 0-4,0-3-5,0 3 1,4 0-5,4 0-2,0 0-2,0 0 2,1 0-3,-1-7 0,-4 7-1,4-6-1,0 3-5,-4-4-5,0 7-9,1-3-6,-5 3-8,0-3-5,8 3-3,-8 0-4</inkml:trace>
  <inkml:trace contextRef="#ctx0" brushRef="#br0" timeOffset="24058.3761">9838 5814 306,'0'0'28,"0"0"-2,4 0 4,-4 0-1,8 0-1,-4 0-3,4 0-4,1 0-4,-1 0-4,0 0-5,4 0-2,1 0-2,-1 0 0,0 0-1,0 0 0,-3-3-3,7-1-8,-4 1-9,-4 0-11,5-7-7,-5 7-7,-4 2-3</inkml:trace>
  <inkml:trace contextRef="#ctx0" brushRef="#br0" timeOffset="24612.4078">10112 6003 230,'0'0'27,"0"-3"-1,0 3-3,4 0 1,4 0-4,1-3 4,-1 3-1,4-5-2,4-5-1,-3 1 1,-1-7-3,4 5 0,1-5-2,-5 0-4,13 2-2,-13-2-2,8 1 0,1-1-1,-5 1 1,1 0-2,-1-1 1,0 0 0,1 2-1,-5 1-2,0 1-2,1 7 0,-5-1 0,4-1-1,-8 4 0,0 3-1,0 0 0,0 0 0,-4 0 0,5 3 0,-5 4 0,0 7 0,0 2 0,0-3 0,0-2 2,0 1-2,0 1 1,-5 0-1,-3 1 0,0-1-3,0-4 2,0 6-2,-1 1 2,1-7 0,0 2 1,0-1-1,-4-1 1,8-1-1,-5 2 1,-3-7-1,4 0 2,0 0-1,-5 1-1,1-4 2,0 0 1,0 0 1,3 0 2,1-4 2,-4 4 0,0 0 0,8 0 2,-1 0-2,-7 0 0,12 0 2,-4 0-1,0 0-1,4 0-2,0 0-1,0 0-1,4 0 0,-4 0-1,4 0 0,8-3-2,1 3 2,3-3-2,0 0-1,-3 0-4,3-5-5,-4 1-3,5 1-4,-5 3-2,4-4-7,-3 4-9,3 0-9,0 0-8,-3-2-2,32-1-6</inkml:trace>
  <inkml:trace contextRef="#ctx0" brushRef="#br0" timeOffset="24985.4291">10726 5903 387,'0'0'46,"8"-3"-9,1-1-7,3-5-7,-8-1-7,4 2-5,0-1-1,1 2-3,3-2-2,-8 3-1,4 1-3,0-5 3,1 1-1,-5-1-2,4 1 0,-8 1 0,4-2-1,-4 1-1,0-1 2,0 4-3,0 1-1,0 2 2,-4-4-1,-4 1 1,4 6 0,-5-3 0,1 3 1,0 0 0,4 3-2,0 0 2,-4 4 0,-1 4 0,-3 1 2,8 1 1,-4 1 1,0 2 0,4 0-1,-1-1-1,5 4 1,-8-2-1,4-1-1,4 0 0,-4-2 0,4 2-1,0-5 0,4-1-1,-4 3-2,4-7-2,0 0 0,0 1-3,5-4-2,3 0-6,0-3-6,-4-3-9,1-4-4,-1-5-1,0 2-8,21-23-6</inkml:trace>
  <inkml:trace contextRef="#ctx0" brushRef="#br0" timeOffset="25218.4425">11001 5456 421,'0'-3'38,"4"3"-9,-4 0-6,0 0-7,4-3-3,4-1-3,0 4-3,4-3-1,-3 3-3,3-3 0,-4 3 0,4-6-1,-3 3-3,-1 3-4,4 0-6,-8-5-6,8 2-5,-3 3-7,3 0-6,-4 0-8,0 0-5</inkml:trace>
  <inkml:trace contextRef="#ctx0" brushRef="#br0" timeOffset="25724.4714">11222 5628 313,'0'0'23,"4"-3"-3,4 3-1,-4-4-5,4-2 2,-4 0-3,4-4 1,1 2-2,-1 2 1,0-4 0,0 4 1,0-4 1,1 2 0,-1-4-4,-4-1 0,4 0-4,-4 2 1,4 2-3,1-1-1,-1-1-2,-4 1-1,4 1 0,0-1 1,-4 4 0,0 0-2,0 1 1,1 5-2,-1 0 2,0 0 0,0 0-1,0 0 0,-4 0-1,4 3 2,-4-1-2,0 7 2,0 4-1,0 0 0,0-2-1,0 5 2,0-4-2,0-1 0,0 2 1,0 0-1,-4-4 0,-4-1 0,4 2 0,-5 3 1,1-4 0,0 2 0,0-1 0,4-4 0,-4 1 0,-5-1 0,9-5 1,-8 3 2,4-4 2,0 3 1,4-3 2,-5 3-1,1-3 1,8 3-1,-4 0 0,0 1-2,4-4 1,-4 0 0,4 0-3,0 0-1,0 0 0,4 0 0,4-4-1,4 4-1,5-3 0,-9-6-5,4 1-4,5-5-1,-5 7-5,0-4-2,0 2-13,1 2-7,-1-1-9,0-2-6,25-12-7</inkml:trace>
  <inkml:trace contextRef="#ctx0" brushRef="#br0" timeOffset="26090.4923">11602 5566 308,'0'-3'31,"9"-1"-8,-1-4-4,0-1-1,4-1-1,1-2 1,-1-3 0,0-1 1,0 1 0,1-3 2,-1-7-4,0 4-4,-4-1 1,5-2-2,-1-3-3,-4 1-2,0 3-1,5-1-3,-5-2 0,0 2-1,0-3 0,-4-1-1,0 4 0,5-2 0,-5 3-1,0 2 0,0 2 0,-4 6 2,0 5-2,0 2 0,0 3 0,0-1-1,0 4 1,0 4 0,-4 5 0,4 9 0,0 7 1,-4 2 0,0 3 0,-5 1 2,5 4-1,-4 1 0,0 1-2,4 2 1,-4 4 0,4-6 1,4-7-3,0-3-2,0 2-2,0-5-3,4-4-1,-4-4-3,4-6 0,0-4-7,0-3-6,0-3-8,0 0-8,0-6-4</inkml:trace>
  <inkml:trace contextRef="#ctx0" brushRef="#br0" timeOffset="26277.503">11549 5254 511,'0'0'47,"0"-3"-13,4-3-9,4 2-7,9 1-6,7 3-1,1-6-5,4-2-6,-5-2-4,5 7-7,-5 0-1,5 3-5,-4-6-5,-5 2-8,5-2-13,-1 6-14</inkml:trace>
  <inkml:trace contextRef="#ctx0" brushRef="#br0" timeOffset="27382.5662">12118 5906 295,'0'-3'27,"0"0"-2,-4-4-4,4 1 1,-4-1 1,0 4-3,0-3-3,0-2-4,0 2-2,0 2 1,-1-5-2,1 3-4,0 2 2,-4 0-4,4 0 0,-4 1-1,0 3 0,4 0 0,-1 0-1,-3 0 0,0 0-1,0 3-1,0 1 3,4 0-2,-5 6 0,5 6-2,-8-2 2,0 2-2,-1 6 2,5-4 0,0-1-2,0 6 2,0-4-1,4-2-1,0-1 0,4 1 1,0-4 0,0-6 0,0 4 0,0-8 0,0 0 0,0 0 1,4-3-2,0 0 2,4-3 0,0-3-1,4-2 2,1-11 3,-1 1-2,0-4 1,5 1 0,-5-4 1,4-2 0,1 0 1,-1-2 0,-4-1 2,9-3-3,-1-1 0,-3-2-1,-1-1-2,-4-3-1,5 4 3,-5-1-1,0 1-2,-4 1-1,1 4 0,-5 4 0,-4-1 2,4 7-2,0 5 1,-4 7-2,-4 4 1,4 5 0,0 0 0,0 3-1,-8-1 0,-1 10 0,-3 17 2,4-5-2,0 6 2,4 3-1,-5 6-1,-3-1 2,4 1-1,4 3-1,0-4 2,0 2-1,4-4 0,-9 2-1,9-7 0,5-1 2,-1-3 0,0-2-2,0-1 0,4-5 1,0-4 0,0-3 1,5-5 2,-5-4 0,8-3 0,1-3 1,-1-1 1,0-5-1,1-5 1,3-5-1,1-5-1,-1 1 0,1 0 0,-1-6-1,1-4 1,-5-1-2,4-2-1,-3-4 0,-1-3 1,1 0 0,-5-6-1,8 4-1,-7-7 2,-1 6-1,0-4 0,0 4 0,-7 13 0,3 3 0,0 9 0,-8 5 0,0 7 0,0-1 0,0 7-1,0 0 0,0 6 1,0 3 1,-4 10-2,0 14 1,-4 7 3,3 3 0,-7 6 0,8 3 0,-4 0 1,4 5-2,-4-1 0,4-4 0,4-3 0,-5-3-3,5-5-5,5-3-3,-5-5-1,4 1-3,8-6-3,-4-7-4,0-3-1,0-7-8,5 2-6,-5-4-9,-4-6-5</inkml:trace>
  <inkml:trace contextRef="#ctx0" brushRef="#br0" timeOffset="27577.5774">12335 5612 417,'0'0'39,"0"0"-11,0 0-8,4 0-5,-4 0-4,8 0-3,5 6-7,7-6-4,5 3-2,-1-3-2,9 0-2,0 0-3,0 0-2,8-3-6,-1 0-9,1-3-8,82-7-19</inkml:trace>
  <inkml:trace contextRef="#ctx0" brushRef="#br0" timeOffset="28537.6322">14571 5664 266,'4'0'31,"-4"0"2,0 0-5,0-3 0,0 3-4,0 0-1,0 0-2,0 0-5,0 0 1,0 0 1,4 0 2,-4 3 0,8 7-2,0-2-5,-8 4 1,4 3-2,4 1-1,1 0-4,-5 1 1,4-1-2,0-2-2,0 2-1,4 0 0,-3 2-2,3-3 1,-4 1-2,-4-8 1,4 2 1,-3 3-2,3-4 0,-4-1 0,0-2 2,0 1 0,0-7 0,0 6 2,0-3 0,0-3 0,-4 0 2,4-3 0,5-3-2,-1-4-1,-4-4 1,8-2-3,-4-3 1,5 1-1,-5-2-1,0-9 0,-4 9 0,4-6 0,1 9 3,3 1-3,-4 0 0,-4 8-4,-4-2-1,8 1-4,-8 2-3,4 6-2,-4-4-5,4 3-2,1 2-7,-5 0-8,4 0-9,0 0-8,-4-3-11</inkml:trace>
  <inkml:trace contextRef="#ctx0" brushRef="#br0" timeOffset="28919.6541">15451 5621 276,'0'0'30,"0"0"-2,0 0-4,0 0 6,0 0 3,4 0 4,8 0-4,-4 0-4,0 0-8,1 0-2,3 0-7,0 0-2,1 0-2,-1 0-3,0 0-4,-4-3-6,5 3-10,-1 0-9,-4 0-9,0 0-15,-4 0-6</inkml:trace>
  <inkml:trace contextRef="#ctx0" brushRef="#br0" timeOffset="29129.6661">15447 5801 376,'0'0'38,"0"3"-3,0-3-7,0 0-4,0 0-8,4 0-5,-4 3 0,8 1-5,4-4 0,9 0-2,-5 0-2,5 0-4,-5-4-5,4 1-10,1 0-5,-1-3-12,-3-1-2,3 6-5,-8-6-3</inkml:trace>
  <inkml:trace contextRef="#ctx0" brushRef="#br0" timeOffset="30859.7651">16339 5443 163,'0'0'22,"4"0"-6,-4 0 1,0 0 3,4-3 2,0-3 1,0-2 2,5-2-1,-9-2-2,4 2 0,-4-1 1,4-2-3,0 0 3,4 2-4,-8 2-6,0-4-1,0 4-4,0-6 1,0 6-1,0-6-4,0-1 0,0 4-3,-4 2 1,-8-4 0,4 4-1,-1 1 0,-3-1 1,4 2-1,-8 5 1,3-3 0,1 3 0,-4 3 0,3 0-1,-3 3 1,0-3 1,3 3 0,1 7 0,0-3 0,-1 3 1,1 6 1,4-2 0,4 5 1,-4 0 0,4 5 2,0 3-3,-1 3 0,5-1 1,0 4 2,0 7-5,5-3 3,-5-1-3,4 4-1,-4 0 2,0 0-3,0-1-1,4-5 3,-4 2-2,4-2-1,0 1 0,-4-5 0,4 0 1,-4 0-4,0-3-2,0 2-2,0-8-4,0-2-1,0-2-4,0 5-1,0-1-5,0-11-3,0-1-3,-4 7-4,4-8-5,0-5-3,0 3-4</inkml:trace>
  <inkml:trace contextRef="#ctx0" brushRef="#br0" timeOffset="31077.7776">15934 5834 357,'0'0'39,"0"0"-8,0 0-1,4-1-2,4-2-3,4 3-8,9 0-4,-1-4-4,5-2-1,-1-3-1,5 2-3,0-2-6,-1 2-11,-3-1-10,4-1-10,-5-1-8,1 1-8,44-18-8</inkml:trace>
  <inkml:trace contextRef="#ctx0" brushRef="#br0" timeOffset="31393.7957">16843 5195 322,'0'0'38,"0"0"-4,0-3-6,-9 2 1,5 2-5,-4 2-3,0 0-6,4 4-5,0 2-2,-4 1-4,4 1 1,-5 5-3,1 0-2,0-5-4,0-1-8,4 2-6,0 3-6,0-12-8,-1 6-4,1-2-4,-8 7-12</inkml:trace>
  <inkml:trace contextRef="#ctx0" brushRef="#br0" timeOffset="32262.8454">17150 5135 269,'0'-3'29,"0"-4"2,0 4-4,-4 3-1,4 3-3,-9-3-4,1 4 1,4-1-1,-4 9 3,0-4-1,0 2-2,4-1-3,-1 1 1,-3 4-2,0 2-2,0 2 0,4 4-2,-4 0 0,-5 5 0,9 0-1,-8 3-1,4 1 1,0 10 0,-5 2-1,5-5-2,0 7-1,0-7 1,0 1-3,-1 3-1,5-9 0,0 1-1,0-4-1,0-3 0,0 5-1,4-5-3,0 0-4,0-5-4,0-1 0,0-1-3,0 3-2,0-8-2,4 6-3,0-2-8,-4-5-4,4 2-1,0-5-7,0 2-2,5 3-6,11 24-3</inkml:trace>
  <inkml:trace contextRef="#ctx0" brushRef="#br0" timeOffset="32642.8671">17158 6055 241,'4'-6'35,"4"-10"-2,-4 5 2,9-8-4,-1 1-2,4-4-3,5-2-4,-5-3-1,5-1-2,-1-3-4,0-2-5,1-3 0,-1-1-2,5-3-4,-5 0-2,-3-2 2,3 2 0,-7 0-1,3 0 2,-4 1 0,-4 4-2,1 4 1,-1 1 3,-4 3 0,0-1 0,-4 13 0,0-1-1,4 5 0,-4 5-2,0-1-1,0 7-1,0 0-1,0-3 0,0 3 0,0 0 0,-4 7-1,4 7 0,0 15-1,-8 4 2,-4 0-1,3 10 0,1 0 0,0 3 0,0 0 0,0-4-1,4 1 0,4-4 2,0-2 0,0 1-2,-5-8-2,5 1-2,0-8-3,0 0 0,0-6-1,5-1-5,-5-3-4,0-4-1,0-4-7,4 1-3,-4-2-3,4-1-8,0-6-7</inkml:trace>
  <inkml:trace contextRef="#ctx0" brushRef="#br0" timeOffset="32841.8785">17338 5694 337,'0'-3'42,"0"3"-7,-4 0-9,4 0-5,0 0-5,4 0-3,-4 0-6,4-3 0,8 0-2,5 0-3,-1 0-1,1-1-4,-1 3-8,0-6-2,1 1-3,3 0-4,1-1-1,-5-2-8,0-2-6,34-18-12</inkml:trace>
  <inkml:trace contextRef="#ctx0" brushRef="#br0" timeOffset="33186.8982">17731 5036 320,'0'-3'26,"0"3"-8,4 0 4,-4 0 5,4 3 0,9 1 1,3 8-2,-4 4-4,0-2-3,1 9-3,3 1 1,-4 3-4,5 1 2,-5-1-1,0 7-2,-3-1 0,3 7-2,-4 3-2,4 3 0,-4 3-2,-3-3-2,-5 3-1,0-4 1,0 1-2,0-6-1,-9 0 0,1-4 1,-4-3-2,0-1 0,-1-2-2,5-3-3,-4-1-7,0-2-2,3-7-2,5-1-5,-4 0-4,0-6-9,8-2-2,-4 1-7,4-6-2,0 4-8</inkml:trace>
  <inkml:trace contextRef="#ctx0" brushRef="#br0" timeOffset="37988.1728">7729 3559 215,'0'-3'25,"-4"3"-1,0 0-5,4 3 3,-4 1-2,4 2-1,0 10-3,0 1 0,-4 2 4,0 2 1,4 8-1,-4 1 0,4-3 1,0 3 0,-4 7-3,0 2-4,4 8 1,-4-1-1,0 3-4,-1 3-1,5-1 0,-4 8-2,4-3 0,0 4-1,0 1 0,0 7-1,-4-1-1,4 6-1,0 3 0,-4 0 1,-4 1-1,4-3 0,0-4 0,0-3-1,4-2 1,-4-1-2,-1 0 0,-3 4 0,4 2 0,0-3 0,0 1-1,0-4 0,0-1 0,0-1-1,4-1 2,0-3-2,0-4 2,0-1 1,0-1-1,0-1 0,0 2-2,0-1 1,0 1 0,0-2 0,-4 4 0,0-2 0,-5-3 0,5 3 0,-4-4 0,0 1 0,0-9 0,0 0 0,3-1 0,-3 0 0,4-7 0,-4 0 0,0-2 0,4-1 1,0 0-2,-1-1 1,1-2 0,-4 3-3,4-1 3,4-6 0,-4 0 2,4-3-2,-4 3 0,4-9 1,0 2-1,0-2 0,4 2 0,0-6 1,0-4-2,4-1-2,1-2 5,3 3 0,4-3-2,1 1 0,3-4 2,9 0-2,-5 0 1,5 0 0,12 0-1,-4 0 0,0 0 0,8-4 0,-4 4 0,8 0 0,-4-3 0,8-3 0,-4-2 0,8-2 0,9-2 0,3 2 0,5-1 0,4-5 0,-4 3 0,3-1 2,1-2-1,4 5 1,4-2 1,4 1 1,0-1-2,0 2 2,0-5-3,0 3 2,0-4-1,9 4 0,-1-1-1,4 4-1,-7 4 1,7-4 0,-8-3-1,4 5 0,9-4 0,-5 2 0,0 7 0,1-3 0,-1 1 0,0 2 0,1-7 2,3 7-2,-7-3 0,3-1 0,-8 4 1,8-3 0,1 4-2,-1-1 2,0 3-1,1-3-1,-9-4 2,4 7-1,0 0-1,1-3 2,-1 3-1,0-6 0,-4 3 0,-4 0 0,1 3 0,7-4 0,0 4 0,-4 0 0,-4 0 0,0 0 0,-8 0-1,0 0 0,4 0 2,4 0 0,-4 4-1,4-4 0,-8 3 0,-4-3-1,4 6 2,-9-3-1,9 0 0,0 1 0,-4-1 0,-4 0-1,3 0 2,1-3-1,-4 2-1,0-2 2,-1 5-1,5-4 0,-4 2-1,4 0 2,-5-3-2,1 0 2,0 0-1,-5 0-1,1 0 2,4 0-2,-1 0 2,1 0-1,0 0 0,-5-3 0,1 3-1,-1 0 2,-3 0-2,-1-3 2,5 2-1,4-4 0,3 0 0,-3 2 0,-4 0 0,3-1 0,1-5 0,-8 3-1,3-2 2,9 1-1,-8 1 0,7 0 0,-3-4 0,0 0 0,-1 6 0,-3-9 0,-4 3 0,-1 1 0,5 1 0,-1-2-1,1 1 2,-1-1-2,-3 2 0,0-1 1,-5-1 1,0 1 0,-3-1-1,3-1 0,0 2 0,1-4 0,-1 3-1,1-4 0,-5 4 2,4 1 0,-7 1-1,3-5 0,0 4 0,-8-1 0,5-1 0,-5 1-1,8 1 2,-8 3-2,4-4 2,1 4-1,-5 1 0,4-1 0,-4-1 0,-4-2 0,0 2 0,0-1-1,-4 2 2,4 0-1,-8-4 0,0 2-1,-4 2 2,3-1-2,-3 4 0,0-3 1,-8 6 1,-1 0 0,1-6-2,-9 6 2,-4-7-1,1 4 0,-1 1 0,-4-2-1,-4 2 2,0-1-1,0 0 3,0 3 2,-4 0-2,5-3 1,-5-4-2,4 1 0,0-1 0,0 4 0,0-2-1,0-1 1,0 3-1,4-3 0,0-1-1,1-2 0,-5 2 0,4-1 0,0 5-1,0 3 2,-4-6-1,1 3 0,-1-1 0,0 4 0,-4-6 2,4 3 1,-4-2 0,0 5 1,0-9-1,0-1-1,0 7 2,0-3-1,0-7-1,0 5 1,-4-5 2,4 0 0,0 2-1,0-5-1,0-4 2,-4-6-1,4-1 0,-4-3-1,4-5 1,0-5 0,0-3 0,0-7-2,0-6 1,4-4-1,0-6-2,-4-10 2,8 3-1,-4-3 0,8-1-1,-4 7 1,9-8-1,-9 2 1,4 0-1,-4 0-1,5 2 2,-1-2-1,-8 0-1,8 6 2,-3-2-1,-1 9 1,0 2 1,-4-1 0,-4 5-1,4-2 0,0 0-1,-4 2 0,0-2 0,0 5 0,0-1 0,-4 2-1,4-1 3,0 8-2,0 3 0,0 0 0,0 0 0,-4 7 0,4-1 0,0 1 0,0-1 0,0 0 1,0 3-1,0 0 0,0 4 1,0 3-2,0 0 1,4-2-1,-4 5 1,0 2 0,0 1 0,0 6 0,0 0 0,-4-1 0,4 4 0,0-3 1,-8 6-1,0 2 0,4-2 1,0 4-2,-5-1 1,1 3 0,4 3 1,-4-4-2,4 4 0,-4 0 1,-1 0 0,-3 0 0,4 0 0,-4 0 0,-5 0 1,1 0 0,-5 4-2,1-1 1,-5 0 0,-3 2 0,-1 1 1,0 7-2,-7-4 2,7-1-2,-4 2 2,-8-1-2,4-2 0,1-1 1,-5 0 0,0 1 0,0-2 0,-8 1 0,-1 0 0,1 1 0,-4-1 1,-4 0 0,-1-4-2,-3 1 1,4 0 0,4 1 0,-1 2 0,1-3 0,-4 0 0,-1 0 0,-3 1 0,0-4 0,-5 0-1,-3 3 1,3 0-1,5-3 0,-1 0 0,-3 3 1,-1-1 0,1 1 0,-9 0 0,0 0 0,5 0 0,3 4 0,1-7 0,3 3 0,1 0 0,-5-3 0,5 0 0,-5 0 0,1 0 0,-1 0 0,1 0 0,-1-3-1,5 0 1,0 3 0,3-3 0,-3 3 0,-5-4 0,5 4 0,-9 0 0,9 0 0,-9 0 0,5 0 0,3 0 0,5 0 0,0 0 0,0 0 0,3-3-1,-7 0 0,4 0 1,-1 3 0,-3-3 1,-1 1-2,1 2 2,0-3-2,3 0 2,-3 3 0,4 0-1,-5 0 0,1 0-1,-5 0 0,1 0 2,-1 0 0,5 0-1,-1 0 0,1 0 0,4 0 0,-1 0 0,1 0 0,-4-3-1,-1 3 0,1-4 2,-5 1 0,1 0-2,3 0 2,5 3-1,0 0 0,-1 0 0,-3 0 0,0-3 0,-5 0-1,1-1 2,-5 4-1,0-3-1,5 3 0,-1 0 2,5 0-2,4 0 2,-9 0 0,5 0-1,-1 0 0,-7-3 0,3 3 0,-3 0 0,3 0 0,5 0-1,-1 0 2,1 0-1,0 3 0,-1-3 0,1 0-1,-1 0 2,-3 3-1,3-3-1,-3 0 2,8 4-1,-1-1-1,5-3 2,0 3-1,0 0 0,-1 0 0,-3-3 0,0 7 0,-1-4 0,1 0 0,0 0 0,4-1 0,-1-2 0,5 3 0,-4 3 0,4 1 0,-4 2 0,4-2 0,-5-1 0,1-1 0,-4 4 0,4-2-1,-5 2 2,1 1-1,0-2 0,3-2 0,1 0-1,-4 1 2,0 2-1,3-1 0,-7-2 0,-1 1 0,1 2 0,0-2 0,-1-2 0,5 1 0,0 0 0,-1 1-1,1 2 2,4-6-1,0 4 0,-9-1 0,1-1 0,-1 1 0,-3 1 0,3-1-1,9-3 2,-4 3-1,4-1 0,-1-5 1,1 0-1,-8 7 0,3-7 0,1 0 0,4 0 0,-8 3 0,3 0 0,5 0 0,4 0 0,-4-3 0,4 0 0,-5 0 0,5 3 0,-4 1 0,4-1 0,-8 0 1,7 0-1,-3-3 0,4 0 0,0 0 0,4 0 0,8 0 0,-4 0 0,4 3 0,4 1 0,-3 0 0,-1-4 0,8 0 0,-4 0 0,5 0 0,-1 3 0,0 1 0,5-1 0,-1-3 0,1 0 0,3 0 0,5 0 0,-1 0 0,9 0-2,-4 0 2,4 0 0,0 0 0,-1 0 0,9 0 0,0 0 0,0 0 0,-4 0 0,0 0 0,4 0 1,0 0-1,0 0-1,0 0 1,0 0 0,0 0 0,-4 0 0,4 0 0,-4 0 0,0 0 0,0 0 0,0 0 0,4 0-1,0 0-4,-4 0-4,4 0-2,0-3-5,0 3-7,0-4-8,0 4-12,0-7-20,4-6-19</inkml:trace>
  <inkml:trace contextRef="#ctx0" brushRef="#br0" timeOffset="39972.2862">6714 8297 404,'0'3'48,"0"-3"-6,0 0-9,4-6-9,-4 6-5,0 0-3,8 0-4,5 0-3,-1-3-2,0 3-2,1-4-1,3 1-2,-4 3 0,5 0-3,-5 0-2,0-3-4,-4 0-3,5 0-4,-5 3-6,-4-5-7,4 5-9,0-3-9,-4 0-4,5-7-10</inkml:trace>
  <inkml:trace contextRef="#ctx0" brushRef="#br0" timeOffset="40173.2977">6776 8499 297,'0'0'33,"4"0"-3,-4 0 4,0 0-1,0 3-2,12-3-3,0 0-7,-4 0-5,1 0-4,-1 0-4,4 0-3,0-3-1,1 3-2,-5 0-6,4 0-9,-8-3-10,8-1-8,-7-5-5,11 3-8,17-6-10</inkml:trace>
  <inkml:trace contextRef="#ctx0" brushRef="#br0" timeOffset="41351.3652">7590 8450 267,'0'0'43,"0"0"-6,0 0-1,0 3-2,0-3-5,0 6-3,4 2-2,-4-3-2,4-4-3,9-1-4,3 0-2,0-1-3,-3-4-1,7-3-2,1-5-2,-9 1-2,0 1 0,1-2 0,-1 3-1,0 1 1,0 1-1,-3-2-1,-5-2-1,0 0 0,0 3 1,-4-1-2,0-2 2,0 2 0,0 2-1,-4-1 0,0-4-1,-5 10 2,5-5-1,-8 1-1,4 4 0,4 0 2,-8-3-2,3 6 1,1-4-1,0 4 1,4 0 1,-8 0-1,3 0 0,1 4 0,8-4 0,-4 3 0,-4 6 0,0 2 0,4-1 0,-5 9 0,9-1 3,-4 1 0,4 1 0,-4 9 1,4-2-1,0-3 0,0 4-1,0-4 0,0 0-1,0-2-1,4-1-1,0-5 3,9-2-2,-5-1 0,4-3 1,-4-4-1,5 0 0,-1-3-2,0-3-3,1 0-5,-1-3-2,0-6-7,9 2-7,-9-9-11,0 5-10,0-5-6</inkml:trace>
  <inkml:trace contextRef="#ctx0" brushRef="#br0" timeOffset="41614.3803">7996 7906 465,'0'0'34,"0"0"-8,0 0-7,4 0-5,4 0-4,4 0-3,0-3-2,1-4 0,3 1-1,-4 0-2,5-1-3,-5 4-3,0-5-5,1-1-6,-1 2-7,0 1-11,-4-4-6,1 7-5,-1-2-5</inkml:trace>
  <inkml:trace contextRef="#ctx0" brushRef="#br0" timeOffset="42146.4107">8311 8030 274,'0'-2'32,"4"-1"-6,0-3-3,0-4-2,4-3 0,5 2-5,-5-5-1,0 1-4,4 0-2,0-1-1,5 2 0,-5-2 2,5 0 2,-9 2 0,8-5 0,-4 5-2,1-6-1,-1 8-1,0-3-4,1 3 1,-5 2-1,0-3-3,-4 9 2,4-3-1,0 4 2,-8 0-4,9 3 0,-9-6 2,4 6-2,0 3 1,-4 0-1,0 3 0,0 9 0,0 1 0,4-4 1,-4 3-2,0 0 1,-4 1 1,4-1 0,0-3-2,0 3-2,-4-6 2,0 4-2,-5-4 2,5 1-1,-4-2 1,0-2 1,4 1 0,-4-1 0,4 0-2,-5-6 2,-3 4 0,4-1 1,-4-2 1,3 3 2,-3-4 1,4 0 0,4 0-1,-4 3 0,4-3-1,-5 0 3,1 3-1,0-3 1,8 0 0,-4 0 1,4 0 0,-8 0 1,8 0-3,0 3 0,0-3-1,4 3 0,-4-3 0,0 0 0,8 0-2,4 0 0,1 0 0,-1 0 0,4 0-1,5-3-1,-1 0-4,-3-3-6,-1 1-6,4-2-5,-7 1-9,-1 3-8,0 0-14,0 0-7</inkml:trace>
  <inkml:trace contextRef="#ctx0" brushRef="#br0" timeOffset="42545.4334">8786 8033 228,'4'0'38,"0"-3"0,0 1-1,0-4-3,4-10-4,5 3-3,-5-1-1,0-2-5,-4-1-2,12-6-5,-12 3-1,9-3-2,-5-4 0,4 5-3,-8-5-2,5-3 0,-1 3-2,0-2 1,0 2-3,0-6 2,0-1-2,5 3 0,-9 0-1,4 1-1,-4 0 0,0 1 0,0 2 0,0 7 0,1-3 2,-5 6-2,0-2 0,0 8 1,4 4-1,-4 1 0,0 3 0,0 0 0,0 3 0,4 0 0,-4 0 1,0 6 3,0 15-1,-4 7 1,4-4 1,0 6-2,-4 4 0,-5 6-2,1-1 2,8 1-2,-4 3-1,4 0 1,0 0-1,0-7 0,0-2 0,0-2-2,0-5-3,4-7-4,-4 2-1,4-6-3,4-4-4,-3 0-8,3-5-6,0-4-9,-4-3-5,0 0-2</inkml:trace>
  <inkml:trace contextRef="#ctx0" brushRef="#br0" timeOffset="42753.4453">8778 7675 379,'-9'4'53,"5"-4"-10,4 0-7,-8 3-11,8 0-8,0-3-2,0 3-5,0-3-2,4 6-3,0 4-1,4-5-6,5 1-1,3-3-6,0 0 0,5-3-3,-1 0-4,1-3-3,3-2-5,-3-4-8,3-4-4,1 7-9</inkml:trace>
  <inkml:trace contextRef="#ctx0" brushRef="#br0" timeOffset="43457.4856">9654 7791 205,'4'-4'23,"0"-3"1,0-2 0,0 6-3,0-7-4,0 0-1,0 6-2,-4 1-2,0-7 2,0 0-3,-4 7-2,0-11 1,0-2-1,-4 10 1,-4-1 2,3-4-3,-3 2 1,0 2 0,-5-2-2,1-1 2,0 2 1,3 8 0,-3 0 0,4-6-3,-1 6-2,-3 0-3,8 0 4,-4 9-1,-1-4 2,1 8-2,4 3 1,8-2-1,-4 5 0,-4-1 0,3 7 0,1-4 0,4 4 0,0 2 2,0 3-1,0 1-1,0 7-1,0-5 0,0 7-1,4 0-2,1 3 1,-1-4-3,0 4 1,-4-6-1,4 6 1,-4-3-3,0-7-1,0 3-1,4 1-3,-4-7-4,4-3-4,-4-1-7,0-7-4,-4-5-7,4 2-7,-4-5-4,4-1-6</inkml:trace>
  <inkml:trace contextRef="#ctx0" brushRef="#br0" timeOffset="43677.4982">9289 8284 409,'0'0'50,"0"0"-11,0 0-9,0 0-6,4 0-7,-4 0-2,4 0-4,5 0-4,3 0 0,4-3-3,1 0-3,3-4-4,-8 0-7,5 3-3,3-2-7,-7 0-8,3-7-7,-4 5-6,0-2-5,17-18-9</inkml:trace>
  <inkml:trace contextRef="#ctx0" brushRef="#br0" timeOffset="43925.5123">10055 7520 312,'4'0'19,"-4"3"-4,0-3 2,-4 3-3,0 3-3,0 1-2,-9 5-3,5 3-2,-4-3-1,0 3 0,3-3-3,1-2 2,0-1-6,4 1-3,-4-8-9,4 4-4,0 0-6,4-6-6,-9 3-8</inkml:trace>
  <inkml:trace contextRef="#ctx0" brushRef="#br0" timeOffset="44333.5357">10354 7361 293,'-4'0'25,"4"0"2,0 6-2,-13 3 1,5 4-3,0-2 1,0 8-2,0 2-1,-5-2-2,1-1 0,0 1-2,-1 5 0,-3 1-1,4-1-2,0 0-1,-5 11 0,5-2-1,0 0 0,-1 7-2,5-3 2,-4 6-4,0 0 0,3-4-1,1 4 0,4 3 1,-4-3-2,0-3-2,4 3 1,0-7 1,-1 6-2,1-1-1,4-4-1,-8-1 0,8 1-2,0-1 0,0 4 1,4-6 0,0-4-6,5 0-2,-5 2-3,4-8-2,-4-4-3,4-1-4,-4-3-1,8-1-5,-3-3-5,-1-2-10,-4-4-3,4-3-4,0-3-2,25-9-9</inkml:trace>
  <inkml:trace contextRef="#ctx0" brushRef="#br0" timeOffset="44720.5578">10386 8459 263,'5'-6'39,"3"-7"3,0-1 0,4-2 0,0-5-7,1-1-4,-5 1-8,4-1-3,1 1-6,3 2-2,-4 2-2,0-9-2,1 6 0,-1-6-3,0 2 0,1 0-2,-1-1 0,-4-2 0,4-3-1,-3 1-1,3-1 1,0 0-2,-4-4 0,0 1 0,-3-8 0,3 7 0,0 4 0,-4 0 2,0 4-2,-4 9 0,4-1 0,-4 9 1,0-1 0,0 7 0,0 3-2,0 0 0,0 10 1,-4 10 0,4 3 2,-4 7-1,-4 0 3,-4 7-1,7 2 0,-3 1-1,0 0 0,4 3-1,0 0-1,0 0 0,4-4 1,-4-2-1,4 3-1,0-10-1,0 2-2,4-5-1,-4-3-3,4-2-1,4-5-1,0-4-2,0 0-5,5-7-7,-1-1-8,0-5-5,5 0-6,-5-5-8</inkml:trace>
  <inkml:trace contextRef="#ctx0" brushRef="#br0" timeOffset="44920.5693">10468 8095 407,'0'0'40,"0"-3"-11,4 3-8,-4-3-6,5 3-4,7 0-5,4 0-3,5-10-7,-1 5-9,1 1-8,-1-4-3,1-2-3,-1 1-3,0-4-3,1 5-6</inkml:trace>
  <inkml:trace contextRef="#ctx0" brushRef="#br0" timeOffset="45334.5929">10874 7413 356,'0'0'38,"0"0"-4,8 0 2,-8 3-2,8 7-4,0 1-5,-4 11-3,4-4-3,5 7-3,3-4-3,-4 9-2,1 5-1,-1-2 2,4 7-2,1 3 0,-1 1 1,-4-1-2,1 3 0,-1 1-1,-4-1 0,0 0-3,-4-3-1,1-7 0,-5 1-1,0 3 0,0-1-1,0-5 0,-9 2-3,5-6 2,-4 5 0,0-4-5,-4-1-4,-1-3-1,1 2-4,0-6 0,-1 3-5,1-6-5,0-4-2,-4-1-11,3-6-9,1-6-11,-41 15-15</inkml:trace>
  <inkml:trace contextRef="#ctx0" brushRef="#br0" timeOffset="51622.9527">11377 7152 280,'0'0'32,"0"0"-2,0-4 3,0 0-1,0 1 0,0 0-3,0 0-3,0-4-3,0 4-2,0 0-5,4 0-1,-4 3-3,0 0-3,0 0-1,0 0-3,0 0 0,0 0 0,4 3-1,0 7 2,1 6 2,-1 1-1,0 5 0,0 2 0,0 6 1,-4 2-1,4 2 0,0 4 0,0 6-1,-4-2 0,0 7 0,0 10-1,0-2-1,4 5 1,0 1-1,-4 6 0,0-6 0,0 1 0,0-2-2,0-5 1,0-1-1,0-4 1,0-2 0,0 0-2,-4 6 0,0-7 0,4 2-1,0 2 2,0-1-2,0-6 0,-4 2 0,0-5 1,0-3 0,0-4 0,4-6-4,0-1-1,0-5-5,4-2-4,-4-8-5,0-4-3,4-4 1,0 1-5,0-6-9,4-1-9,-3 0-8,7 0-9</inkml:trace>
  <inkml:trace contextRef="#ctx0" brushRef="#br0" timeOffset="52123.9813">11901 8752 247,'-4'-4'30,"4"1"-5,0 0-5,0-2 3,0-1-2,0-4-4,0 1 1,0-1-1,-4 2-2,4 2 0,-4-4 0,4 4-2,-4 1 0,0 2 0,0 0-1,4-3 0,-9 2-1,1 1-3,4 0-1,-4 3-3,0 0 2,0 0-3,-1 3 0,1 0 1,0 10 0,0-2 1,4 2 2,-8 1-3,3 2 1,1 3 1,0-1-1,4 1 1,-4 2-1,4 1 1,-1-5 1,1-1-2,4-2-1,4 2-2,-4-3 1,5-5-2,3-2 0,4 1 0,-4-7 0,5 0 0,-1-3-1,0-4 0,0-4 0,5-2 1,-9 4-4,4-2-3,-8-2 1,4 0-5,1 2-1,-5 2-4,4-4-5,-4 0-7,0 2-6,-4-5-8,0 0-7,0 2-5</inkml:trace>
  <inkml:trace contextRef="#ctx0" brushRef="#br0" timeOffset="53104.0373">11791 7144 199,'4'-6'29,"-4"6"0,0 0-6,0 0 2,0 0 0,0 0-4,0 0 3,0 0-1,-4 6-3,4 2 1,0 2-2,-4-4-3,-5 1 0,1 2-4,0-1-2,4 2-2,-4-4-2,0-3-3,-1 0 0,1 4 1,0-4-2,-4 0 0,4 0-1,-5-3-1,1 2 2,0-2-1,-1 0-3,1 3 3,4-3-1,-8 0 0,3 0 0,1 0 1,4 0 0,-4 0-2,3 0 1,-3 0 0,4-3 0,0 3 0,4-2 0,-1-4 0,1-1-2,4-2 0,0-1 2,0-1-2,0 2 1,4-1 0,-4-3 0,5 6 1,-1-6 0,0 3 0,8 4 0,-8 0 0,4 1 1,1 2 0,3 3-2,-4-4 0,4 4 1,1 0 0,3 0 1,-4 0 3,5 0 0,-1 4-1,0-1 1,1-3-2,-1 5 0,-4 1 0,5 0 2,-1-3 0,1 4-1,-1-1-1,0 1 1,-3-3-1,-1 3-1,0-1-1,0 0 2,1 1 1,-1-4-1,4 0 0,-7 0-1,3 0 0,-4-3 0,0 0 1,0 0-2,1 0 0,-5-3 1,4 0 0,-4-3-1,0-4-1,0-3 3,-4 6-2,4-6 1,-4 0 0,4 4-1,-4 1 1,0-2-2,0 1 2,0-4-1,-4 5 0,0-2 0,-4 1 0,-4 2-1,3 4 1,-3 0 0,0 3 1,-4 0-2,3 0 1,1 3 1,0 0-1,-5 7-1,1 3-4,4-2-3,-1-2-4,1 1-8,4-4-10,0 1-9,0-1-11,-21 21-11</inkml:trace>
  <inkml:trace contextRef="#ctx0" brushRef="#br0" timeOffset="53990.0881">12642 7915 309,'0'0'40,"4"0"-2,-4-3-3,0 3 1,0 0-2,4 0-6,5 0-3,-5 0-3,8 0-5,0 0-4,1 0-1,-1-3-2,8 0-4,5 0 0,-9-4-1,5 4-3,3-3 0,-3 3 0,-1-1-1,1 4-1,-5-3-1,-4 0-3,1 3 0,-1 0-4,0 0-3,-4 0-3,1 0-6,-5 0-7,0 3-6,0-3-11,0 3-6,8 4-10</inkml:trace>
  <inkml:trace contextRef="#ctx0" brushRef="#br0" timeOffset="54773.1328">13719 7149 236,'0'0'16,"0"0"-2,-4 0-3,0 0 3,-4 0-1,-5 0-3,5 0-1,4 3 3,-4-3 0,-4 0 1,3 0 0,1 0-2,0 0 1,0 3-2,0 7-1,-5-4-2,5 4 2,0-1-4,-4-1 2,8 5-1,-5 0 1,1-5 0,-4 8-1,4 0 2,0 1 3,-1 2 0,1-1 1,0 7-1,-4-1 0,4 1 0,-1 6-1,5-1 1,-4 3-2,4-6-1,0 5 2,4 5-2,0 2 0,0 4-1,0-3 0,0 3 0,0-3 1,4-1-2,4 1 0,0-3 0,1-1-1,-5 1 1,4-1 0,0-5 2,0 0-4,0 3 2,-4-4 0,5-3 0,-5 3 0,4 2 0,0 1 0,-8-2-1,0 2 1,0 0-1,0 4 1,0-1-2,0 1 0,0 1 2,-4-1-1,0-4-2,-8 1 1,-1-1 0,1-3-2,0-3-1,4-1 0,-5-3 0,1 0 0,0-3 0,-1-4 1,1 0-3,-4-2-4,-1 2-3,1-8-5,0-1-3,8 2-5,-1-6-4,1 1-6,0-4-11,0 0-15,4-4-12,-13-35-4</inkml:trace>
  <inkml:trace contextRef="#ctx0" brushRef="#br0" timeOffset="56734.245">13977 8165 293,'0'-3'37,"0"0"-4,0 3-1,4 0-1,-4 0 0,0-4 2,4 4-6,4 0 0,0-6-4,1 1-5,3 2-1,4-3-2,-3-1-6,-1 1-1,4 3-4,1 0 1,-5 0-2,4 1-4,-3-1-3,-1 3-2,4 0-5,-4 0-2,1 0-5,-1 0-6,4-3-6,-3-1-11,-1 1-9,33 0-11</inkml:trace>
  <inkml:trace contextRef="#ctx0" brushRef="#br0" timeOffset="58394.34">14476 8636 257,'0'0'36,"0"0"1,0 0-1,4 0-1,-4-2-5,0 2-5,0-3-3,0-10-2,9 0-3,-1-3-3,0 2-1,0-5-3,9-2-1,-9-1-2,4 1-1,0-4-2,1 1 1,-1 4-1,0-3-1,9-4-1,-9 7-1,0 4 1,0-3-2,5 4 1,-5-1 0,0 0 0,-3 2 0,3 1-1,0 4 0,-4-2-1,1 1 2,-1 4-2,0 6 2,-4-3-1,0 0-1,-4-1 2,8 4-3,-4 0 3,-4 4 0,4 2-1,1-3-1,-5 10 2,0-5-1,0 4 0,0 1-1,0 1 0,0 6-1,-5-3-3,5 2 3,-4 0-2,0-1 1,-4 4 1,0-1 0,-4-2 1,3-5 1,5 2 0,-12-5 0,12-1-2,-8-1 2,3-3 0,-7 1 0,8-1 1,-4-3-1,-1-3 1,1 0 0,0 0 2,-1 0 1,1 2 2,0-2-1,4 0 1,-5 0 0,9 0 1,0 0-2,-4 0 2,4 0-1,0 0-1,4 0 0,0 0 0,-4 0-2,4 0-2,0 0 0,4 0 2,-4 0-1,4 0 0,4 0-1,4 0 0,1-2 0,-1 2 0,0-3-2,5-6-5,-5 5-3,4 1-4,1 3-1,-1 0-3,0 0-3,-7 0-7,3-3-6,0 3-7,5-6-7,32-9-10</inkml:trace>
  <inkml:trace contextRef="#ctx0" brushRef="#br0" timeOffset="58888.3683">15164 8330 396,'0'0'38,"0"0"-6,0 3-5,0 4-5,-4-1-5,4-3-4,0 4-3,0-6 0,4 3-1,0-4 0,0 0 0,0 0 1,5-4 0,-1 4-3,0-4 0,0 0-1,0-5-4,5 2 2,-9-5-3,4-1 1,0 2-1,0 1 0,-4-2 0,-4 4 0,4-2-2,-4 4 1,5-1 0,-5 1 0,0 0-2,-5 4-1,1-4 1,4 3 0,-4-1 0,4 1-2,-8 3 3,0-3-2,4 3 2,0 0 1,0 0-1,-5 3 1,5 4 0,-4 2 1,0-1 0,0 5 2,4-4 0,-4 6 1,-1-3 0,1 4 0,4 2-1,0 1 0,4 5 0,-4-2 1,0-1-4,4-2 1,0 1 1,0-1-2,0-4-1,4 1 2,0-2-2,8 2 2,-4-3 0,5-1-1,-5-10-2,0 4-4,4-6-1,1 0 0,-1 0-3,4-8-1,-3-1-4,3-7-5,0-2-9,1-4-6,-1-5-9,0 2 0,1-2-6</inkml:trace>
  <inkml:trace contextRef="#ctx0" brushRef="#br0" timeOffset="59141.3827">15447 7741 379,'0'-4'37,"0"4"-8,4-3-1,-4 3-1,8 0-7,0 0-3,4 0-6,1 0-3,3 0-1,-4-3-2,5 0-2,-1-4 1,5-5-3,-1 1 1,-8 1 0,5 1 0,-5-3-3,0 6-4,1 6-3,-5-6-9,4 2-4,-4 4-7,0-12-7,-4 12-5,1 0-7,7 0-3</inkml:trace>
  <inkml:trace contextRef="#ctx0" brushRef="#br0" timeOffset="59684.4138">15811 7909 270,'0'0'31,"0"-3"-10,4 3-6,-4-3-3,8-7-4,-4 1 2,5-1-2,-5 2-1,8-8-1,0 3 3,-4-1-2,5-2 4,3-4 2,0 1 1,1-5 1,-1 5-1,1-5 1,-5 5-1,4-2-3,1 5 0,-5-1-4,-4 10 0,4-2-2,1-4-2,-5 7-1,0 1 1,-4 5-2,0 0 0,4 0-2,-4 0 2,-4 5-1,0 1 0,0 0 0,0 13 0,0-4 0,0 7 1,0-4 0,0 1 0,-4 1 0,4-1-1,-4 2-1,0-5 0,0 1-1,0-1 2,-4 0 0,4-8 0,-4 2 1,-1-4 0,-3-3-1,8 0 1,-4 1 1,0-4 2,4 0-2,-5 0 2,1-4-1,-4 4 1,4-3-1,-1 0 2,-3 0 0,8 0-2,-8 3 1,4 0 0,-1 3 0,9-3-1,-4 0 0,0 0-1,0 0 0,4 0-1,0 3 0,0-3-1,0 0 0,0 6 1,4-6-1,-4 4 0,8-4 0,1 0 0,-1 0-1,0 0-4,4 0-2,1-4-4,3 4-2,-4-3-4,-4 3-7,5-6-8,-1 3-7,0-1-4,1 4 0,27 4-7</inkml:trace>
  <inkml:trace contextRef="#ctx0" brushRef="#br0" timeOffset="60077.4363">16298 7903 270,'0'0'31,"8"-7"-1,1-5-3,3-1 1,-4-1-3,0-2-3,4-2-4,-3-4 0,3 4-1,0-7-3,1-2 0,-1 0-2,4-5 0,-8 5-3,5 3-1,-5-8 0,0 5-3,4 0-1,-3 5-2,-5-5-1,4 3 0,-4-1 0,0 1-1,0 0 2,0 2-2,0 0 0,0 4 0,-4 2 0,0 8 0,0-1 0,0-1 0,0 10 1,4 0-1,-4 0 0,0 0 0,0 7 1,0-1-3,0 5 3,-4 15 0,4 1 1,0 4 1,-4 3 0,-4-1-2,4 4 2,-4 9-1,0-6-1,8 6-1,-4-2 0,4-3 1,-9 1-1,9-7 0,0-2-3,0-6-1,0-6-4,4-5 1,1 0-1,3-10-4,4-6-3,0-3-9,-4-7-6,5-2-8,3-9-4,0-5-2</inkml:trace>
  <inkml:trace contextRef="#ctx0" brushRef="#br0" timeOffset="60276.4476">16302 7489 444,'0'0'44,"0"-3"-8,0 3-7,0 0-3,0 0-3,8 0-5,5-3-3,11 3-4,-3 0-2,3 0-4,1-3-4,4 3-5,-5-3-3,5 3-2,4-7-4,-5-1-3,1 8-3,4-9-8,-9-1-12,5 4-13,45 0-14</inkml:trace>
  <inkml:trace contextRef="#ctx0" brushRef="#br0" timeOffset="60923.4847">17162 7715 321,'0'0'35,"0"-6"-3,0-9-1,0 0-4,0 3-5,4-7-5,0 0-5,0-1-3,0 4-2,5 1-2,-1-4-1,-4 5-1,-4-2 0,0 0 0,0-1 1,-4 1 1,-4 5-1,-1-5-1,1 0 0,-4 6-2,0 6 2,-1 0-1,1 4 2,-4 0-3,3 0 2,1 0 1,0 7-2,-5 4 2,5 8 0,4-5 1,0 5 2,-4 5-1,3 5 2,5-2 1,-4 3-1,8 10 0,0-4 2,0 4-3,0 3 2,4 3-4,0 0 1,0 3-2,0 1-1,1-7 0,-1-2-3,0 2 1,0-3 0,-4-1-1,0 0-2,0-6-3,0-3-2,-4 0-1,4 1-1,-8-3-3,3 2-3,1-6-5,0-1-6,0-9-5,0 2-3,0-4-7,0-4 1,0-4-6,-13-4-6</inkml:trace>
  <inkml:trace contextRef="#ctx0" brushRef="#br0" timeOffset="61128.4963">16851 8108 362,'0'0'46,"0"0"-5,0-3-8,4 3-6,-4 0-6,8-4-1,4 1-8,1-3-2,-1 3-3,4-1-1,-3 1-2,3-3-3,-4 4-4,1-2-6,3-1-1,0 2-5,1-4-6,-5 1-5,0-4-6,1 4-6,-1-2-2,4-1-2,17-15-4</inkml:trace>
  <inkml:trace contextRef="#ctx0" brushRef="#br0" timeOffset="61370.5102">17629 7397 375,'0'0'41,"4"-3"-12,-4 1-9,0 2-4,0 0-4,0 0-4,-8 2-2,8 1-2,-9 10-1,-3-4 0,4-1-1,0 8-1,0-6 0,-5-1 0,5-2-2,0 1-4,4-2-7,-4 0-5,8 4-6,-4-1-5,-1-4-4,5 2-5,0-1-3,0 10-4</inkml:trace>
  <inkml:trace contextRef="#ctx0" brushRef="#br0" timeOffset="61721.5302">17993 7257 355,'0'0'32,"-4"0"-2,4 0-3,0 3-1,-12 7-3,4 4-4,-1 2-3,-3-5-1,0 5-1,4 0 0,-5-2 1,1 5-1,4-1 1,-4 4-1,-5 2-1,1 1-1,-1 3-2,9 8-1,-4 4 1,0 3-1,-5 3 0,5 5-2,0-2-3,-1 0 1,5 1 1,4-1-2,-4-5-2,0 2 0,0-6 0,4 0-1,-1 3 1,5-10-2,0-1 0,0 1-3,5-6-3,-5 4-4,4-3 0,4-4-4,0 2-3,-8-9-2,8-1-4,-4-2-7,4 2-8,1-13-10,-1 1-9,25 3-8</inkml:trace>
  <inkml:trace contextRef="#ctx0" brushRef="#br0" timeOffset="62095.5516">18067 8357 294,'4'-8'40,"4"-8"-2,4 1-2,1-3-2,3-4-6,0 4-4,5-7-7,-5 1-3,5-3-3,-1-5-4,-3-1-1,7-4-2,-3-2-2,-5-4 1,0 0 0,-3 1-2,3-2 0,0 3 0,-7-2 0,-5 3 1,8 2-1,-4 4 2,-4 7-1,-4 7 0,4 4 1,-4 0 0,0 2 0,0 10 0,0 1-1,0 0-1,0 3-1,0 0 1,0 3 0,0 4-1,-12 4 2,4 11 1,0 14 0,-5 1-1,9 3 1,-4 6 1,0 0-2,-4 2 0,3 1 0,5 0-1,-4-3 0,4-6-1,0-3 0,4-1 0,0-6-4,4-1-2,0-8-1,4-2-3,1-8-3,3 5-2,-4-10-7,4-6-7,5-3-8,-1-3-3,-4-4-8</inkml:trace>
  <inkml:trace contextRef="#ctx0" brushRef="#br0" timeOffset="62301.5634">18153 8000 347,'0'0'44,"-8"0"-2,8 0-8,-5 0-8,5 0-6,0 0-5,0 0-3,5 0-4,-1-4-3,4 1 0,8 2-1,1-2-4,-1-1-4,4 1-5,1-3-1,-1-1-6,1 1-5,-1-3-6,1 4-1,-1-5-5,-3 1-7,40-18-12</inkml:trace>
  <inkml:trace contextRef="#ctx0" brushRef="#br0" timeOffset="62641.5829">18583 7337 308,'0'-3'17,"8"3"3,4 3 5,-4 0 1,5 10 2,-5 1 2,4 5-5,-4 2 0,5 3-3,-5 4-2,0 6-1,4-1 0,-8 0-3,4 10 2,-8 3-1,5 4-1,-5 0-1,4 3-2,-4-1-4,0 1-2,0-5-1,0-6-1,0 1-1,0 0-1,0-3-2,0-3 0,-4-2 1,-1 1-5,-3-6-1,4-3-4,-4-3-1,0 2-2,4-2-2,-4 1-1,3-4-4,-11-2-3,4-2-4,4-1-8,-5-2-6,5-1-6,0-7-2,-4 4-4</inkml:trace>
  <inkml:trace contextRef="#ctx0" brushRef="#br0" timeOffset="63583.6368">19197 8098 274,'0'-3'32,"0"0"-2,0 0-4,0-1-5,0 1-1,0 0-5,0-2 1,0-1-4,0 0-2,0-1 1,-4-2 4,4 2 1,-4 1-2,-1-2-3,-3 2-4,4-1 1,-4 4-5,0 0 0,0 0 0,-1 0-1,1-1-1,0 4 0,-4 0-1,-5 0 0,5 0 0,0 4 0,0 8 0,-9 4 0,5-1 0,-1 4 0,1-2 0,0 2 0,-1 5 1,5 1-2,-4 3 1,3-8 0,5 2 0,0 2 0,4-8 0,0-2 0,4-1 0,0 0-2,4-2 2,-4-5-1,8 1 1,4-4-1,1-6 2,3-4 1,0-1 1,1-7 1,3-5 0,1 3-1,-5-5 1,0-2-1,13-3 1,-4-5 1,-5 2-1,1-7 0,-1-2 1,5-4-2,-1-3 2,1-5-3,-5-2-1,5-6 1,-1-4 0,1 2-1,-5 3-1,1 0 1,-1 9 0,-3 3 0,-5 3-2,0 10 2,0-2-2,-7 11 0,-1 6 1,-4 6 0,0 2 0,0 2 0,0 8 0,0 0 0,0 5 0,0 8 0,-13 3 1,1 14-2,4 3 1,-8 10 2,3 0 0,-3 9 1,4 9-2,-5 6 2,5 1 0,0-1 0,-1-4-1,1-1-2,4-8 0,8-4-1,0-4 2,0-7-1,0-5 2,8-6-2,0-4 1,0-8 0,5-5 1,-1-1 1,4-4 2,1-3-1,-1-3 1,5-6 0,3-7-1,-3-4-2,7-2 0,-7-5 0,3-3 0,5-5-1,-4-1 0,-1-7-1,1-3 1,3-3-1,-3-3 0,-1-9 0,5-4 0,-4 5 0,-1 2 0,-3 7 0,-1-5 0,1 14 0,-9-1 0,0 10 0,1 4 1,-5 9 0,-4 1-3,0 5 2,0 4 1,-4 1-1,0 6-1,0 0 1,-4 6-1,4 2 1,-8 15 2,-5 10 1,1 4 1,-4 6-1,3 9 0,-7 2 1,8 5-2,-5-2 1,9-1 0,0-1-1,0-1-2,8-4 0,0-7 0,0-4-2,12-5-2,0-4-1,-3-5-1,3-4-1,4-5-5,5-5-1,-5-5-4,0-2-5,5-4-10,-9-10-10,9 2-7,-9-8-9</inkml:trace>
  <inkml:trace contextRef="#ctx0" brushRef="#br0" timeOffset="63772.6475">19594 7618 501,'4'0'31,"-4"0"-6,8 0-6,9 0-6,7 0-4,1 0-6,3 0-5,5 0-4,4 0-2,4 0-2,4 0-1,0 0-3,-4-9-5,4 2-7,-8 1-10,0-1-6,-9 6-11</inkml:trace>
  <inkml:trace contextRef="#ctx0" brushRef="#br0" timeOffset="68962.9444">6759 10424 312,'0'0'33,"0"-3"-2,0 3-1,0 0 3,0 0 1,8 0-4,1-3-3,3 3-4,-8 0-4,8 0-2,-4 0-4,9 0-2,-5 0-4,0 0-1,1 0-1,-1 0-2,4 0 0,-3 0-2,3 0-3,-4 0-7,-4 0-3,1 0-7,-1 0-9,4 0-11,-4-2-8,-4 2-13</inkml:trace>
  <inkml:trace contextRef="#ctx0" brushRef="#br0" timeOffset="69161.9559">6870 10572 354,'0'0'41,"0"0"-5,0 0-3,0 0-3,4 0-6,0 0-7,8-3-6,0-1-1,-3 1-5,3-3-6,0 0-9,1 2-10,-5 0-7,12-6-9,-12 4-9,37-10-8</inkml:trace>
  <inkml:trace contextRef="#ctx0" brushRef="#br0" timeOffset="70938.0574">7811 9712 264,'0'0'33,"0"0"-1,4-3-5,1 3-3,-5 0-3,0 0-3,4-7-1,-4 7-1,0 0 0,0-8 1,4 2-2,-4-4-4,0 1 0,0 3-2,0-1 0,0-1-3,-4 2-1,4 3-2,-4-4-1,-9-4 2,1 2-3,0-1-1,-5 4 0,-3 3 0,3-4 1,-3 7-1,8 0 0,-5 0-1,5 0 1,-4 3 0,3-3 1,1 4-2,0 5 2,8-3 0,-4 4 0,-1-2-2,5 1 1,4 4 1,0 0 0,-4-2-1,0 8 3,4-5 1,0 6 1,0-3 2,0 2-1,0 5 1,0 5 1,0-6-3,4 8 1,0 5-1,0 2 0,0-1-2,1 4 1,3-1-2,-4-2-1,-4-1 1,8-4-2,-4 0-2,0-6-5,-4-4-1,0 1-3,4-5-3,-4-2-6,0-1-6,0-2-5,0-4-5,0-4-7,0 1-7</inkml:trace>
  <inkml:trace contextRef="#ctx0" brushRef="#br0" timeOffset="71186.0717">7488 10020 329,'0'0'43,"0"-1"-9,0 1-6,0 0-6,0 0-5,0 0 0,4 0-2,0-4-3,0 4-4,17 0-3,-9 0 0,4-9 0,-3 6-4,-1-7 2,0 4-2,5-2-4,-5 2-8,0-1-8,0 1-7,1-10-6,-1 8-7,0-2-7</inkml:trace>
  <inkml:trace contextRef="#ctx0" brushRef="#br0" timeOffset="71468.0877">8163 9483 273,'5'0'22,"-5"0"-7,4 0 2,0 0-2,-4 0 0,0 3 1,0 0-5,0 4 1,0-6-3,0 9-1,-4-1-1,0 1 0,4-4-3,-9 4-1,1-2-1,4 1-1,0 1-2,-4-4-6,4-1-7,0-2-7,-1 0-9,5-3-5</inkml:trace>
  <inkml:trace contextRef="#ctx0" brushRef="#br0" timeOffset="71884.1116">8475 9354 212,'4'0'20,"-4"0"-1,-4 0-4,4 0-1,0 0 3,-9 3-2,1 10-4,4-3 5,-4-3-4,4 9 4,-4-3-2,-1-2 1,5 5 0,-4-3 3,4 1 0,-4 2-1,0-2-2,-1 5 2,5 1-2,-4-3-4,0 2 2,4 2-1,-4 4-2,0 2 1,-5-3-2,9 1 0,-4 6-2,0-1 1,4 0 0,-4 5-1,3-2-2,1 4-1,4 0 0,0-4-1,0-3-1,0 4-1,0-1 0,0-1 1,4-5-2,1-3 0,-5 1-1,8-4-4,0-2-5,0-2 1,0-1-4,9 0-4,-9-5-6,0-1-9,8-1-5,-3-2-8,-1-4-6</inkml:trace>
  <inkml:trace contextRef="#ctx0" brushRef="#br0" timeOffset="72602.1527">8937 9804 302,'4'-6'29,"-4"2"-3,0 1-4,0 3-5,0-3-3,-4 3 0,4 3-2,0-3-1,0 0 0,-4 7-1,-4-7 0,8 12 1,-12 1-2,3-2-1,1-4 1,4-1 1,-8 0 0,4-1-3,-9 1 0,5 4-3,0-7 0,-1 0-1,-3 0-1,4 1 1,0-1-2,-1-3 1,1 0-2,0 0 0,-1 0 0,1-3 0,0 3 0,4 0 0,-1-4 0,1 1 0,0-9-2,4 8-2,-4-4-1,4-4-2,0-1-1,0 5 1,4-5-4,0 4 0,0-1 2,0-2-1,4-3 2,0 6 1,4-1 2,0 2 1,0-1 0,0 2 2,5 1 1,-1 0-1,0 2 2,1 1 0,-1 3 0,4 0 0,-3 0-2,-1 3 1,0-3 1,4 4-1,-7-1 0,3 3 2,0 7 0,5-4 3,-1-1 4,-8 2 7,13-4-2,-9 5 0,0-1-4,5-1-1,-5-2 0,0 2-3,0-5 0,1 2-2,-1-6-1,4 0 1,-3 0-2,-1 0 0,0 0 1,0-3 0,-3 0-2,-5 3 0,4 0 1,0-4 0,-4 1-1,0-6 0,0 2 0,-4 1 0,5 0 0,-5 1 0,0-5 0,0 1 0,0-1 0,-5 5 0,1-4 0,-4 3 0,0-1-1,0 1 2,0 6-1,-5-3 0,-3 3 0,0 0-1,-1 0 2,5 3-1,-4 0 0,-1 3-1,5 10-3,0-11-5,-1 5-2,1-4-4,0-3-4,8 7-5,0-7-3,-5 2-7,1 1-2,-4 16-11</inkml:trace>
  <inkml:trace contextRef="#ctx0" brushRef="#br0" timeOffset="72966.1735">9330 9198 320,'0'0'27,"4"0"-1,0 3 0,0 4 4,5 1 0,-1 11-2,0 0-4,4-2-5,1 12 0,-5-2-2,4 3-3,-4 0 1,-4 2-2,9 2 0,-5-4-3,0 3-1,-4 1-2,-4-1 1,8 5-3,-8-3-1,0 0-2,-4-5 0,4 7 1,-4-4-2,0 7-1,-4-3 0,-4-1-4,-1 4-4,1-5-4,0-8-4,-1 0-7,5-5-8,-4-1-7,0-5-12,3-5-8</inkml:trace>
  <inkml:trace contextRef="#ctx0" brushRef="#br0" timeOffset="73574.2082">7386 10510 280,'0'0'28,"4"0"-5,-4 0-4,0 0-2,0 0-5,4 0-4,-4 0 6,8 3 7,4-3 3,1 0 2,3 3-1,4-3-2,5 0-4,-1 0-4,1-3 1,12 0-2,0 0-2,-5-4-2,9 1 0,4 1-1,0-1 0,9-1-3,-1 1-1,8-3 2,-3 4 1,-1-5-3,4 1-1,5 2 0,-1-2 0,9 4-1,-4-1 0,-1-1-2,-3 1 1,-1 0-1,-3-1-1,-1 2 1,1-1 1,-1 0-1,0-1 0,1-2 1,-9 6-2,4-4 2,-3 1 0,3 6-1,-12 0 0,4-2-1,-8-1 1,4 0-1,-4 3 0,-4-3 2,-5 3-2,1 0 0,0-7 0,-4 7-1,-1-6 0,5 0-5,-12-1-2,3 7-1,-8-4-1,1 4-3,-5-4-2,-4 1-2,-4 0-3,1-3-8,-5-1-9,0 4-11,-9 0-6,-32-2-7</inkml:trace>
  <inkml:trace contextRef="#ctx0" brushRef="#br0" timeOffset="74244.2465">7922 11287 291,'-4'0'43,"4"0"-5,0 0-3,0 0-2,4 0-1,-4 0-4,4-3-5,4 3-4,0 0-4,1 0-4,-1 0-2,0-3-1,0 0-2,-4-4-1,8-2 1,-3 1-1,-5-2 1,4 1-3,-4-1 0,0 2 0,4-1-1,-8-1 0,4-2-1,-4 5 0,0 2 0,5-4-1,-5-1 0,0 4 0,0 0-1,0-1 2,0 2-2,0-1 1,-5 0 0,-3 3 0,0-1 0,0 4-2,0 0 2,4 0-1,-9 0 1,5 4-1,0-1 1,0 6 0,4-1 1,-5 5-2,1-4 2,4 4 1,-4-2 0,0 2 1,8 3 1,-8-2 0,3 2 0,5 5-1,0-5 2,0-4-1,0 6-2,0-2 0,0-5 1,0 8-2,5-3 0,3-2 0,0-1 0,4 3 0,1-8-1,-1 1-1,0 1-2,4-4-4,-3-3-2,-1-3-2,0 0-4,5-3-4,-1 3-8,-4-3-7,1-6-9,3-4-8,-4 2-6</inkml:trace>
  <inkml:trace contextRef="#ctx0" brushRef="#br0" timeOffset="74929.2857">8360 11009 286,'0'0'37,"0"-3"-2,0 3-4,0-3-5,4 3-3,-4-7-4,8 4-3,4-3 0,-3 1-3,-1-5 1,-4 1-2,4-1-1,4-2-1,-3 4-2,-1-2 2,4-3-4,-8 2 0,4-1 0,5-4-1,-1 3-3,-4 2 1,4-2-2,-3 0 0,3-1 0,-4 1 1,4 4-2,-3 4 0,-1-8 0,-4 7 0,4-7 0,0 10 0,0 0 0,-4 3 0,-4 0 0,5 0-1,-1 3 0,-4-3-1,4 6 2,-4 7-2,0 3-1,0-8 1,0 8-2,0-3 0,0-2-1,0 2 2,0-1 0,-4 3 1,-5 0 0,5-2 1,-4-3 0,0-6 0,4 6-1,0-4 2,-4-2-1,-1 2 1,1-1 0,0-2 0,0-3-2,4 0 1,-8 0 2,3 0 1,1 0 1,-4 0 2,4 0 2,4-3-2,-5 3 2,5 0 0,-4 0-1,8 0 0,0 0-1,0 0-1,-4 0 0,4 3-4,0-3 2,0 0-1,0 0 1,0 0-2,0 0 0,4 6 1,0 1 1,8-1 0,-3-3 1,7 0-3,-4-3 0,1 0 1,-1 3 0,0-3-1,0 0-7,1-3-1,-1 3-3,-4-3-3,4 0-4,1-3-6,-5-1-4,0 1-7,0 1-6,-4-4-4,25-15-11</inkml:trace>
  <inkml:trace contextRef="#ctx0" brushRef="#br0" timeOffset="75208.3017">8843 10767 399,'0'0'47,"0"-3"-9,0 3-9,0-3-6,0 3-8,0 0-4,0 0-3,0 0-2,0 0-6,0 0-1,0 0-3,0 0 0,0 0-1,0 0-3,0 0 1,0 0-3,0 0-4,0 0-3,0 0-6,0 0-5,0 0-7,0 0-4,12-3-10</inkml:trace>
  <inkml:trace contextRef="#ctx0" brushRef="#br0" timeOffset="75906.3415">9302 10661 286,'0'0'24,"4"0"-4,-4 0-5,0-3-3,0 0 1,0 3-1,0 0 0,0 0 0,-4 6 1,-1-6-1,-7 5-1,4 4-2,0 4 0,0-2-1,-1-8 1,5 4 1,-8-1-2,4-3-1,-4 0 1,-1 7-5,1-4 2,0-4-1,-1 1-2,1 0-1,0 0 0,-4-3 1,3 0-2,1 0 0,0 0 0,-1 0 0,-3-3 1,8 3 0,-4-3-2,3-8 1,5 8 0,-4-10 0,8 0 0,-4 5 0,4 2 0,-4-4 0,0 4 0,4-5-1,0 5 1,0-1-1,4 1 0,0-4 0,0 1-1,8 4 2,-3-1 0,3 2 1,-4 4-1,4-3-1,-4 3 1,1 0 0,3-3 0,-4 3 0,4 0-1,5 0 1,-5 3 0,4 10 0,1-5 0,-5 5 0,4-1 5,1 3 3,-1 4-2,-3-5 1,-1 2-3,0-3 1,4-2-2,-3-2-1,-1-2 0,4-1 0,1-6 0,-5 0-1,0 0 1,1-3-1,-1-4 1,4 4-2,-8-11 2,5 1-2,-9 1 1,4-1 2,-8 2-1,4-2 1,-4 3-1,0-1 0,0 2-1,4-1-1,-4 1 1,0 4 0,0-5-1,-4 1 0,4-1 0,-8 7 2,0 0 0,-5 3 0,1 0 2,-4 0 0,-1 3 0,5 4-1,-4-1-2,3 0 2,1 4-1,-4-2-2,4 1-3,-1 4-4,1-3-4,0-4-5,4 2-8,3 1-8,1-9-10,0 7-11</inkml:trace>
  <inkml:trace contextRef="#ctx0" brushRef="#br0" timeOffset="76582.3803">10300 10602 381,'0'0'48,"0"0"-9,0 0-5,5 0-5,-5 0-7,0 0-3,4 0-1,8 0-4,4 0 0,1 0-6,-1-3-1,0-3-2,1 2 0,3-2-3,-7 3-4,3 3-3,0 0-4,-3-5-2,-1 2-6,4 3-4,-3-3-4,-1-1-6,0 4-6,-4 0-5,0 0-5</inkml:trace>
  <inkml:trace contextRef="#ctx0" brushRef="#br0" timeOffset="77230.4173">11430 9755 235,'0'0'25,"0"0"-6,-4 0-3,0-7-6,0 1-1,0 1-1,0-4 1,4 2-3,-8-2 1,4 2 0,-5-1 2,1 2 1,0 3-1,0-3 0,-4-1 2,8 4 0,-5-3-2,-3 3-2,4 3-2,-4 0-1,8 0-2,-9 0-1,5 3 0,-4 0 2,4 3 1,-5 4 0,1-4 1,8 2 2,-8 2 1,3-1 0,5 4 2,-4 1 2,0-1 0,4 0 1,0 1-1,0 2 0,-4 6-1,8-4-3,-5 2 2,5 12-1,0-2 0,0 0-3,5 1 0,-5 4-1,0 1 1,8 1-1,-4-1-2,0 1-1,-4-4 1,4-3-1,4 5-2,-4-8 1,-4 0 0,8-3-2,-3 2-1,-1-12-5,0 5 0,-4-3-2,4-2-4,-4-1-6,0-7-8,0 1-4,0-4-7,0-3-7,-4 0-12</inkml:trace>
  <inkml:trace contextRef="#ctx0" brushRef="#br0" timeOffset="77476.4314">11123 10182 327,'0'0'36,"0"0"0,4 0-1,5-3-1,3 3-6,-4-1-6,4 1-5,1 0-5,-1 0-2,-4-4-2,4 1-3,1 3-1,-1 0-2,-4-3-2,9 0-3,-9 0-4,4 3-5,0 0-2,-3-3-7,-1-1-4,0-2-3,4-4-3,-4-1-4,5-1-1,11-31-10</inkml:trace>
  <inkml:trace contextRef="#ctx0" brushRef="#br0" timeOffset="77732.446">11787 9589 274,'4'-3'36,"-4"0"-4,0 0-2,0 3-2,0 0-4,0 0 0,0 0-1,0 0 1,0 0-5,0 6-5,-4-3-2,0 7-2,-5 6-3,1-8-1,4 4-2,-4 1-2,0-5 1,4 5-1,-5-4-4,1 4-5,0-2-7,0-4-4,4-1-4,0 0-4,0-6-4,-1 0-5,5 0-6,-8 4-11</inkml:trace>
  <inkml:trace contextRef="#ctx0" brushRef="#br0" timeOffset="78117.468">12098 9421 240,'0'-2'20,"0"2"-4,0 0-2,0-3-2,0 3 0,0 0 4,0 3-1,0-1 4,0 1 1,0 13 3,0-7 1,0 3 1,-8 4-3,-1-4 1,5-1-3,0 2-4,-4 6-2,-4-5 1,4 9-4,-1-3 0,1 3-1,-4 4-2,8-3 1,-4 7-2,-1-4 0,-3 0 2,8 7-2,-4-2-1,0 4 1,-1 1-3,5 2-2,-4-2 2,4 3-2,0-4 0,4-2-1,0-4-2,0 2 0,0-5-6,0-3-1,8-2-3,0-5-3,-4 2-4,5-3-5,-1-5-7,0-1-4,0-1-5,0-2-3,-8-6-6,9 3-8</inkml:trace>
  <inkml:trace contextRef="#ctx0" brushRef="#br0" timeOffset="78510.4905">12356 9990 276,'4'-14'28,"4"4"-5,-4-3-4,0 4-1,0-2-2,-4-5 0,4 0-1,-4 2 1,0 1-5,0-3 2,0 2 3,0 4 1,0-1 0,0 8-3,0-3-1,0-1-2,0-2-3,-4 2-3,4 4 1,0 0-1,-4 0-2,-4 0-1,0 3 0,4 0-1,-5 0 0,-3 3 0,4 3 0,-4 4-1,4 2 2,-1 1-1,-3 1 1,0-1-1,0 5 0,-1 1 1,5 1 0,0 9-1,-4-2 0,7-3 0,1-2-1,4-1 0,0 1 0,0-5-1,4-1 2,1-3-2,-1-10 2,12 2-1,-4-2-1,1-3 0,-1-6 2,4 1 0,5-4-2,-5-14-2,0 3-5,1-3-5,-5 3-5,5-4-8,-1-5-7,-4 5-7,-4-3-7</inkml:trace>
  <inkml:trace contextRef="#ctx0" brushRef="#br0" timeOffset="78822.5084">12515 9351 344,'4'3'43,"5"0"2,-5 10-4,4 1-5,0 2-9,0 3-5,5 2-1,-1 3-2,0 1-3,4 2-2,-3 3 0,-1 2 0,0-2-1,-3 4-1,-1 2-3,0 1-1,-8 3-4,4-4 0,-4 1 0,0 3-3,0-1 1,0 1-1,-4-5-2,4-2-3,0-2-4,-4-4-5,0-2-2,-9-1-3,5-3-8,0-2-7,-4-2-9,-1-1-12,5-3-6,-37 23-3</inkml:trace>
  <inkml:trace contextRef="#ctx0" brushRef="#br0" timeOffset="79432.5432">11013 10605 235,'0'0'25,"0"0"-6,4 0 2,-4 0-1,4 0 0,4 0 4,0 0 1,5 0 2,3 3 1,-4-3-4,1 0 0,3 0-3,-4 0-3,9 0 0,-5 0 0,5-3-4,-1 3 1,5-9-2,-1 6-2,5-1-2,0-5 0,-1 4-1,5-1-2,4 6 0,4 0-3,-9-7 0,9 7 0,0 0 1,0-3 1,8 0-1,-4 0 0,5 0 1,-5-1-1,4 0 1,0-3 0,0 7-2,0-3-1,0 0 0,0-3 0,5 6 0,-1-4-1,4 1 0,-4 0 0,1 3-1,-5 0 3,-4-3-2,0 3-2,0 0 2,0 0-1,-8-3 1,4 3-2,0-7 2,-9 1 0,9 4-1,-4-4-1,0 3 2,-4 0-3,-5-1-4,-3-5-1,-1 6-1,-7-2-4,-1 2 0,-3 3-4,-1-3 0,-4-1-2,-8 1-4,0 3-9,0 0-14,0 0-8,-4 0-5</inkml:trace>
  <inkml:trace contextRef="#ctx0" brushRef="#br0" timeOffset="80444.6012">11279 11311 323,'0'0'45,"0"0"-3,0 0-4,0 0-4,0 0-7,0 0-7,4 0-1,0 0-4,13 0-3,-13 0-3,8-3-1,-4 0-4,4 0 1,-3 3-1,3-5 0,-4-2-1,0 1-1,-4 3 2,4-7-2,-3 4 0,-1 1 0,-4-1-1,0-4 0,0 1 1,0 2-1,0 1-1,0-2 0,-4-1 0,4 2-2,-5 1 2,1 0-1,0-1 0,-4 2 0,0 2 0,-4 0 0,8 3 0,-5 0 2,-3 0-2,4 0 0,4 3 1,-4 0-1,-5 9 1,5 0 0,4 1 2,-4-4 1,4 6 0,0-6 2,0 7-1,-1-1-1,1-3 4,4 6-3,-4-2 1,4 3-3,4-5 1,-4 5 0,0-1-2,9-3 1,-5 0-1,4 1 0,0 0-1,-4-5 2,4 5-3,1-7-2,-1-2-2,0-4-2,4-3-3,-4 0 0,1 1-5,3-2-7,0-2-5,-4-7-8,9-6-9,-5-1-7,41-39-10</inkml:trace>
  <inkml:trace contextRef="#ctx0" brushRef="#br0" timeOffset="81066.6367">11680 11063 342,'0'0'38,"0"0"-9,0 0-6,0 0-5,0 0-5,4 0-2,0 0-1,5-3-1,3-5-1,0-2 2,0-2-2,1-1 1,3-1 2,-4-2-4,5 5-1,-5-5 2,0 0-3,1 2-1,-1-2 0,4 1-1,-4-1-1,-3 1-1,-1 0-1,4 6 2,0-4-2,-3 3 0,3 2 2,-8-1-1,4 6-1,0 3 1,-8-3 1,4 3-1,5 3-1,-9 0 0,4 0 1,0 7 0,-4-2-2,0 1 2,0 4-1,0 1 0,-4 2 0,0 3 0,4-1-1,-4 1 2,-5-2-1,1 2 0,0-1 0,4-2 0,-8-2 0,3-1 0,1-4 0,0-2 0,4-1 0,-4-4 2,4 2-1,0-2 0,-1-2 1,-3 0-2,4 0 2,0 0 2,0 0 0,-4-2 1,4 2-1,-4 0 1,3-4 1,-3 4 2,4-2-2,0-1 1,0 3 1,0-3-3,4 3-1,-4 0 0,4 0-2,0 0 0,0 0-1,0 0-1,0 0 0,0 0 1,0 0-1,0 3 2,4-3-2,4 0 0,4 0 0,1 0 0,-1 0 0,0 0-4,5 0 0,-5-3-4,4-1-3,1-2 0,-5-3-4,4-1-3,-3 2-5,-1 2-8,0-4-7,0 4-6,-3 1-5,3-11-9</inkml:trace>
  <inkml:trace contextRef="#ctx0" brushRef="#br0" timeOffset="81308.6506">12302 10893 439,'0'0'44,"0"0"-12,0 0-10,0 0-7,0 0-2,0 0-7,0 0-3,0 0-5,0 0-2,9-3-1,-5 3-3,0 0 0,-4-3-1,4 3-2,0 0-2,-4 0-3,0-4-6,4 1-5,0 0-6,0 0-7,4-13-9</inkml:trace>
  <inkml:trace contextRef="#ctx0" brushRef="#br0" timeOffset="81762.6766">12663 10847 261,'0'-3'30,"0"-4"-3,4-2-3,-4 1 0,0 1-8,0-2-2,0-1-2,4 4-1,-4 0 3,0-2-1,0-5 1,0 7 0,0-4 1,-4-1-1,0 5 0,4-4-2,0 4-1,0-1-2,-4-2-2,0 9-1,-5-2-3,5-1 0,-4-3-1,4 6 0,-4 0-2,0 3 1,-1 0 0,-3-3-1,4 3 0,0 2 1,0 5-2,-5 2 2,5 4-2,0-5 2,-4 5 0,3 2-1,1 4 0,0 2 1,0-5-1,4-2 0,-4 2 0,8-1 0,-5-2 0,5 0 1,0-2 1,5-1 2,-5-4 2,8-2 0,0 1 0,4-8 0,-4 0 1,1 0 0,7-2-1,-4-1 0,1-7-3,-1-6-1,0 2 0,0-2 0,1 0-2,-1-1 0,-4-2-5,0-2 0,-4 2-5,-4-2-2,0-1-5,0 5-11,0-6-11,0 9-10,0-2-8</inkml:trace>
  <inkml:trace contextRef="#ctx0" brushRef="#br0" timeOffset="82735.7322">8237 9330 189,'0'0'38,"0"-3"-2,0 3-1,0-3-3,0 3-5,0 0 0,0 0-2,0-3-1,0 3 3,0 0-1,-4 3-3,4 6-5,0-1-2,-8 5-3,8 3-1,-4-2-4,0-1-1,-5 3-1,5-2-2,0 2-1,0 0-2,-4-2 2,-4 5-5,4-4-2,-1 1-7,1 0-6,0-2-9,0 2-13,0-2-10,3-4-8</inkml:trace>
  <inkml:trace contextRef="#ctx0" brushRef="#br0" timeOffset="83832.7949">13825 10174 351,'0'0'31,"0"0"0,0 4 3,0-3-5,0 2-3,0 10-5,0-3-4,0 1-4,0 1 1,0 1-3,0 6-1,0-4-3,0 4-2,0 4-1,0-2-2,0-2 1,0 5-2,0 2-3,0-3-2,0 0-3,0 0-3,0 4-4,0-4-5,0 4-6,0-5-4,0-4-8,0 4-5,-4-5-5</inkml:trace>
  <inkml:trace contextRef="#ctx0" brushRef="#br0" timeOffset="84074.8089">13682 10437 435,'0'0'49,"0"0"-13,0 0-8,0 0-8,12 0-5,1 0-5,3-3-1,5-1-3,-1 1-2,9-8-1,-5-2-1,1 4-3,3-1-2,5 5-4,-4-4-5,0 3-6,-5-4-7,5 4-7,-5-1-6,-3 7-10,40-6-11</inkml:trace>
  <inkml:trace contextRef="#ctx0" brushRef="#br0" timeOffset="84838.8525">14456 10896 331,'0'0'35,"0"-3"-7,4 3-5,-4-6-3,0-10-1,8 1 0,4-4-1,-3 2-1,7-2-4,0 0-3,-3-2 1,3-6-1,-4 2 1,1 1-2,-1 1-1,0 3 0,9-4-1,-5 5-2,-4 0 0,5 1 0,-1-2-1,5-3-1,-5 4 1,0-1-2,5 4 0,-5 1 0,5 3 1,-9-1-1,4 2-2,1-2 0,-1 4 0,-4 2 0,-4 2 0,5 2 0,-9 3 1,4 0-2,-4 0 2,0 3 0,-4-1-2,4 4 2,0 7-1,1 3 0,-5-2 0,0 2-1,0-3 2,0 1-1,0 2-1,-5 2 2,1 4-1,0-1 0,-8-2 0,4-5-2,-9 2 3,13 0 0,-8 1-2,4-4 0,0 0 1,-5 1 0,1-8 0,0 4 0,-1-2 0,5-5 0,0-3 0,0 3 1,-4-3 1,-1 0 1,1-3 1,8 3 0,-8-5 4,4-1-2,3 3 2,-3 0 2,0-1-2,4-2 2,4 3-4,-4 3 1,0-3-1,4 3-2,-4 0-3,4 0 1,0 0 1,0 0-3,0 0 1,0 3 0,4 0 0,8 3-1,4 4 0,-3 1 0,11-8-4,1 0-1,-1 1-4,5-4-1,0 0-3,-1 0-3,5-4-1,-4 1-1,4 3-1,-5 0-13,5 0-23,-4 0-11</inkml:trace>
  <inkml:trace contextRef="#ctx0" brushRef="#br0" timeOffset="86398.9417">15913 9424 218,'0'0'28,"-4"-3"-1,4 1 0,0 2-5,0 0-2,-4 2-4,4-2-1,-8 0-4,0 9 2,4 1 0,-9-1 1,1 3 0,8 0 2,-4 1-2,0 1 0,-1 2-2,1 0 1,0-2-2,4 2-2,-4 2-1,0 4-1,4-3-1,4 2 0,-9 3 3,9 4-2,-4-1 0,0 4 2,0 2-1,4 2 0,0 1 0,4 7-1,0 0 0,-4-3 0,4-2 0,5 2 1,3-2-2,-4 2 1,0-4-2,4-2-1,-7-4 0,3 0 1,0 0 0,0 2 0,0-5 1,-4 0-1,1 2 1,3-2-1,-4 0 0,0 5-2,0-8 2,-4 3-3,0-2 1,0 2 0,-4 0 0,0 6 0,0 4 0,-4-2 0,-1-2-3,-3 1 2,8-4-2,-4 0 1,-5-4-2,5-6-3,-4 3-3,4-6-3,0-1-5,-1-3-2,1-2-6,0-5-6,0-3-13,8-3-14,-4-9-13</inkml:trace>
  <inkml:trace contextRef="#ctx0" brushRef="#br0" timeOffset="87338.9955">13613 9055 305,'0'0'34,"0"0"-3,0 0-3,0-3-5,0 3-1,0 0-5,0 0-5,-5-6 0,5 3 1,0-4 2,0-2 1,-4 1-4,0-2-1,0-6 2,0 8-3,0-8-1,0 7 0,4-4-2,-4 2-2,0 1 0,-5 4-3,9 0 1,-4 3 0,-4-1-1,4 1 0,0 3-1,-8 0 0,4 7 0,3-1-1,-3 10 0,0-5 0,-4 5 0,8 0 0,-4 4 0,3-1 0,1 2 0,4-2 0,0 2 0,0 4 0,0-4 0,9-5 0,-5-5 0,12 5 0,-8-7 0,4-5 0,1-4 0,3-4 0,-4-5 0,5-4 0,-1-1 0,-4-5 0,-3 5-4,3-6-2,-4 1-6,0 5 0,0-5-9,-3 5-7,-1-2-8,-4-2-5,0 2-7</inkml:trace>
  <inkml:trace contextRef="#ctx0" brushRef="#br0" timeOffset="88389.0556">13510 6914 223,'0'0'31,"4"0"-5,-4-5-2,0 5-1,0-3-1,4 3-2,-4 0-2,0-3-1,0 3-3,0 0-3,0 3 2,0-3 1,0 0 1,0 0 1,-4 3-1,4 2-3,-4 8-2,-4-1-2,-4-2 0,-1-2-5,5 1 0,-8 1-1,4 3 1,-1-9-3,5 6 0,-4-4 1,-5-3-1,5 4 0,0-4 2,0-3-2,3 3 0,-3-3 0,4 0 1,0 0-1,-5-3 0,5 0 1,0 0-3,4-7 3,-4 4-3,0-2 3,-1 1-1,1-2 0,8 2 0,-4 1 0,4 0 0,0-5-1,0-2 0,0 7 0,0-4 2,4 4-1,4-2 0,1 1-1,-1 1 1,4 0 0,-4 2 1,9 1-1,-5 3-1,-4 0 2,4 0-1,1 0 0,-1 0-1,-4 0 2,4 0-1,1 3 0,-1-3-1,0 0 1,1 0 0,3 0 0,0 0 0,-3 0 0,3 0 1,0 0-2,1 0 1,-1 0 0,-4 0 0,1 0 2,-1 0-1,4 4 0,1-4 0,-5 0 0,-4 0-1,4 0 0,-3 0 0,-1 0 3,0 0-2,-8 0 3,0 0 1,0 0-1,0-7 0,0 7 1,0-11-2,0 5 0,-4-4-2,0 1 2,-4 2-1,-1-1-1,-3-1-1,4 3 0,-4-1 1,-1 4 0,1 3 1,0 0-2,-9 3 0,9 4 0,-8 2 0,3 1 0,-3 7 1,8-1-1,-9 5-3,9 1-1,-1-5-5,1-1-6,4-1-6,4-6-9,0 4-7,4-10-9,-8 15-14</inkml:trace>
  <inkml:trace contextRef="#ctx0" brushRef="#br0" timeOffset="89378.1121">15926 11413 198,'0'0'32,"0"0"5,0-3 1,0 3-4,0-7-3,-4 7-2,4-6-6,0-7 0,0 8-3,0-4-3,0 3-3,0-4-3,0 0-1,0 1-3,-5 1 0,5-2 1,0 1-3,-8 3 0,8-2-2,-4 1 1,-8 1 1,8 3-2,0-4 0,-4 7-2,-5 0-1,5 0 1,-4 4-1,4-1 1,-1 6 0,-3-2 0,4 1-1,-4 4 0,3 1 0,-3 3 0,4-2 0,4-1 0,-4 1 0,4-1 0,-1 3 0,1-5 0,4 5 0,0-3 0,4-2 0,1-2 0,-1-2 0,0 2-1,8-2 2,0-4-1,5-3 2,-5-3-2,0-7-1,1 4 1,3-7-1,-4-1-3,1-5-6,-1 3-5,-4 1-5,-4-7-4,0 5-8,0-4-3,4 5-7,-3-3-6</inkml:trace>
  <inkml:trace contextRef="#ctx0" brushRef="#br0" timeOffset="90328.1664">15778 9019 266,'0'0'24,"0"0"-2,0 0-4,0 0-2,0 0-2,0 0-1,0 0 2,0 0 1,0 1 0,0 2 2,0 4 1,0-4 0,-8 10-1,0-2-2,4 2-4,-4-1-3,8-2-1,-9 3-5,1-6 1,0 3-2,0 3 1,0-5-2,-1 4 1,5-12-1,-4 10 0,0-10-2,-4 6 2,4-6-2,-5 0 1,5-3 0,-4 3 0,8-6 1,-5-7-2,1 2-3,4 1-1,-4-6-2,8 2-2,-4-2 0,4 0 0,0 2-1,0 1 2,4 1 0,-4-3 3,8 3 0,0 2 3,-4 2 1,5 2 0,3-4-1,-4 4 1,0-1-1,5 7 3,-5 0-2,0 0 4,0 0 4,4 0 2,1 4 3,3-1 1,-4 3-1,1 1 0,-1-1-3,0 2-2,5-2 0,-5 1-2,0-4 0,0 0-2,1 0 2,3-3-1,-4 0 0,1 0-1,-1-3-2,0 3 1,1-3-1,-5-4 0,0 1 1,-4 1-2,0-1 2,0 0-2,-4-4 0,0 0 0,0 1 1,0-2-2,0 1 2,-4 4-2,-4-4 2,-4 4 0,3 1-2,-3 5 0,-4 0 2,4 0-2,-5 3 2,5 2-2,-5 8 2,5 3-2,0-2 1,0 5-1,-1-3-4,1-5-7,4 2-8,4 0-6,-4-5-10,8 4-11,-5 9-14</inkml:trace>
  <inkml:trace contextRef="#ctx0" brushRef="#br0" timeOffset="91116.2115">16577 10559 335,'0'0'38,"0"0"-3,0 0-3,0 0-3,0-6-4,4 6-5,0-3-3,8-4-4,4-1-4,-3-1-2,-1-1-1,4-6-3,-3 5 1,-1-5-2,-4 7 0,0-2 0,0-2-2,1 0 0,-5 2 0,0 2 2,-4-1-2,0 0 0,0 2 0,0 2 0,0 0 0,-4 3 0,-4-4-1,-1 1 0,5 6 1,-8 0-1,4 0 2,-4 0-2,3 0 0,1 6 1,-4-3 1,4 7 0,-5 1 2,5 2 0,4 0 1,-4-2-1,4 8 1,-4 3 0,8-8 0,-4 5-1,4-4 0,0 1 0,0-1-2,4 0 1,4 1-1,0-5 0,0-2 0,5 4-1,-5-7 0,4-2 0,-4-1-2,4-3-5,5 0-4,-1-3-7,1-1-9,3-2-6,-4-7-7,1 2-8,44-25-10</inkml:trace>
  <inkml:trace contextRef="#ctx0" brushRef="#br0" timeOffset="91357.2254">16945 10003 428,'0'-3'33,"0"-1"-8,0 4-5,0 0-7,4 0-3,8-3 0,-3 3-5,7-6-4,-8 3-4,4-2-3,5-1-3,-5-4-4,0 0-8,1-1-3,-5 5-7,4-4-4,-4 4-8</inkml:trace>
  <inkml:trace contextRef="#ctx0" brushRef="#br0" timeOffset="91888.2557">17342 9993 327,'0'0'29,"4"-3"1,0 0-1,0-2-4,1-1-3,3-7-6,-4 3-1,4-1-5,-4-5-1,8 4 0,-3-1-2,3 2-2,-4-8 2,4 4 0,1 3-3,-5-4 1,0 8 0,4-2 0,-8-2-3,9-1 1,-1 3-2,-4 2 1,0-1 0,0 3-2,1 6 0,-5-4 0,0 4 0,0 0 0,0 0 1,0 0 0,-4 4-1,4-4 0,-4 3 0,0 9 0,0-4 0,0 5-1,-4 3 2,4-3-1,-8 4 0,0 2-1,0-4 2,-1 0-2,1 1 2,0-1-1,4-3-1,-4 4 0,0-5 2,-1-1 0,5-4-1,-4-2 0,0 2 4,0-6 3,0 0 0,-1 0-1,1-3 2,4 0 0,-4 3-1,0 0 2,4 0-2,-1-4-1,1 1 1,4 0-4,-4 3 0,0 0 0,4 0-2,0 0 1,0 0-1,4 0 0,0-3-1,5-4 1,3 4-2,4-5-1,1-4-3,-1 5-4,0-5 0,1 2-5,3-1-2,-3 8-5,-1-1-7,-4-2-4,5 0-1,-5 6 4,4 0-4,5 0-5,-5 0-4,25-3-5</inkml:trace>
  <inkml:trace contextRef="#ctx0" brushRef="#br0" timeOffset="92245.2761">17784 9887 244,'4'-4'39,"-4"4"-1,4 0-1,1-3 2,-5 3-5,4-9-5,-4-1-3,8 2-5,-8-8-4,12 4-3,-4 1-2,-4-5-2,5 0-2,-1 1-3,-4 0-1,4-3 0,0 2-1,0-3-1,-3 2-2,3-4 1,-4-1 0,0 4 0,0-1 0,0-3-1,-4 4-1,0-1 0,4 5 2,-4-5 0,0 5-1,0-2 0,4 6 0,-4 1 0,-4 4 0,4 5 0,0 0 0,0-3-1,0 3 0,0 0 1,0 0 0,0 6 1,0 8 0,4 5-2,-4 2 0,0 5 1,4-3 0,-4 8 0,0-3 0,4-1-3,1 3-2,-1-3-1,0 5 0,4-8-1,-4-6-3,4 1-2,0-3-5,-3-7-1,7-1-4,-4-5-6,0-3 0,4 0-3,-3-3-7,-1 3-7</inkml:trace>
  <inkml:trace contextRef="#ctx0" brushRef="#br0" timeOffset="92459.2884">17801 9578 379,'0'0'42,"0"0"-4,0-3-7,0 3-9,0 0-5,0 0-4,4 0-4,4 3 0,4-3-4,5 0-2,3 0 0,1 0-3,-1 0-3,0-3 0,5 0-4,-4 0-2,-1-7-8,5 4-3,-5-1-5,5 4-4,-5 2-9,1 1-5</inkml:trace>
  <inkml:trace contextRef="#ctx0" brushRef="#br0" timeOffset="92885.3127">18824 9473 336,'4'-3'48,"-4"0"-3,0 0-8,0 0-8,0 3-8,0-5-6,0 2-2,0-4-4,-4 1-2,0-4-2,-4 1-2,4 1 0,-8 2 0,7-4 2,-3 4-1,0-1-1,0-1 0,-4-1-2,3 6 2,-3-4-2,0 1 1,0 0-2,-1 6 0,1 0-1,0 3 0,-1 0 1,-3 0-1,4 3 2,-1 7-2,1-2 0,0 2 1,0 3 0,-1 1 0,5 6 1,-4-6 0,8 9-1,-4-3 0,-1 1 2,5 2 1,-4 4 0,8-3 0,-8 3 0,8 5 1,0-1-2,0-1 1,0 3-1,0 4 0,0 6-1,0 4 0,-4-4 0,4-2-1,4 2 0,-4-3 0,4-3 0,0-3 0,0-7 0,0 2-4,0-5-2,1-4-3,-1 3-3,0-4-5,-4-4-9,0-3-7,0 0-10,0-2-4,-4-4-6</inkml:trace>
  <inkml:trace contextRef="#ctx0" brushRef="#br0" timeOffset="93110.3257">18333 10214 387,'0'-3'41,"0"3"-8,0 0-5,8-3-6,4 0-6,1-1-5,3-2-3,4 0-3,5-4 1,-4 2-3,-1-1 0,9-4-2,-9-1-1,9-2-3,-5 0-6,1-5-7,-1-1-13,-3 4-11,-1-1-11</inkml:trace>
  <inkml:trace contextRef="#ctx0" brushRef="#br0" timeOffset="93363.3401">19139 9383 347,'5'0'26,"-5"-3"-5,0 3-4,-5 3-1,5-3-6,-4 0-2,-4 8-1,0 4-1,4 1-2,-8-2-1,3 5-1,5 0-1,-4-2 0,-4 2-4,4-5-5,4 2-7,-1-3-7,-3-1-4,4-2-6,4-3-1,-4 9-11</inkml:trace>
  <inkml:trace contextRef="#ctx0" brushRef="#br0" timeOffset="93787.3644">19496 9155 308,'0'0'26,"0"0"-6,0-3-2,0 3-1,0 3-1,0 1-2,0-1 4,-5 9 2,-3 0 2,-4 3 3,4 0-2,0 1-2,-1 0-3,1 1-2,0 5-2,0-1-1,-4 4-1,3 2 0,-3 4-3,0-1 0,4 5 0,-9 1-1,5 1 2,0 3-1,-5-7-1,5 0 0,0 7-2,0-6 1,3 5-1,-7-5-1,12 7-1,-4 0 1,4 9 0,-5-7-3,5 0 0,0-1 0,0-2-1,0 0 0,0 0 0,4-4-1,0-2-2,0-6-2,0-1-4,4-3-1,0-2-1,0-7-2,4 4-2,-8-2 0,9-1-4,3 0-3,-8-2-5,4-1-4,0 3-2,1-5-2,3 2-1,-8-2-1,8 2-1,-4-4-2,21 21-7</inkml:trace>
  <inkml:trace contextRef="#ctx0" brushRef="#br0" timeOffset="94173.3864">19475 10500 218,'8'-6'37,"0"-5"-1,5-2 2,-1-4-3,4 1-1,1-5-2,-1-1-6,1 1-6,-1-4-1,4-2-3,-7 0-4,7-2 0,1-1-3,-9 0 0,0-1-1,0-4-1,5 5-1,-5-3 0,5-7 1,-9 7-2,0-1 0,8-2 1,-12 4 0,9 2-2,-5 0 1,-4 3-2,4-2-2,-4 5 0,0 3 0,-4-1-1,4 1 0,5 2 0,-5 4 0,-4 3 0,0 3 0,4-1 0,0 4 0,0 3 2,-4 1-2,0 2 0,-4 0 0,4 2 0,0 1 0,0 3 0,0 13-1,-4 5 2,0 0 0,-9 8-1,5 4 1,0 7 0,0 5-2,0 1 2,-5 7-2,5 0 0,0-9 2,8 3 0,0-4-2,0-3 0,4-7-2,-4-6-3,4-4 1,0-6-4,9-4 1,3-3-4,0-11-4,1-2-6,7-2-10,-3-11-10,-1-3-4,5-4-10</inkml:trace>
  <inkml:trace contextRef="#ctx0" brushRef="#br0" timeOffset="94399.3994">19651 10033 463,'0'0'39,"0"0"-10,0-6-7,0 6-4,12-4-3,1 0-5,7 4-3,-8-7-1,13 1-2,0-4-7,-5 1-3,5 6-2,-5-2-4,5-8-4,-1 0-4,-3 2-6,-5-5-4,5 1-3,-1 0-2,-4-1-3,1 0-4</inkml:trace>
  <inkml:trace contextRef="#ctx0" brushRef="#br0" timeOffset="94717.4175">20175 9300 380,'0'-3'41,"0"3"-3,0 0-3,4 3-5,4 5-3,1 8-3,7 5-1,-4 1-1,1 2 0,-5 4-4,4-4 2,-4 3-2,0 7 1,1 1 1,-5-2-1,0 0-3,4 7-1,-4 3 0,0 0-5,-4 0-4,0 6 0,0-4-2,0 7 0,0 1-2,0-3 0,0-4-1,-4 1 1,0-4-4,4-4-3,-12-2-3,-1-1-5,1-2-5,0-4-3,8 2-4,-4-5-5,-1 0-4,-3-2-11,8-4-11,-4-2-11</inkml:trace>
  <inkml:trace contextRef="#ctx0" brushRef="#br0" timeOffset="95995.4906">20666 10171 218,'0'0'39,"0"-3"-1,0 3-3,0 0-1,0-3-2,0 0-1,0 0-7,0-4 0,0 1-2,0-1-2,0-1-5,0 2-2,0-3 0,0-1-2,0 2-2,0-5 0,-4 1-2,4 2 0,0-1-2,0 5 1,0-4-3,-4 10-1,0-6 0,0-1 0,-4 7 0,4-3-1,-4 3-1,-1 3 1,-3 1-2,0 8 0,-5 4 1,5 2-1,-8-2 0,-1 1 0,9 2 0,-4-1 1,-1 4-1,-3-1 0,7 1 0,5 2 0,-8 1 1,4-4 0,3-1-2,5 6 1,-4-9-1,4 2-2,0-3 2,4-5 1,4 2 0,-4-6 1,4-4-2,4-3 2,5 0-1,-1 0 1,4-7 0,-3 1 3,-1-7-1,8-4 3,-3-4-1,-1-1 0,5-5-1,-1-5 2,0-1-1,9-7-1,-8 0 0,3-3 0,-3-3 0,-1-5-1,5-1-1,-5-4 0,-3 5 1,-1-1-2,0 6 1,1-4-1,-5 6 1,0-2 0,1 0 0,-5 0-1,0 3 0,0 3 0,-4 7-1,0 2 2,0 0-2,-4 7 2,0 3-2,4 5 0,-4 3 1,0 5 1,0 2-2,0 3 1,0 0 0,0 3 0,0 0 0,0 0 1,0 0 0,0 6-2,-4 18 0,-4 0 2,0 4 0,-4 3-1,8 2 0,-9 4 1,5 6 2,0 3-2,-4 0 2,3 0-2,-3 0 0,4 11 0,0 4-1,0 4 0,-1-2 1,9 3-2,0-9 2,0 2 0,0-9-1,0-3 0,5-1 0,7-10 0,-4-6 0,4-4 0,5-9 0,-5-1 1,8-9 2,-7-4 1,7-3 1,-3-3 0,7-7-1,-3-9 0,-1-2-1,5-3-1,-5-3 1,1-4-1,-1-3-3,0-5 3,5-4-1,-4 0 0,-1-7 0,-4 6-2,5-2 1,-9 3 1,0 9-2,1 3 1,-1 4 1,-4 3-1,0-2 0,1 9-1,-5 1 2,0-2-1,4 6 0,-4-4 0,4 2-1,-8-2 1,8 0 1,-4-2-2,5-1 1,-1 2 1,-4-2-1,4 1 0,0-4 0,1-2 0,-5 2 0,0 1 0,4 5 0,-8-1-1,8-2 2,-4 4-1,0-1 2,0 4 0,0-1-1,-4 5 1,0 2 0,5-1 0,-5 4-1,0 0-1,0 3 0,0 0 0,0 0 0,-5 6 1,5 7 1,-4 14-1,-4 6 2,-4 7 1,0 3-1,-1 3 1,1 7-2,-4 1 1,3 1-2,1-2 1,0 1-2,4 2 0,-1-7 1,5 0-2,0-1 2,4-2-2,0-10-3,4-2-1,5-2-1,3-2-2,0-9-7,4-2-2,1-8-2,3-5-2,1-3-5,-1-3-6,5-4-13,-5-6-6,-3-6-10</inkml:trace>
  <inkml:trace contextRef="#ctx0" brushRef="#br0" timeOffset="96207.5027">21051 9697 458,'0'0'42,"0"0"-12,4 0-4,9 0-3,15 0-5,-3-3-3,8 0-3,8 0-3,0-7-3,4 1-1,-4-4-6,-5 5-5,1 2-7,-4-1-2,0 1-4,-9 3-9,-3 0-6,-1 1-11,-3-4-8</inkml:trace>
  <inkml:trace contextRef="#ctx0" brushRef="#br0" timeOffset="98150.6138">15578 11702 181,'0'0'18,"0"0"1,0 0-4,4 0 3,-4 0-3,0 0-2,0 3-1,0-3 2,0 0-3,4 10 4,-4-1-2,8 1 1,0-2 4,-4 1 3,4 1-4,5-4 2,-1 4-2,-4 1 1,9 2 1,-5-1-3,0-4-3,0 2-1,5 3-1,-1 1-3,1-1-1,3-1 3,1-2-2,3-1-4,9 3 2,0-3-1,-1-2-2,9-7 1,4 3-1,0-3 0,4-7 0,1 1 0,3-4-1,-4-4-1,0 1 1,0-2-1,-8 0-1,4 2 0,4 4 1,-4-2-1,-4-2 0,4-3 0,0 3 0,0 2 0,-4-5 1,4 2 0,0-2-2,0 0 1,5-1 1,3-9-2,-8 6 2,12-7 0,-4 1-2,9-4 2,3 0-2,1 1 2,-5-1 1,1 0-1,-1 6 0,-8-8 1,5 8-2,-9 7 1,4-5 0,0 3-2,0 1 2,-4-1-1,-4 8 0,1 1 0,3 1 0,-8-1 0,0-1 0,-5 8 0,1 0 0,-4 3 0,-4 0 0,-1 3 0,-3 0 0,-5 0 2,1 5-1,-5-1 1,1 5 3,-5 1-1,4-5 0,-8 2 0,1-4-1,3 3 0,-8-1 1,0-1-2,4-1 0,-4 4-2,0-7 1,-4 0 0,5 3 0,-5-6-1,0 0 0,0 10 0,0-9 0,0-1 1,0 0 0,0 0-1,0 0 0,0 0 0,4-1 1,-4-2-2,4-4 1,0-9 0,8 1-2,-4 0-1,0-1 0,5 2 2,-5-5-1,4 3-1,-4 2 2,9-2 1,-9 6-1,4-4 0,1 1 1,-1 1 0,4 0 0,1 3 0,-1-1 0,4 1 0,-3 1-1,3-2 1,5 1 0,-1-4 0,5 4 1,-4-3 0,3 0-3,1-1 2,0 5 1,3-2 2,-3 1 0,8 1-1,-4-2 0,3 4 0,1 3-2,-4-3 1,4 2 0,0 1 0,4 0 0,0 3-1,-5 0 0,1 0 0,4 0 0,0 0 1,-4 3-1,0 0 0,-4 1 1,8 2 1,-9 0 0,5 1 0,-4-1 0,4-1 0,0 4-1,-1-2 0,5-4 0,4 0 0,-4 0-1,0 0 0,0-1 0,4-2 0,-4 0 0,0 0-1,0 0 2,0-2-1,-4-1 0,0-6 0,8-1 0,-4 1 0,0-3 0,4-3 0,-4 2 0,0 2 0,-1-5 0,6 0 0,-1 2 0,-4-2 0,-1-2 0,1-1 0,0-5 0,0 2 0,-4-2 0,4-1 0,0 1 0,0 0 0,-4-5 0,0 6 1,4 2-1,-9-1 0,1 6 0,-4 1 0,-9-7 0,5 5 0,-9 4 0,-4 0 1,1 5-1,-9-1-2,0 2-2,-4 1-6,0 0-4,-4 1-3,0 2-7,-9 0-11,1 3-14,-4 0-14</inkml:trace>
  <inkml:trace contextRef="#ctx0" brushRef="#br0" timeOffset="108526.2073">18308 11847 269,'0'0'31,"0"0"-6,0 0-5,0 0-5,0 0 0,0 0-3,4-7 2,-4 7 1,9 0 2,3-6-1,4 6 2,1 0 1,-5 0-3,0 3-1,0-3-4,5 0 1,7 3-2,-11-3-2,11 4-2,-3-1-2,7-3 0,-7 0 0,8 0-1,-5-3 0,5-4-1,-1 1 0,-3-4 1,4-1-2,-5-1-1,-3-1 0,3-1 0,-7 1 0,-5-3 0,4 5 0,-3-2 0,-9 4-1,4 2 2,-4-1 0,0-4-1,-4 2 0,4 0-1,-4-1 1,0-1-2,0-1 0,-4-1-3,4 4 0,-4 0 0,0 1 0,-4 1 2,-1-2 0,5 1-1,-4 6 2,4-4 1,-8 4-1,8 2 2,-4 1 0,-1 0-2,-3 0 1,4 1 1,-4 2 0,3 10 0,-7 3-1,4 1 2,-5-1-2,5 5 3,0 4 0,-5-1 0,1 0 1,0 5 1,-1-2 0,-3 0 0,3 5 0,1 1-1,-4-3-1,3 0-1,-3 1 1,-1 0 0,5-4-1,0-3 0,-1 5 0,1-5-1,-1 3 0,5 1 0,-4-1-1,3-1 2,-3-2-1,4 0 0,-5-2 0,1-5 0,0 2 0,3-4 0,1-3 0,-4 1 2,3-3-3,1-7 1,0 5-1,0-5 0,-1-3-2,1 0 1,4 0-1,0-3 2,-5-4-2,9-7 1,-4-2 0,4-3-2,0 2 0,4-7 0,0 2 2,0 4 1,4-1 0,0-5 0,4 5-1,5-2 1,-5 9 1,4-4-1,-4 8 0,0-2 1,5 4 0,-1 0 2,0 2 2,1 4 4,3 0 1,-4 0-2,5 7 2,-1-1-2,0 4 2,5 4-2,3 2 1,-3-3-2,-5 1-1,5 2 1,3 0-3,5-5-1,-5-2 0,-3 4 1,-1-2-3,1-1 1,-9-1-1,5 1-4,-5-4-2,0-1-4,-4 1-1,0 1-4,5-1-3,-5 0-6,-4-2-7,4-4-11,-4-4-8,5-5-10</inkml:trace>
  <inkml:trace contextRef="#ctx0" brushRef="#br0" timeOffset="109494.2627">19389 11290 208,'0'0'30,"0"0"-1,0 0-1,0 0-6,0 0 1,0 0-3,0 0-4,0 0-3,-12-3-2,4 3 0,8 0-2,-9-3-2,1 3-2,-4 0-2,4 0 0,4 0-1,-4 0 1,-5 0-2,5 0 0,-4 3 0,4 0 0,-9 1-1,5-1 0,0 5 0,-5 1 0,5-2 0,-4-1 2,7 0 0,-3 4 1,0 4-2,4-4 0,4-1 1,-9 2 0,1 2-2,8 0 2,0-5 0,4 5-1,0-7 0,0 7 0,0-5 0,4 4 1,-4 1 3,0 0 3,8-2 1,-4-2-1,4-2 2,-3 5-4,3-7-1,0 5 0,4-4-1,-4 4-2,1 1 1,-5-2-2,0-2 0,0-1 0,0 7 0,0-4 0,-4 2 1,0 2-1,-4-2-1,0 5 0,-4 0 0,-1-2 0,1 5 0,0-4 0,0 1 2,4-4-2,-8-2 1,3-5 0,5 1 0,-4 0-2,4 1 0,-4-4 2,0 0 0,3 0-2,5-3 0,-8 0 2,4 3 0,0-3-2,4 0 0,0 0 1,0 0 1,0 0-3,0 0 2,0 0-1,0 0 0,0 0 0,4 7 2,0-6-1,4 3 0,5-4 0,-1 6 0,0 3 0,1-2-1,-5 2 0,0-4 1,4 8 1,-8 0 0,5-4-1,-5-1 0,0 8 2,-4-6 0,-4 4 2,4 2 1,-4 0-1,-5-2 1,1 5-1,0-2-1,-4-1 1,4 0-1,-5 5 1,1 6 1,0-8-1,3 5 0,-3 1-1,4 2 0,4-3 1,-4 5-2,4-2 1,4-3-1,-4 1-2,4-7 1,0 1 0,0 1-2,0-1 2,0-4-2,4 1-2,4 0-4,0-5 0,0 1-3,4-5-2,-7 2-1,3-6-4,0 1-6,-4-3-5,4-1-6,0 0-8,-3 0-2</inkml:trace>
  <inkml:trace contextRef="#ctx0" brushRef="#br0" timeOffset="109972.29">19819 11798 308,'0'-4'27,"0"-2"-8,0-4-1,0-1-7,0-1 2,-4-1-6,-4 2-1,0-2 0,-1 0 0,5 2 3,-4-5-1,0 0 1,8 5 2,-8-1-1,4-1 0,-5-1 2,-3 4 0,12-3-2,-4 4-2,-8 4-2,8 2-1,-9 0 0,5 3-3,4 0-1,-8 0 0,4 8-1,-1 1 2,-3 7-1,4 0 0,0 1 2,4 2 2,-4 2 3,3 3-1,-3 5-1,4-2 1,0 3 2,0 2-2,-4-2 0,4 0 0,0 0-3,-1-1 1,5 1-2,0-6-1,0 1 0,0-1 1,0-3-3,0 4 2,0-1 0,0 3-1,5-5-1,-5 1 0,0 1 0,0-4 0,0-1-3,0 5 0,0-5-2,0-1-2,0 1-5,0-3-2,0-5-4,0 2-7,0-4-5,0-1-6,0-2-5,-5-6-4,-3 19-9</inkml:trace>
  <inkml:trace contextRef="#ctx0" brushRef="#br0" timeOffset="110223.3044">19467 12066 354,'0'0'41,"0"0"-5,0-3-1,4 0-4,0 3-6,4 0-7,-4 0-7,5 0 0,-1 0-4,0 0-1,0 0-1,0 0-2,1 0-1,3 0 0,-4 0-2,4-2-4,-4 2-3,1-3-4,-1 0-6,0 3-7,0-3-4,-4-4-6,5 4-2,-5-3-3,4 3-3,12-10-5</inkml:trace>
  <inkml:trace contextRef="#ctx0" brushRef="#br0" timeOffset="110491.3197">20106 11615 273,'0'0'27,"0"0"-6,0-3 2,0 3-3,0 0-4,0 0-1,0 0-2,0 3-1,0-3 3,-4 0 0,-1 9 3,-3 2 0,0 2-1,0-2-3,-4-1-4,3-1-4,5-2 1,-4 2-3,-4-1-3,8 5-6,-4-7-8,-1 4-8,1-4-7,4-4-7,-4 1-7,-17 16-10</inkml:trace>
  <inkml:trace contextRef="#ctx0" brushRef="#br0" timeOffset="111575.3818">20359 11376 201,'5'-3'35,"-5"3"-2,0-3 0,0 3-4,0-3-5,4 3 1,-4 0 1,0 3 1,4-3 1,0 0-3,4 0-2,0 0-6,0 0-3,1 3-3,3-3 0,0 0-3,0 3-2,-3-3-2,3 3 1,0 2-3,0-2 1,5 1-2,-5 5 0,0-3 1,-3 1-1,-1-2-1,0 1 0,-4-3 1,4 4-2,-8 5 2,4-2-1,-4 1 0,0 2 0,-4-7 0,4 4 2,-8 1-1,-4 1 0,4 1 0,-5-2 0,1 2 0,0 3-1,-1-2 1,1 2 1,0 0 1,0 1 0,-1 2 0,5-4 1,0 4-2,4-2 0,-8 2 0,3 2 0,1 1 0,4-1 1,-4 1-3,-4-4 2,8 4-2,4-4 0,-5 1 0,5-4 0,0 0 0,0-2 1,5-2 0,-5-2-2,8 4 0,0-4 2,0-1-2,-4 2 2,4-4 0,-4 4-1,5-4 0,-1-3-1,-8-3 2,4 0-1,4 0-1,-4 2 2,0-2-1,0 3 2,-4-3 1,0 0-1,0 0 0,0-3-1,0 3 0,0-2 1,0 2-2,-4-6 0,4-4 0,-4 1 0,-8 6-1,0 0 1,3 3 0,-3 0 0,4 0-1,-4 0 2,4 6-1,3 0-1,-3 7 1,0-2 0,4-1 1,-4 2-2,4 1 1,4-2 0,0 2 1,-9 0-1,5 1 0,4 2 0,0-7 2,0 6-2,-4 1 0,4-4 0,0 6 1,4-2-1,-4-2 1,4 2 2,1-3-2,-1 1-1,0 2 2,0-3-1,-4 1 0,4-1 1,-4 2 0,0-3 1,4 0 0,0 4 1,-4-1 1,-4 4-1,0-5-1,-8 5-1,3 0 0,-3-5-1,4 5 1,0-4-1,0 1-1,-1 1 1,1-7-1,0 2-3,0-2-3,0-5-4,4 1-7,0-3-5,-5 0-11,5 1-15,0-4-15</inkml:trace>
  <inkml:trace contextRef="#ctx0" brushRef="#br0" timeOffset="114525.5504">7476 9345 167,'0'0'12,"0"-4"-2,-9 1-3,9-2-2,-4 2 0,4-3-1,-4 3-2,0 0-1,4-4-1,0 1 0,0 1 0,0-1 0,0-4-3,0 4 3,4-1 2,-4 1-1,0 1 3,0 2 2,0-3-1,0 6-1,0 0-1,0-3-2,0-1 1,0-2-2,0 6 2,0-3-4,0 3 4,0-3-1,0 0-1,0-1-1,0 4-1,0-3 4,0-3-1,4 1 2,-4 5 5,4-6 0,-4-1 1,0 4 1,5 0 2,-1 0-2,-4 0 1,-4-2 0,4 2 3,0 3-1,0-7 1,-5 4 4,5 3 0,0 0 0,0 0 1,-4 0-2,4 0-3,0 0-1,0 0-2,0 0 0,0 0-1,0 6-4,0-6 0,0 8 0,4-1 2,-4 5-1,0-2-1,5-5 3,3 8 0,0 2 0,-4-5-1,4 4 0,0-1-1,5 3-2,-1-2 1,0 2-2,1 2 0,-1 1-1,4 1 2,5 6 0,3 1-1,-3-3 0,-1 1-1,1 2-1,3 3 2,-3 2 1,3-2-3,1 0 0,-9 1 1,9-3 0,-1-1-1,1 0 2,-1 0 0,1 5-2,4-2 2,-1 1-1,5-3-2,0 2 0,-9 1 1,5-1-1,-4 2 0,3 1-1,1-3 0,-9 0 0,1-3 0,3 2 0,1-2 1,-5 3-1,1-1 0,-1 1 2,-3-3 0,3 3 1,1-1-1,-1-2 0,-3-3-1,3 8-1,0-5 2,1 0-2,-1-2 1,1-1-1,-1 6 0,-3 2 1,3-2-1,1 0 0,-5 4 0,0-1 0,1 2 3,-1 2 0,5-7 0,-5 0 0,0 0-1,1-1 0,-1 1-1,-4-3 1,5-3 0,-5 1 0,0-1 0,1 2 1,3-2 1,-4-4-2,1-1 0,-1 4-2,0-3 1,0-1 0,1-4 0,-1 7-1,-4-5 0,4 2 0,1-4 0,-5 4 0,0-3 0,4-2 0,-3-1 0,-1 1 2,0 5-2,-4-3 0,4-5 0,-4 5 0,5-3 1,-5-2-1,4 8 0,-4-6 0,0-2 0,0 2 0,0-1 0,4-1 0,-8 2-2,4-3 2,1-2 1,-1 4-1,0-2 1,-4-1-1,4 1 0,0-4 0,0-4 0,0 4 0,-4-3 0,4 4 0,-4-1 0,0 0 0,4-2 0,0-3 0,1 6 1,-5-7-2,4 6 1,0-3 0,-4 0 0,0-3 0,0 4 0,0-4 0,0 0 0,0 0 0,0 3 0,0-3 1,0 0-1,-8 0 0,8 0 0,-9 0-1,1 0 2,4-3-1,-8-4 0,4 1 0,-5 3 0,5-4 0,-4 2-1,0 2 2,3 0-1,-3 0-1,4-3 1,0 2 0,-5 1 1,1-3-1,8 1 0,-4 2 0,-4 0 0,3 0 0,1 3-1,4 0 2,-4 0-1,0-4-1,4 1 2,-5 3-2,9-3 2,-8 3-1,4 0 2,4 0-2,-4 0 1,4 0 1,0 0-2,0 0 0,0 0 0,0 0 0,0 0 0,0 0 1,0 0-1,0 0 0,0 0 0,0 0 0,4 0 0,-4 3 1,4-3 0,-4 0-2,0 3 0,13-3 1,-5 7 0,-4-4 0,8 0-1,0 0-2,-3-3 0,3 0 0,-4 0 1,0 0-1,5 0 0,-5 0 0,0 2 2,0 1-1,4-3 2,-3 0-1,3 0 0,-4 0 0,4 0 0,-4-3 1,1 1-1,-1-4 1,4 0-1,-8-1 2,4-2-2,1 2 2,-1 1-2,-4 0 2,4 4-1,-4-4 0,-4-1-1,4-2 1,0-6 0,0 3 0,1 2 0,-1-3 0,0 2 1,0-1-1,0-1 0,0 7 0,0-6 0,-4 3-1,0 3-2,4 2-4,-4-5-2,4 1-1,-4 1-4,4 1-1,-4 3-4,4 0-4,1-4-8,3 7-10,-8-8-11,4 2-15</inkml:trace>
  <inkml:trace contextRef="#ctx0" brushRef="#br0" timeOffset="115511.6068">9207 12219 137,'0'-2'18,"4"2"-6,-4 0 2,0 0-1,5 0 3,-5 0-3,8 0 2,-4 0 1,0-3-1,0 0 2,0 0 3,0-4-1,0 1 1,-4 0 3,9 1 0,-9 2-1,8-7-1,-8 4-1,4-4-3,-4 4-1,0 3-3,0-7-2,0 2-4,0-4-1,0 2-2,0 2-1,0 2-1,0-4 1,0-3-1,0 4-1,0 4 0,-4-1-1,0-1 1,0 1-1,-5 3 0,5-4 0,0 4 2,0 0 0,-4 3 1,4 0-1,-4 0-1,-1 3 0,1 0-1,-4 4 1,0 6 0,3-4 0,-3 2-1,0 5 0,4 0 2,-5 2 1,5-3-1,4 0 2,-4 4-1,-4 1 0,8 0 0,-1 0 0,1-1 1,4 5-1,0-5-1,-4-1 1,4 1-2,0-3 1,4-2 1,0 2-1,9-7 2,-5-4-1,4-2 1,1-3 1,3 0 1,0 0-1,-3-6 1,3 1 0,-4-11-2,5-1 0,-5-2 0,0-3-1,0-2 2,1 0-1,-5-2-1,-4 3 1,0 3 0,0 0-2,-4 4 1,0 2-2,-4-2 1,4 0-2,-4 8-3,-4-2-4,4 4-4,-9 0-5,5 2-3,0 4-6,0 0-9,0 0-10,-1 4-11,1-1-7</inkml:trace>
  <inkml:trace contextRef="#ctx0" brushRef="#br0" timeOffset="118912.8015">7021 14278 306,'0'0'46,"0"-4"-1,0 4-2,4 0-6,-4-3-3,0 3-5,0-3-8,0 0-4,0 3-4,4-7-2,5 3 0,-1-3-1,12 1-2,-3 0-2,3 2-2,1-2-1,-5 3 0,0-3-1,5 4 1,-5-4-3,5 2-2,-5 1-3,-4 0-4,1 0-5,-1 0-3,0 3-6,-4 0-10,0 0-11,1-3-7,-1 3-9</inkml:trace>
  <inkml:trace contextRef="#ctx0" brushRef="#br0" timeOffset="119133.8141">7017 14495 331,'0'0'39,"0"-3"5,4 3-3,4 0-7,5 0-8,-1-6-5,-4 3-6,9-10-6,-1-1-1,4 7-1,1-5-4,-5-1 0,1 6-6,3 3-7,-4-3-6,-3 1-8,-1 6-6,0-3-10,-4 0-5,17 6-8</inkml:trace>
  <inkml:trace contextRef="#ctx0" brushRef="#br0" timeOffset="120140.8717">7795 14522 212,'-4'0'28,"4"0"-5,0 7-5,-4-7-1,4 0-3,0 6-5,0-6 1,0 2-5,0 1 1,0-3 9,0 0 7,0 0 3,4 0 1,-4-5 2,12-1-3,-4-7-3,5-3-3,-5-1-3,4 1-3,0 1-1,-3-4-3,3 7-1,-4-3-2,8-4-2,-3 5 0,-1-2 0,4-1-3,1 1 0,-1 0 1,0-2-1,1 2-1,-5 0 1,5 2 0,-5 1-2,0-2 2,0 0 0,-3 3 1,3 4-1,-4-2 0,-4 4-2,4-1 2,-8 4 0,8 0-2,-8 0 2,9 3-2,-9 0 2,4 3-1,-4 0-1,4 4 2,-4 8-2,0-7 2,0 5-1,0 0 0,0-2 0,0 5 0,0 0 0,-4 1-1,4-1 2,-8 2-2,-1 1 0,1-3 2,4-5-2,0 5 1,-8-2 0,4-5 0,-1-2 0,5-4 0,-4 0 0,0 0 0,4-3 0,-4 4 0,-5-4-2,5 0 2,-4 0 0,4 0 0,4-4 0,-9 1 1,5 0 0,0 3-1,4 0 0,-4-3 0,4 3 1,-1-3 0,5-1 0,0 4 0,0 0 0,0 4 0,0-4 1,0 0 1,0 0-1,0 3 1,9-3 2,-1 3-1,4 3-1,0-2 0,1-1-2,-1-3 0,0 3-1,1-2 1,3-1-3,-4 10-4,0-10-6,1 0-3,-1 6-6,0-6-10,5 0-10,-5 0-11,29 0-13</inkml:trace>
  <inkml:trace contextRef="#ctx0" brushRef="#br0" timeOffset="121758.9642">8847 13073 142,'0'0'21,"0"0"-9,0 0-2,0 3-1,0-3 3,0 0-3,0 0 3,0 0 1,0 0 1,0 0-1,0 3 1,0 0 2,0 0 0,0-3 0,-4 3-3,4-3 1,-4 0-1,-4 4-1,4-4-2,0 3 0,-9 2 0,9 1 0,-4-3 0,-4 3-2,-1 1 2,1-1 0,0 2-1,-5 2 4,1-4-3,0 0 0,-1 4 0,-3-4-4,-1 1 0,5-6-1,-4 6-1,3-4 1,-3 0-2,3 3 0,1-3 2,0-3-1,3 0 2,5 0 0,-4 0-2,4-3 1,4 3-1,-5-3 3,5 3-2,0-3 0,4 3 0,-4-3-2,0 0 0,0 3 0,4 0-1,0 0-2,0 0 1,0 0 0,-4 0 0,4 3-1,0-3 0,0 0 0,0 9 0,0 1 0,0-2 0,0-2 0,4 1 2,-4 5 0,0-2 0,8 1 3,-8 5-1,4 0 1,-4 1-1,4 2 1,0 2-1,-4 3 0,4-2-2,1 5 4,-5 2-2,0 1 0,0 0-1,4 3 1,-4 10 0,0-3 0,0 9-1,4 1 0,-4 4 0,0 1-1,0 4 0,0-2 0,0-1 0,-4-5 1,4 1-2,-4 1 2,-5-7 0,1 5 0,-4-5 0,0 0-1,-1 0-1,1 0 3,4 0-4,0-4 2,-5 1-2,9-5 1,0-2-1,4-2 0,-8-4 1,4 0-2,0-4 2,0-6-1,4 2 0,0-7 0,0 4 0,0-8 0,0 2-1,0-4 2,0 1-1,0-4-1,0-4 1,0 4-2,0-6 3,0 6-2,8-2 1,-4-1 1,0-3 0,8 0-1,1 0 0,-1 0 0,4 0 0,1-3 0,-1-1-2,-4 4 3,9-3-1,-9 0-1,9 0-5,-9-2-2,4-1-2,1 3-5,-1-1-3,0 1-3,-3 3-6,7-3-8,-8 3-9,5 0-12,-1-3-5</inkml:trace>
  <inkml:trace contextRef="#ctx0" brushRef="#br0" timeOffset="124836.1402">8863 14373 264,'0'0'45,"0"0"0,0-3-1,0 3-5,0-3-6,0 3-5,0-7-8,0 4-1,5-3-5,3-5-1,0-2-4,12 0-3,-3-1-1,-1-2-1,1 0-2,-1 2 3,0 1-1,-3 0 0,-5-1 2,4 1-2,0 1-1,-3-3 0,-1 3-2,4-4-1,-4 3 1,4 5 0,-3-2-3,-1 1 3,0-1 0,0 6 0,0-3-2,1 1 1,-5 3 0,4 3 0,-8 0 0,0 0 0,0-4 0,0 4 0,8 4 0,-8 2-2,0 4 1,0 1 0,0 1-1,0 4-1,0-5-1,0 2 0,0 3 1,0-2-1,-8 2 0,0-1 0,4 0 2,-5 1 0,5 0 1,-4-5 0,4-1 0,-4-1 0,0-2 1,-1-2-2,1-2 1,4 0 1,-8 0 2,4 0-2,0-3 1,-1 0 1,1 0 2,0 0 1,0-3 1,4 0 0,0 3 2,-5-3 1,5 3 0,0 0 0,4 0-2,0 0 1,0 0-3,4 0-1,-4 0 1,9-3-2,3-1-1,4 0 0,1 4-1,-5-7 0,8 1-2,-3 3-4,-5 0-2,4-1-3,-3 1-4,-1 3-1,0-3-1,0 0-7,1 3-8,-5-2-5,8-4-9,-3 3-2,-1-4-6</inkml:trace>
  <inkml:trace contextRef="#ctx0" brushRef="#br0" timeOffset="125382.1715">9613 13589 395,'0'0'34,"0"-3"-3,0 3-4,0 3-7,0-3-1,0 3-4,0 7-2,0 3-1,4 1-2,-4 2 0,4 5-1,4 6 0,-8-2 0,4 8-1,0 1-1,0 2-1,0 4-3,-4 3 0,9 0 0,-9 0-2,0-3 1,4-1-2,-4-2 1,0-5-3,0-2 2,0-3-1,0-8 0,0-5-3,4-1 1,-4-7-1,0-2 1,0-1 2,0 0 0,4-3-2,-4-3-2,0-7-1,0-9 1,0-5 0,0-3 1,0-8 1,0-1 0,-4-10 1,-4 1 1,4-4 0,-5-4 0,-3-1 0,4-1 0,0 9 1,4 3 1,-5 6 4,1 10 4,4 2 3,4 4-2,-8 2 1,8 8-1,4-2-2,-4 7 1,4-1-2,8 1-1,-3 4 2,3-1-3,4-3-1,1 3-1,3-1 1,5-2-2,-1 3-1,1 0-1,3-4-3,-7 4-5,3 3-1,-7-3-4,-5 3-3,0 0-3,1 0-5,-5 0-7,0 0-7,0 0-10,-8 3-6,4 26-7</inkml:trace>
  <inkml:trace contextRef="#ctx0" brushRef="#br0" timeOffset="125586.1831">9629 13861 317,'0'3'53,"0"0"-4,0 1-7,4 2-8,4-3-9,-4 0-6,9 0-6,3-3-2,0 0-3,5 0-3,-5-3-5,9-3-4,-1-4-3,-3-7-7,-1 1-5,1 3-6,-1-1-5,-7-2-7,-1 0-5,25-11-12</inkml:trace>
  <inkml:trace contextRef="#ctx0" brushRef="#br0" timeOffset="125979.2056">10317 13241 336,'-4'-3'39,"4"0"-4,0 3-6,0 0-5,0 0-3,0 0-5,0 0 0,0 0-1,0 6 1,-4 10-2,4-5 0,-4 5 0,-5 1-2,1 3 2,0 2-1,4 5 0,-4-3-2,0 3 1,-1 1 1,-3 6-3,8-1 1,-4 0-3,0 7-1,-5 0 0,5 6-3,0-3 1,-4 6-1,3 1-3,5-6 1,-4 5-1,4-6 1,0-3-1,4-3 0,0-4-1,0-4-6,0-6-2,4 1-3,-4-1-1,0-4-2,8-5-4,0 2-2,1-8-3,-1 4-10,0-5-9,4-1-3,-3 1-4,3-7-3,29 0-6</inkml:trace>
  <inkml:trace contextRef="#ctx0" brushRef="#br0" timeOffset="126494.2351">10382 14208 263,'0'-7'42,"9"1"0,-5-4 0,4 2-1,0-7-8,0-1-5,4 1-6,1-4-7,-5 3 0,4-1-5,1-1-2,-5-1-1,4 3-1,0 2-2,1-2-1,-1-4 0,0 0 0,0 1 0,1 5-2,-5-2 1,4 2-1,-4-2 1,1 0 0,3 5 2,-4-2-2,-4 4 1,4-2-2,0 4 1,-3 1-2,-1-4 0,0 4 2,0 0-2,0 6 0,-4-7 0,0 7-1,4 0 2,-4 0-1,0 0 1,4 3-1,0 1 0,-4-1 0,4 6 0,-4 4 0,0 1 0,0 2 0,0 0 0,0 2 0,0 1 0,0 1-2,0-4 2,-4 2-1,4-2-1,-8 3 0,4-5 2,-4-4 0,4-1-1,-5 2 1,1-1 0,0-4 0,4-3 0,-4 0 0,4 1-1,-4-1 2,-1-3 1,1 0-1,4 0 2,-4 0 1,0 0 3,-1 0 0,1 0 1,4 0-1,0 0-1,0 0 0,0-3 0,4 3-2,0 0 0,0 0-2,0 0 0,0 0 0,4 0-2,-4 0 0,4 0-2,8 0-2,1 0-3,-5 0-2,4 0-4,0-4-2,1 4-3,-1-6-1,0 0-4,1-1-11,3 1-6,-4-2-5,1-1-5</inkml:trace>
  <inkml:trace contextRef="#ctx0" brushRef="#br0" timeOffset="126850.2554">10837 13251 355,'-4'0'43,"4"0"-3,0 0-4,4 6-1,-4 5-8,12 5-3,-4 1-5,5 6 0,-1-3-2,0 6-3,0 4 0,1 0 1,-1 0-1,-4 2-1,4 2 1,1-1-3,-1 4 1,-4 5-2,0-5-2,1 6-1,-5 3 0,0 0 0,0 0-3,0-1-1,-4-2-1,0-2 0,0-3 0,0-4-2,0 4-2,0-8-3,-4 0-3,4-3-4,-8-1-5,-1-6-1,-3 3-3,4-9-5,4 2-5,-4-4-9,4-5-11,0-6-11,-9 3-8</inkml:trace>
  <inkml:trace contextRef="#ctx0" brushRef="#br0" timeOffset="127459.2902">11455 13920 322,'0'-3'36,"0"3"0,0-3-6,4-1 0,12-2-5,1 1-4,-1 2-6,-8 0-4,5-4-5,3 4 2,-4 3-4,1-3 0,3 0-1,-4 3-2,5 0-2,-5 0-8,0 0-7,-4 0-5,5 0-5,-1 0-1,-4 0-6,4 0-4,13 9-10</inkml:trace>
  <inkml:trace contextRef="#ctx0" brushRef="#br0" timeOffset="127971.3196">12442 13495 304,'0'-6'33,"0"-3"-4,4-1-8,0 0-4,-4-1-5,0 2-4,0-4-1,0 0-3,-4 5-1,0-4-2,0 2 2,-5 2-1,-3-5-1,0 4 0,4-1-2,-5 6 3,1-3 1,0 1 1,-1 6 1,-3-3 1,4 3 0,0 0 1,-1 0 1,1 3-2,4 0 2,-4 0 3,3 4-2,-3 1 0,4 7 2,4 0-2,0 1 0,-5 3 1,5-2-2,-4 5 2,0 6 0,4-8-1,-4 12 0,4-5 1,4 3 0,0 7-1,0 6 0,-9 3-1,9 3-1,0 0-1,-4-1-1,0 1-1,4-3-2,0-3 1,0 0-2,0-3 0,0-3 0,0-4-1,0-3 1,4 2-2,0-8-2,-4-5-4,5-5-1,-5 2 0,4-3-4,-4-5-1,4-2-1,-4 0-3,0-2-4,0 2-6,0-6-16,0-3-7,-4-23-13</inkml:trace>
  <inkml:trace contextRef="#ctx0" brushRef="#br0" timeOffset="128184.3317">12040 13999 329,'0'0'48,"0"0"1,5 4-12,-5-4-8,8 0-8,4 0-6,4 0-3,5 0-5,-1-4-1,-3 1-2,-1 0-5,5-10-3,-1 5-3,5-4-7,-9 2-4,4-3-6,-3 2-8,-1-1-5,1-1-3,32-29-11</inkml:trace>
  <inkml:trace contextRef="#ctx0" brushRef="#br0" timeOffset="128623.3568">12921 13262 271,'0'0'27,"0"0"-5,0 0-2,0 0-4,0 0-2,0 0-2,-9 0 1,9 3-2,-4 10 1,-4-4 3,4 4 2,0 1 4,-4-1 1,4 3 0,-4-2-2,-5 2-2,5 5-2,-4-2-2,-1 1-3,5 3-2,-8 1 2,4-1-1,3 6-3,1-5 1,-4 6 0,0 7 0,4-2-1,-1 0-1,1 6-1,4-5 0,-4 1-1,8 3-1,-4-4 0,4 1-1,-4-1-1,4-2 0,0-1-1,-4-1 0,4-2 0,0-3 2,0 0-5,0-1-2,0-9-1,0 2-6,4-4 1,0 4-2,0-3-3,0-4-6,0-4-5,8-1-8,1-4-7,-5 0-4,0-3-7</inkml:trace>
  <inkml:trace contextRef="#ctx0" brushRef="#br0" timeOffset="129062.3819">13199 13890 297,'0'-7'38,"4"-2"-4,-4-4-2,8-1-4,1 1-7,-5-3-2,-4 2-5,0-5-3,4 4-1,-4-4-3,0 5-2,0-5 1,0 5 1,0-2 1,0 3-1,0-3-1,0 8-1,-4-8 0,4 7 2,0-2-3,0 1 0,-4 1-1,-5 2 1,5 4-1,0-5 1,4 8-2,-4-6 0,-4 6-2,4 0 1,-4 1-1,-1 6 0,1-1 1,0 0-1,0 7 1,-4 3-1,-1 5 0,5-4 2,0 5-1,-9 9 0,9-1 1,0 3 0,0 2-1,0-5-2,4 1 2,0-3-1,4-4 0,0-6 0,0-3 0,4 1 0,0-9 0,4 1 0,0-5 2,4-3-2,1 0 1,-1-3-3,0-4 2,5-7 0,-5 1-4,4-4-2,1 1-5,-5-5-4,4-4-5,-3-2-6,-5 1-7,0 9-6,4-9-5,1-59-14</inkml:trace>
  <inkml:trace contextRef="#ctx0" brushRef="#br0" timeOffset="129398.4011">13400 13241 312,'8'0'55,"-8"6"-1,12 1-8,-4 4-9,5 14-8,-5-4-5,4 1-3,0 5-4,1 0-3,3-1-1,-4-2-2,1 6-1,3 0-1,-4 2 2,0 1-2,-3 4 0,-1-4 0,-4 1-1,0 4-2,0 0-1,-4 2-1,0 2-1,-4 1 0,0-3-1,0-3-2,-8-1-2,3-1-4,-3-5-3,0-3-4,0-3-4,-1-1-2,1-4-7,4-5-5,0-1-7,4-7-10,-5-3-10</inkml:trace>
  <inkml:trace contextRef="#ctx0" brushRef="#br0" timeOffset="130535.4661">13670 12887 318,'0'0'38,"-4"0"0,4 0-4,0 0-4,0 0-5,0-4-6,0 4-3,0-6-4,4 3 0,-4 3-3,4-7 0,4 1-1,4 3 1,1 3-1,-1 0 0,0-5-2,1 2-1,-5 0 1,4 3-3,0 0 2,5 0-1,-5-3-2,8 3 0,-7 0-1,3 0 1,-4 0-2,5 0-1,-1 0 1,-4 3 0,5-3 1,-5 0 4,-4 0-2,5 0 1,-5 0-1,4 0-1,-4 0 0,-4-3 0,0 3-1,5 0-1,-1 0 1,-8 0-1,0 3 2,8-3-4,-4 6 4,-4-4-2,0 1 0,4 10 0,-4-1 0,0-5 0,4 2 0,-4 2 0,0 5 0,4-5 2,0 18-2,-4-2 3,4 3 0,-4 2-1,0 5 1,5-1-1,-5 4 1,0 3-2,0 0 2,0 3-1,0-2 0,0-1 0,0 0 0,0 3 0,0-3 0,4 0 1,0 6 0,0-6-2,4 2 2,-4 4-2,0 4 1,0-4-2,0 0 1,-4-4 0,9-2-1,-9-4 0,4-2 0,0 0 1,0-4-1,-4-1 1,4-2-1,0 0 0,-4-1 0,0-5 1,0-1-2,0-4 2,0 1 0,0-3-1,0-4-1,0 1 0,0 2 1,-4 0 0,0-8 1,0 1 0,0-2-1,4-1 0,-4 4 0,4-6 0,-4 3 0,-1-1 0,1 0 0,0-2 0,-4-4 1,0 3 0,4 3 0,-4-6-2,-1 0 2,-3 0 0,-4 0-1,3 0 0,-3-3 1,0 3 0,3 0 0,-3 0-1,4 0 0,-1-3 0,1 0-4,4 3-3,0-4-6,0 4-5,4-3-2,-1 3-13,1-3-14,4 0-14,-12-11-12</inkml:trace>
  <inkml:trace contextRef="#ctx0" brushRef="#br0" timeOffset="136589.8125">14534 13742 263,'0'0'46,"-4"0"-1,-1 0-4,1 0-1,0 0-1,0 0-3,4 0-7,-4 0-4,4 0-6,0 0 0,0 0-2,4-2-2,4-4-2,-4 0-2,13-7-1,-5-3-2,0 8-2,9-2-2,-9 4-2,9-3 1,-9 5-1,4 0-1,5 0-1,-5-2 0,1 0-6,3-1-2,-4 4-4,-3 0-4,3-3-2,0 4-4,-3-1-10,-1 0-8,0 3-9,5-7-9</inkml:trace>
  <inkml:trace contextRef="#ctx0" brushRef="#br0" timeOffset="137091.8413">15717 13247 297,'0'-3'35,"0"-3"-3,0 0-1,0-1-7,0-1-3,0-1-3,-4-7-6,4 1 0,0 0-2,0 2 0,0-1-1,-4-2-1,4 0 1,-9 1-1,5-4-4,-4 7 0,0-6 1,0 5-3,0-1 1,-5 1-2,1 7 1,0-3-2,-1 9 1,-3-4 1,0 3-4,-5 1 4,5 1-4,4 3 2,-5-1 0,5 3 2,0 10-2,-1-3 0,5 1-2,-4-1 4,4 1-1,0 5 3,3 5 0,-3 1 3,4 2 1,0 4 0,0 2-1,4 4 0,-4 1 0,0 1-1,0 1 1,4-2-1,-4 0-2,0 5 2,4-3-3,0-2 0,0 0 0,0-1-2,0 3 2,0 3-2,0-4-1,0-2 0,0 0 1,4-4-1,0 0-1,0-2-5,-4-3-1,0-1-4,0-3-4,0-2-3,0-3-8,0-1-7,0-5-7,-4-5-5,-4-2-6,-17 10-7</inkml:trace>
  <inkml:trace contextRef="#ctx0" brushRef="#br0" timeOffset="137330.8548">15185 13764 424,'0'0'44,"0"-6"-5,0 6-7,4-3-9,-4 3-5,8 0-2,0-7-6,4 1 0,1 4-4,-1-1-1,8-3 0,1-1-3,-9 1-4,9-4-3,-5 7-3,-4-3-4,5 0-5,-5 4-8,4-1-7,-3 0-4,-1-7-4,0 4-6,0-1-1</inkml:trace>
  <inkml:trace contextRef="#ctx0" brushRef="#br0" timeOffset="137605.8706">16081 12993 276,'4'0'33,"-4"0"-2,0 0-4,4 3-7,-4-3-2,0 0-6,0 0 0,0 0-5,-4 7-1,0-4-1,-4 9-1,0 0-1,4 0-2,-9 3 1,5-3 0,0 1-2,0 3 1,-4-5 0,3 5-3,1-2-8,0-1-5,0-3-10,8-1-7,-4 2-6</inkml:trace>
  <inkml:trace contextRef="#ctx0" brushRef="#br0" timeOffset="138021.8943">16458 12837 236,'-4'-3'18,"4"3"-3,0 0-1,-4 0-2,4 0-2,0 3-2,-9 4-1,5-4 2,-4 8 3,4 5 2,-4 0 3,-4-2 0,3 2 2,1 8 4,-4-2 0,0 8-1,-1 4-1,5-4-3,-4 8-2,-4 0 0,3 3-3,1-1-1,0 2-5,-1 0 3,1 1-2,0 0 0,0 0 0,-1-3-1,5 0-1,-4-1 1,4 1-3,4 0 0,-1 0-2,1-4-1,0 4 2,0-3-3,4-1 0,-4-1 0,4-2 0,0-2-2,4-4-3,-4 1-3,0-7-1,8-2-1,-8-1-5,4 1-7,5-7-4,-1-1-6,-4-1-7,4 0-4,0-6-6</inkml:trace>
  <inkml:trace contextRef="#ctx0" brushRef="#br0" timeOffset="138491.9212">16683 13742 295,'4'-2'36,"4"-7"0,-4-7-2,5 0-3,-5 2-7,0-2-3,4 1-3,-4 6-3,-4-4-5,8 2-2,-8 1 3,0-2-3,4-4-1,-4 5 0,0-2 0,0 3 1,0-1-4,0-1 1,0 2 0,0 1-1,-4-1-1,4 5 0,0-1-2,-4 0 0,0-1 0,-4 4 0,0 0 0,-1 0 0,1 3-1,0 0 0,-4 3 0,0-3 0,3 6 0,-7 4 0,4-1 0,-1 6 0,1-3 0,0 4 0,-5 2 0,5 1 0,0-2 0,0 5 0,-1 5-1,5-3 2,4 5-2,0-2 2,-4-5-1,8 5 0,0-3-1,0-5 2,0-1-2,0-2 0,8-1 1,-4-7 1,8 2 0,-3-4-1,-1 1-1,4-4 2,0-3-2,5-3 2,-5-7-2,0-6 2,5 2-1,-5-5-1,-4-2-2,4-4-3,-3 4-4,3-3-8,-8 2-10,8-8-12,-4 4-8,1 6-8</inkml:trace>
  <inkml:trace contextRef="#ctx0" brushRef="#br0" timeOffset="138895.9443">16986 12785 366,'4'3'39,"4"3"3,-4 4-5,5 3-7,3 1-4,4 5-4,-4-2-4,1 15-1,-5-2-1,4 4 0,5 6-1,-5 6 0,-8 5-1,-4-2 0,0 3-2,0 1-1,0-2 0,-4-5-2,4 3-3,-8-3 0,4-6-2,-5 0-1,1-1-1,0 1 0,0 0-1,0 0-1,-1-7-4,-3 0-4,0 4-1,4-4-5,-9-1-3,1-5-4,0 0-3,-1 2-9,1-2-14</inkml:trace>
  <inkml:trace contextRef="#ctx0" brushRef="#br0" timeOffset="141605.0993">7214 16662 377,'0'0'32,"0"0"-4,0-3-5,4 3-6,0 0-2,4 0 0,4 0-5,5 0-4,-9 0-1,4 0-1,0-2 1,5 2-3,-5-6 0,0 3-1,5 0-6,-5-4-8,0-2-8,1-1-7,-1 9-7,-4-2-2,0-1-9</inkml:trace>
  <inkml:trace contextRef="#ctx0" brushRef="#br0" timeOffset="141837.1127">7246 16910 279,'0'-3'37,"0"0"-2,0 3 1,4-3-1,5 3-2,3-5-11,-4-1-4,4-1-6,5 1-3,-5-4-2,4 4-2,1-2-3,-5-2-4,4 1-10,-3 3-10,-5-1-8,4-1-8,-4 2-11</inkml:trace>
  <inkml:trace contextRef="#ctx0" brushRef="#br0" timeOffset="142568.1544">8139 16999 183,'0'0'18,"0"-3"-1,0 3-2,0-3-4,0 0-1,0-7-3,0 2-1,0-5 3,4 1 6,0 1 2,4-5-2,0-3 1,1 1 2,-1-1 2,0 2 1,0-2-2,0-2 0,5-1 0,-1 1-1,0 2 0,5-8-4,-9 6-1,8-1-3,1-2 0,-1 2-1,0 1-3,1-4 1,-5 7-2,0 2-1,0-1 0,5 1-1,-1-3-1,-3 1 0,-5 2 1,4 5-2,-4-5 1,4 4 2,-3 4-2,-1-2 2,0 7-4,-8-3 1,4 3 0,4-1 0,-4 4 1,1 0-1,-5 0-1,4 0 1,-4 7 1,0-1-2,0 13 1,0-1 0,0 2 0,0 3-1,0 0-1,-4 0 0,-5-3 2,1 3 0,4-3-1,-8-1 0,4 2 0,-1-5 0,-3-2 0,4-1 0,-4-4 2,-1 1-2,1-4 0,0-1 0,-1 1 0,1-2 2,4-1 1,-8 0 0,3-3 1,1 0 0,0 0 4,4 0-2,-5 3 1,9-3 2,-4 0-2,8 0-1,-8 0 3,4 0-4,4 0 1,0-3-1,-8 3-1,8 0-1,4 0-2,-4-3 1,4 3-1,4 0 0,0 0 0,9 0 0,-5 0-1,4 0 0,5-3-1,-1-4 2,5 4-5,-5-8-4,5 5-5,-5-4-2,1 4-5,-1-4-2,1 7-6,-1-5-6,-4 2-10,1-4-9,-1 1-6</inkml:trace>
  <inkml:trace contextRef="#ctx0" brushRef="#br0" timeOffset="143053.1822">8737 15871 341,'0'0'40,"0"0"-1,0-7-5,4 7-4,0-6-5,-4 1-6,0-1-2,4-1-4,4 7-3,0-3-2,5 0 0,-5 3-4,4 0 0,-4 0-1,-4 0-1,4-3 1,-3 3-1,3 0-1,-4 0 0,0 3 0,-4 3 0,0 1 0,0 2-1,4-1 0,-4 2-1,0 6 2,0-5-1,-4 5 0,4 0 2,-8-5 2,4 8 2,0-3-1,-1 1 2,1 2-2,0 2 1,4-4-2,0-1 0,0-6 0,-4 6-1,4-10 0,4 2-1,-4 5 0,8-7-2,1-6 1,3 3 0,-4-3 0,4 0-1,1 0-2,-1-3-4,4-3-6,-3-1-3,-1 1-7,0-5-10,-4 1-9,5 4-12,-5 0-5</inkml:trace>
  <inkml:trace contextRef="#ctx0" brushRef="#br0" timeOffset="143764.2229">9363 15966 376,'0'0'46,"0"-6"-4,0 2-8,0 1-5,0 3-7,0 0-3,0 3 0,0 1-3,0 5 1,0 15-1,0-2-3,0 8-1,4 4-2,-4 2 0,4 4-2,-4 3-3,0 3-1,0 0 0,0 0-2,0-1-1,0 1 1,0-3-1,0 0 0,0-7 0,0-2 0,0-6-4,0-7-1,-4-2-1,0-1 0,4-9-1,0 1 1,0-4 2,0-6 1,0 3 0,0-3 0,0-3 0,0-3 2,0-4 0,0-20 0,0 0-1,0-5 0,0-2 0,0-3 1,0-6-1,0-1 1,0-6 0,-4-6 0,4 2 0,0 1 0,0 2 0,0 5 3,0 6 2,-4 7 0,4 9 1,0 1 2,4 10 0,-4 5-2,0 2-1,0 2-2,0 4 2,8 0 0,0-2 0,5-1-1,-5 3 0,8-7-1,0 7-1,1-3 0,3 2-1,9-2 0,-9 1 0,5-1-4,-5-1-3,1 4-5,-1 0-5,-7 3-2,-1-3-2,-4 3-6,4 0-6,-3 0-9,-5 0-11,-4 3-8,-21 37-7</inkml:trace>
  <inkml:trace contextRef="#ctx0" brushRef="#br0" timeOffset="143981.2353">9359 16330 356,'0'0'50,"4"0"-4,0-3-8,12 3-10,-3-3-7,-1-13-8,8 1-1,1-1-4,-5 4-3,5-3-6,-1 3-7,5-1-9,-5 2-11,-3-2-13,-5 4-9,25-22-10</inkml:trace>
  <inkml:trace contextRef="#ctx0" brushRef="#br0" timeOffset="144370.2576">10079 15623 320,'0'-4'31,"0"4"-2,0 0-2,0 0-1,0 0-3,0 4-1,-4 8 0,4 1-1,-8 1-1,4 2-1,-4 3-3,4 2-1,0-2 0,-5 5-1,-3-4 0,4 9-1,4-5-2,-8 3-1,3-2 0,-3 9-2,4 2-2,0 7 0,0-3 0,-5 3-3,5 3 1,4 0-1,-8 2-1,4-2 1,-1 0-2,5-3 0,-4-3 0,8-1 1,-4-8-2,0-1 0,4 2-3,-4-5-4,4-3-2,0-5-2,0 0-1,0-5-3,0-1-3,4-1-2,-4-4-5,8 5-5,0-3-8,-4-7-5,0 0-3,5 0-4,19-3-6</inkml:trace>
  <inkml:trace contextRef="#ctx0" brushRef="#br0" timeOffset="144906.2882">10133 16642 274,'8'-7'47,"-4"1"2,8-1-1,0-4-6,-3-1-9,3-4-8,-4 1-5,9 0-5,-5 0 0,0-4-3,4 0 1,-3 2-3,7-6 0,-3 3-3,-1-3 0,0 3 0,5-1-2,-5-1 0,1 1-2,-5-1 2,4-2-1,-4-1-1,1 4-1,-1 5 1,-4 2-2,0-2 0,1 0 1,-5 8-3,4 2 2,-8-1-1,4 4 0,-4 3 1,0 0 0,0 0-2,4 0 2,-4 0-1,0 0-1,0 3 0,4 13 2,-4-5-2,0 5 0,0-2 2,0 2-1,0 0-3,0-1 2,-4 4-2,0 1 2,0-1-2,0-3 2,0-1-3,-4-3 4,3 1 0,-3-5 0,0 5 0,4-4-2,-4 1 1,0-4 0,3-4 0,-3 4 2,-4-3 0,4 0-1,0 1 0,4 2-1,-5-6 2,1 3-1,4 0 2,-4 1-1,4-3 1,-4 5 0,-1-2-1,5-1 1,0 0 0,0 0 0,4 0-1,0 1-1,0-4 1,0 0 0,0 0-2,0 0 2,4 3-2,0-3 2,9 0-1,-1 0-1,4 0-1,-3-3-4,7-1-4,-4 1-3,1-10-4,3-1-4,-7 5-9,3-7-10,0 5-8,-3-5-6</inkml:trace>
  <inkml:trace contextRef="#ctx0" brushRef="#br0" timeOffset="145283.3097">10669 15623 397,'0'0'42,"0"-4"-4,0 4-5,0 0-4,0 0-4,4 0-2,-4 7-2,12 9-2,5-2-3,-9 5 1,4 0-3,0-1 2,1 7-2,-1-4-1,8 2-1,-7 6 1,-5 1-2,8 4-1,-3 2-1,-1 4 0,0 3-3,-4 3-1,1-3 0,-1 3 2,0 0-2,4-1-1,-8 1-1,-4-3 1,8-4-3,-8-2-1,0-4 0,0-1-1,0-2-6,0 1-2,-8-3-5,-4-4-4,-8-3-4,7 4-2,-3-7-6,0-2-5,-1-7-13,5 2-15,-9-4-10</inkml:trace>
  <inkml:trace contextRef="#ctx0" brushRef="#br0" timeOffset="145825.3408">11283 16168 351,'0'0'48,"0"0"0,0-3-5,0 3-5,4 0-8,0 0-2,9 0-6,-9 0-6,4 0-1,0 0-4,4 0-3,1 0-2,-5 0-2,4 0-1,-4 0-1,4-4-4,1 4-4,-1 0-3,4 0-4,-3 0-6,-1-3-10,0 3-11,1-9-11,-5 2-9</inkml:trace>
  <inkml:trace contextRef="#ctx0" brushRef="#br0" timeOffset="146744.3932">11897 16497 266,'0'0'42,"4"0"-5,-4 0-1,0-5-1,0 2 0,0-10-4,4 0-4,9 2-8,-1-5-1,0 2-3,0-5-2,5 0-1,-5-2-2,4-4-4,5 1 1,-5-3-1,9 0-1,-9-2 0,5 2-1,-1 0 1,1-1-1,-1 4 0,-8 2-2,5-2-1,-1 8 2,-4 5 0,-3-2-2,3 3 3,-8 1-3,0 6-1,-4 3 0,4-5 1,0 5 0,0 3 0,-4-1-1,0 4 0,0 13 0,0 2 0,0 1 0,0-1 0,-4 4 0,4 2 0,-8 0 0,4 2 0,0-5 0,-4 0-1,0 1 1,-1-7-2,1 4 1,4-5 0,-4-4-2,0 0 3,-5-2 0,5-2-2,-4-2 3,0-1 0,-1-6-2,1 0 0,0 0 2,0 0 2,3 0 1,1 0 0,0 0-1,0-3 0,0 3 1,4 0 3,-9 0-2,13-3 1,0 3-2,-8 0 1,8 0-2,0 0-1,0 0 1,0 0-2,4 0 0,-4 0 1,4 0-2,9 0 0,3-3 1,4-1 0,5-2-1,-1-2-4,1-1-2,0-4-6,-1 3-3,1 2-3,-1-4-6,-3 2-6,3 4-10,-3-4-11,-5 5-8</inkml:trace>
  <inkml:trace contextRef="#ctx0" brushRef="#br0" timeOffset="147224.4207">13224 15605 364,'0'-6'27,"0"-1"3,0-2-1,-4-2-1,4 1-5,-5-3-6,-3 2-5,4 2 0,-4-1-2,0-3 0,0 4-2,3-2 2,-3 1-2,0 1 0,0-2-1,4 4 2,-8-6-3,3 1-1,1 1-1,-4-2-2,4 0 3,-5 4-3,1-2-1,0 7 0,0-2 0,-1 3 1,1 3-1,0 0-1,-1 0 0,1 0 0,0 6 0,0 1 0,-1 4-1,-3 5 2,4-1 0,3 3 3,1 4 1,0 2 2,-4 3-1,0 5 1,3 1 1,5 1-1,0 2-2,0 4 2,0-7-2,4 10-3,-4 0 0,4-3 1,0-3-1,4 2-1,-4 4-1,0 3 1,0 0-1,0 0-1,0-3 1,0 0-3,4-6-3,0-1-1,-4-5-4,0-1 0,4-3-4,-4-5 0,0-3-3,0-4-1,0-3-3,0-5-5,0-4-6,0-3-6,0 0-6,0 0-7</inkml:trace>
  <inkml:trace contextRef="#ctx0" brushRef="#br0" timeOffset="147459.4341">12659 16026 339,'0'-6'40,"0"3"-4,0-2 3,4 5-7,4-3-6,4 0-6,5-1-5,-1-2-4,4 3-2,-3-7-4,3 9-1,5-2-2,3-1 1,-3 1-3,0-3-5,-5 0-3,1 2-8,-5-2-5,8 0-6,-7 2-4,-1-2-3,1 5-4,-1-6-5</inkml:trace>
  <inkml:trace contextRef="#ctx0" brushRef="#br0" timeOffset="147867.4575">13641 15235 255,'4'-4'40,"-4"4"-4,0 0-4,-4-3-5,4 3-3,0 0-5,0 0-5,-4 0-3,-4 0-1,8 0-2,-4 3 3,0-3 2,0 0 1,4 0 0,-4 4-2,-1 2 1,1 0 0,-4 4-3,0 4 0,0 2-2,-5-5 0,9 5 2,-8 3-3,0 5 1,0 0 1,-5 4-1,1 3 0,4 2 0,-1 0 0,-3 4-2,4-2 3,-1 2-2,-3 2-1,8 1 0,-9 0-1,5 0-1,4-4 0,0-6-2,0 4 2,3 2-4,-3-6 2,4 9-2,4-1 1,-4-2-1,0 2 0,0-4-3,4-1-4,0 1-1,-4-1-2,4-1-1,0-5-2,0 0 1,0-5-5,4-4-2,0-2-3,4-2-4,-4-5-4,4 1-5,5-7-6,3 0-2,-8 0-7</inkml:trace>
  <inkml:trace contextRef="#ctx0" brushRef="#br0" timeOffset="148285.4814">13801 16026 258,'0'-11'36,"4"-2"2,0-2-3,0 3-4,-4 0-3,4-1-4,-4 3-3,0-4-3,0 1-4,8 1-3,-8 1 1,0-2-2,5 0-1,-1-1-1,-4 4 1,0-2-2,0 5 1,0-4 0,-4-2 0,4 4-2,-5-1 0,-3 6 0,4 0-4,-4-2 4,4 0-2,0 2 0,0-2 1,-5 3-3,5 3 0,0 0 0,-4 0 0,0 3 0,0 0-1,-5 4 0,5 5 0,0-1 0,-4 5 0,4 7-1,-5-3 0,1 1 1,4 11-1,0-5 0,-1-3 0,1 1 0,4-1 1,0 0-1,4-2 0,0-1 0,0-5 0,0-1-2,0-8-1,4 1 2,8-8 0,1-3-2,-1 1-1,4-4-2,1-13-2,3 1-1,-3 2-3,-1-6-5,0 4-6,5-5-10,-5 0-6,-3 4-7,-1 5-10</inkml:trace>
  <inkml:trace contextRef="#ctx0" brushRef="#br0" timeOffset="148640.5017">13915 15201 327,'0'-3'47,"5"0"0,-5 3-1,4 0-6,0 3-6,0 3-5,0 6-3,4 7-3,0 6-2,1-1-2,-1 9-2,-4 1-2,4 5 0,0 1-1,0 3-4,1 0 0,-1 0-3,0-3-2,0-4 0,-4 1-1,-4-4-2,0 1 1,8 1-1,-8-2-1,-4 0-1,4 4 2,-4-4-4,-4-3-3,4 5-2,-8 2-3,3 0-6,1-4-2,-4 0-3,0-2-4,-1-3-8,5-4-10,-4 0-12,0-8-10</inkml:trace>
  <inkml:trace contextRef="#ctx0" brushRef="#br0" timeOffset="149292.539">14562 15840 273,'0'0'44,"0"0"1,0 0 1,-4 0-2,4 0-3,0-3-6,0 0-3,0 3-5,0 0-1,4 0-2,0 0-1,9 0-3,-1-3-4,-4 0-4,9-4-1,-5-1-4,0 5-2,4 0-1,5-3-1,-9 6-2,5 0-5,-1-4-4,0 1-4,1 0-2,-1 0-2,-4 3-3,1 0-3,3 0-3,5-3-8,-5-1-11,0 1-8,-3 0-7</inkml:trace>
  <inkml:trace contextRef="#ctx0" brushRef="#br0" timeOffset="150017.5805">15827 15271 175,'0'-3'23,"4"-2"6,1 5-1,3-3 0,-8-3-1,8 2 0,-8 1 2,4 3-4,4 0 1,0-3-3,-8 0-1,5-3-5,-5-1-2,0 1-2,0 3-3,0 0-4,4-5-1,-4 1 0,-4 4 1,4-10-4,0 10 1,-5-8 1,5 5-1,-4-7-1,-8 7 0,4-2 1,-4-2-4,-1 1 2,1 2 1,0 4-1,-1-3-1,1-1 1,-4 6-1,3-2 1,-3 3 0,4 0-2,0 0 0,-1 4-1,-3 3 3,4-1 1,-1 7 0,5-1 1,-4 3-2,4 1 3,-1-7-1,1 5 3,4 2-1,-4 2 2,8 4 0,-8 8 1,8-3 2,0 8 0,0 3-1,0 4 0,0 1 2,0-2-4,0 2 0,0 0-2,0 0-1,0-3-1,4-1 0,0-5-2,-4 2 1,8-1-1,-4 2-1,-4-7 1,4 0 0,0-3-2,-4-1-2,0-6-3,5-1-1,-5 2-1,0-2-1,0-3-3,0-8-1,0-2-4,0 4-3,-5-4-5,5-6-7,0 0-10,0 0-9,-8 0-6</inkml:trace>
  <inkml:trace contextRef="#ctx0" brushRef="#br0" timeOffset="150278.5954">15418 15748 360,'0'0'44,"0"0"-1,0 0-3,0 0-4,12 0-8,5 0-5,-5 0-7,8 0-4,1-3-2,-1 3-5,1-8 0,3 2 0,-3-1-3,-1 1 1,1-4-2,-1 4-5,-3 1-2,-5-1-4,4 3-4,-8 0-7,5-4-6,-5 4-8,-4 0-9,8-4-6,1-4-6</inkml:trace>
  <inkml:trace contextRef="#ctx0" brushRef="#br0" timeOffset="150680.6185">16323 15020 137,'0'0'24,"0"-5"-2,0-1 5,0 3-5,4-4 1,0 1-1,0 3 2,0 0 2,0-2-1,-4 2 3,4-1 1,-4 4-1,4 0-1,-4 0-1,0-3-2,0 3-1,0 0-5,0 0 0,0 0-1,0 0-6,-4 3-1,0 9-2,-4 0-2,-4 4-2,4-1 1,3 0-2,-3 0-2,0-3-1,0 4-4,0-5-5,0 2-2,-1 0-3,5-7-1,4 2-5,-4-5-5,0 4-5,4-4-10,0-3-3,-4 0-7</inkml:trace>
  <inkml:trace contextRef="#ctx0" brushRef="#br0" timeOffset="151118.6435">16740 14867 281,'0'-3'35,"4"0"-2,-4 3-3,5 0-4,-5 0-7,0 0 1,0 0 0,0 0 1,0 0-1,0 6-1,0-6-3,-5 0-1,5 4-1,-4 2 0,0 3-1,-4 9-1,4-2-2,-4 0-1,0-5 1,-5 5-1,1 0-1,-4 1-2,3 5 2,-3 2 0,4 0-3,-5 6 1,1 2-1,0-2 1,-1 13-1,1 3 0,4 4 1,-5-3 1,1 3-1,4-1-1,-5-3-1,5 0 2,0-1-1,3 1 0,-3-3-1,4-7 1,0 1-3,4-4 1,-5 5-2,5-4 0,4-1 0,-4-3-1,4 4 0,0-9-1,0 8-2,-4-9-3,4 2-3,4-2-2,0-2-3,0-5-1,5 2-1,-1-1-2,-4-5-4,8-4-3,-4-4-8,1-2-5,3-3-6,0 0-5,0-3-6</inkml:trace>
  <inkml:trace contextRef="#ctx0" brushRef="#br0" timeOffset="151556.6686">17002 15867 322,'9'-9'47,"-1"1"-2,-4-8-5,4 3-8,4-1-6,-8-2-8,0 0-2,5 2-4,-5-2-2,4-2-3,-4 3-1,0 3-1,-4-3-1,4-1-4,-4 3 2,0-1 0,0-2-1,0 1 0,0-1 1,0 1 2,0 0 0,0 3 3,-4 0-2,0 3 0,-4-1 0,0 4-1,-1 0 1,1-1-3,0 7 1,-4 0-1,8 0-1,-9 3 1,5 1-2,-4 2 1,0 10 1,4-2-2,-5 5 1,-3 5-1,4 2 0,-5 1 1,1-4-1,4 9 0,-1-5 0,1-3 0,0 3 2,3-1-4,5-6 2,0-1 0,4-6 0,0-2 0,4-1 0,0-4 0,9-3 0,3-3 0,1 0 0,-1-3 0,4-3 0,1-7-2,-5-1 0,5-5-3,-5 1-2,5-4 0,-9 1-1,4-1 0,1-2-5,-5 0 0,0-1-6,-8 1-9,4-5-9,-3 5-7,-1-6-6,0 3-8</inkml:trace>
  <inkml:trace contextRef="#ctx0" brushRef="#br0" timeOffset="151984.6931">17367 14850 355,'4'0'45,"0"0"2,4 0-6,-4 0-4,4 3-9,1 2-4,-5 1-3,8 10 0,0 0-2,-8 5-1,5-2-3,-1 5 0,4 3-1,-8 6 0,4-1-1,-4 1 0,-4 10-1,4 0 0,-4 2-3,0 4 0,0 0-2,0 4 0,-4-4-1,4-1-2,0-2-1,-8-7 0,4 4 0,0-6-2,0 3 1,0-7-1,-8-1-1,3-2 1,1-3 0,-4 3-1,0 2 0,-5-8-5,5 3-2,0-2-4,-9 2-4,5-4-6,3-9-3,1 2-3,-4 1-5,4 2-10,-5-6-14,-3-2-13,-46 21-5</inkml:trace>
  <inkml:trace contextRef="#ctx0" brushRef="#br0" timeOffset="153868.8007">2473 16492 325,'12'0'44,"0"0"-2,1-3-2,3-7-7,4-6-10,5 2-6,0-8-3,3-2-4,1-3-3,-5-5 0,1-1-1,4-4-2,-5 1-1,1-4-1,-1-3 1,-7-3-1,-1 6-1,-4 7 1,1-1 1,-5 4 1,0 2 0,-4 7-1,0-3 0,0 2-2,-4 6 1,-4 5-1,0-2-1,0 4 1,-4 1 0,-4 1-2,-1 4 2,5 3-2,-4 0 2,-5 3-3,5 8 3,-4 2 0,-1 8-2,5 1 0,-4 8 4,4 0 1,-1 9 1,-3 5-1,4 5 1,3 4 1,-3 1-2,0 5-2,4 1 2,-5 2 0,5 0-2,0-1-1,-4-4 1,-1 2-2,1-13 2,4 3-1,-4 8 0,-1-1-1,-3-5 0,4-5 0,-1-3 0,-3-3 0,4-4 0,-1-1 0,1-8-1,0-3-3,0-5 0,-1-2 0,1-1-1,-4-1 1,-1-3-2,5-2 0,-4-1-2,3-2 1,-3-2 1,0-2 1,-1-3-3,5 0 2,-4-3-2,3-2 0,-3-8 0,0 0-1,3-1 1,1-2 3,4 0-1,0-1 4,-1-2 0,5 1 0,4-4 0,0 5 1,0-3 0,4 3 0,5 1 0,-1 0 4,4 8 1,4 2 0,-3-4 5,-1 7-3,0 3 1,5 0-2,3 0 2,-3 0 0,-1 6-1,4-2 2,-7 5-1,7 6 1,-3 0 0,-1-2 0,4 1 1,-3 6 3,7-3-3,-3 2 2,7-1-3,1 4-2,-4-8 0,-1 2-2,9 0-1,-8-5 1,-1 2-2,5 3 0,-9-8 0,1 4-1,-1-2-4,-3-4-3,-1-3-6,0 4-1,-3-4-5,-1-3-7,0 0-13,0 0-13,1-3-12,15-23-3</inkml:trace>
  <inkml:trace contextRef="#ctx0" brushRef="#br0" timeOffset="154645.8453">3423 15853 342,'0'0'39,"-5"0"-6,1 0-7,-4 0-5,0 0-5,4 0-3,-8 0-3,-1 3-3,5-3 0,-4 11-1,4-1 0,-5 3 0,1-2 2,4 8-3,-4-6 0,-1 7-1,1-4-2,4 5 2,0 1-3,0 5 1,-1 0-1,5 2 1,0-2 0,4 0-1,0 1 0,0-4 1,0-3-1,4-2 0,4-3 0,1-2-2,-5-1 2,4 0-1,0-9 0,-4 6 0,0-7 0,0 0 0,-4 4 0,0-4 0,0 0 2,4 3 1,-4-1 2,0 5 0,0 2-2,0 1 0,-4 1 0,4 2-2,-4 2 1,-4-2-1,4 0 1,0-2 0,-4 2-1,4-5 1,-5-2 0,5 1 0,0-4 0,-4 1-1,4-1 0,-4-1-1,8 1 1,-4 1-1,0-4 0,0 0 0,4 0 0,0 0 0,0 4 0,0-3 0,0 0 0,8 2 0,-4 3 0,8-2 0,0-7-1,1 6 2,-1 1-1,0-3 0,5 3 0,-13 2 0,8-2 0,-4 5 2,0-4-1,-4 5 1,5 3 2,-1 1 1,-4 9-1,0-6 0,-4 4-1,4 8 2,-4-2 0,0 0-1,0 1 2,0 4-1,-4-2 2,0 0-3,0 4 1,-4-4 1,8 1-1,0-1 0,-4 2-2,-1-5 1,5-3-1,0-1-2,0-6 0,0 1 0,5-2-1,-1-3-1,4-2-4,-4-1-2,4-7-2,4-1-2,-3-2-3,3 1-4,0-4-5,0-4-7,1 1-14,-9-2-8,8-4-9,17-5-2</inkml:trace>
  <inkml:trace contextRef="#ctx0" brushRef="#br0" timeOffset="155316.8836">4078 16595 215,'0'-3'28,"0"0"-2,0-10-2,0 5-4,0-4-2,0 2-4,0-1-1,0 1 1,0-2-5,0 2 4,0-1-2,0-2-1,0 1-1,-4 1 4,-9-2 0,5 3 2,0 1-2,-4 1-1,-1 1-2,1 1-1,-4 0-2,3 3-1,-3 3 0,4 0 2,-1 0-3,-3 0 0,4 3-1,-1 0-2,5 6 2,0 4 1,4-2 0,-4 2-1,4 1 2,4 2-1,-8 2 2,8-2-2,0 3 1,0 1 1,0 6 0,4-2-1,-4 3 1,8 1-1,-4 6-1,4 5-1,-4 4 0,0 0-2,0 2-1,0 4 0,1 0 1,3-3-2,-4 1-2,0-5-4,0-5 1,-4 0-5,0-7-2,4 0-4,-4-5-6,4-4-6,-4-2-6,0-5-7,0-1-5,-4 0-6</inkml:trace>
  <inkml:trace contextRef="#ctx0" brushRef="#br0" timeOffset="155550.8969">3762 17066 374,'0'0'48,"0"0"-5,0-2-8,0 2-7,0-3-3,4 0-4,1-3-5,11-1-4,0 1-3,-7-4-3,7-2-1,0 7-3,-8-1-5,5-7-4,-1 7-5,8-6-7,-7 0-8,-1-4-7,4 5-6,-3-2-4,-1-3-5</inkml:trace>
  <inkml:trace contextRef="#ctx0" brushRef="#br0" timeOffset="155786.9104">4323 16367 290,'0'-4'39,"0"4"-12,0 0-4,0 0-7,0 0-5,0 0-4,0 4-1,0-4-1,0 6 1,0 8-4,0-1 0,-8 3-1,4-2 0,-4 2-2,0-5-4,8 2-9,-9 0-7,5-2-5,4-2-4,-8-2-5</inkml:trace>
  <inkml:trace contextRef="#ctx0" brushRef="#br0" timeOffset="156023.924">4434 16314 330,'0'-3'34,"0"3"-2,0 0-6,-4 3-4,4-3-5,0 3-4,0 7-3,0-1-2,0-1-2,-4 5-2,4 0-1,0-2-1,0 2 0,-4 2 0,-1 0-3,-3-3-10,4 1-6,4-2-6,0-1-8,-4-1-9,-8 22-9</inkml:trace>
  <inkml:trace contextRef="#ctx0" brushRef="#br0" timeOffset="156439.9479">4647 16277 238,'0'0'31,"0"0"-9,0 0-4,0 0-5,0 0-3,0 0-1,0 0 2,0 0 4,0 0 1,0 0 6,0 7 0,-4 6 2,4-5 2,-5 1 0,1 4-5,-4-2-2,0 5-1,0 0-3,0-2-1,-1 5-2,1 0-1,0 2-1,-4-4 1,4 9-2,-5 1 0,5-2-1,0 5-2,4 4 2,-8-4 0,3 0-1,5 8 0,-4 4 0,4 1-1,0 3-1,0-3 1,4 3-2,0-7-1,0-2 0,0 0 0,0-4-2,0-1 0,0-2-1,4-3 1,0-3-1,4-2-3,-4-4-2,0 1-4,5 0-2,-1-5-4,-4-1-2,4-2-3,0 2-2,0-4-8,1 1-7,-5-1-9,8-2-6,-4-3-6</inkml:trace>
  <inkml:trace contextRef="#ctx0" brushRef="#br0" timeOffset="156900.9743">4827 17231 318,'0'-9'54,"4"-2"-5,4-2-8,0-3-5,0-5-7,1-4-5,-1 1-3,4-3-6,0-3-1,1-5-2,-1-2-1,0 7-2,1 0-2,-1 0 0,0-8 1,0 3-3,-3 6 0,-1-4 1,4 6 1,-4-2-2,5 2-1,-13 3 0,8-1-1,0 4 1,-4-4-1,0 7-2,0-1 1,-4 1-2,0 3 2,0-1-1,0 5 0,0-2 1,0 3-1,0 6 2,0-3-1,0 4 2,0 0-1,0 3-1,0 0 0,-4 0-2,0 0 1,4 3-2,0 3 2,0 12 0,-8 1 0,8 2 0,-4 7 1,0 2 1,0-3-2,4 4 0,-5 0 1,5 0-1,0-1 0,5 6-1,-5-2 0,0-1 0,0 1 0,0-3 0,0 0 0,4 2-1,-4-4-4,4-9-1,0 4-1,8-5-3,-8-6 0,0-2-1,4-5 0,1-2-2,3-4-1,0-4-1,5-2-4,-1 1-7,-8-7-8,9-8-8,-5 6-7,-4-2-6</inkml:trace>
  <inkml:trace contextRef="#ctx0" brushRef="#br0" timeOffset="157142.988">4901 16867 427,'0'0'48,"0"0"-9,0-3-9,0 3-8,0 0-5,0 0-4,0 0-3,4 0-3,8 0-2,-4 0-1,4-6 0,5 3-1,-5-12-1,4 6-2,1-1-3,-5-4-5,4 1-4,5 2-6,-5 0-9,1 3-10,-1-2-10,0 1-6</inkml:trace>
  <inkml:trace contextRef="#ctx0" brushRef="#br0" timeOffset="157462.0063">5367 16211 355,'0'0'48,"8"0"-3,-3 0-3,-1 3-6,4-2-7,0 12 0,0 3-4,9 0-5,-5 1 0,0 7 1,4 5-1,-3-2-1,7 6-1,5 4-1,-5-1-2,5 4-2,-1 0-1,1 3-2,0 0-1,-5 3-2,5-3-1,-5 9-1,-4-1-3,1-2 1,-5 4-1,-4-4-1,5-6-5,-9-6-4,-4-4-5,0-3-6,0-3-5,-4-4-8,-5-6-6,1-1-15,-4-3-21,-29 17-9</inkml:trace>
  <inkml:trace contextRef="#ctx0" brushRef="#br0" timeOffset="158495.0653">5916 15858 340,'0'0'40,"0"-2"-3,4-1-2,12 0-5,1-4-7,-1 1-7,-4-3-4,9 9-2,-5-7-2,5 2-3,-1 2-1,1 0-1,-5 0 1,0 3-3,-3 0-1,-1 3 0,0 0 0,-4 5 1,1 5 0,-1 3-1,-8 1 0,0 2 0,0-1 2,0 7-1,-4-4-1,0 8 1,-5-2 0,-3 0 0,4 3 0,0 2 0,-5-2 1,1 3 1,0 1 0,0-4 1,3-2-1,1-1-1,0-3-1,4-5 1,4-3-1,0-1 0,-4 1-1,4-2 1,0 2 0,0-4-2,4 1 2,-4-5 0,4 5 0,4 0 2,0-2-2,5-2 1,-1 1 0,-4-2-1,4 1-1,-3 1 1,-1-4 0,4 0-1,-4 1-1,0-1 2,1-1-2,-1 1 2,-4 1-1,0-4 0,4 0 0,-8 0 0,0-3 0,0 3 0,0-3 0,0 4 0,0-1 2,0-2-2,0 3 1,-8-1 3,0 0-2,4 3 1,-4 4-1,-5 3 3,5-2-1,-4 5-1,0-1 0,3 0 0,-3 4 2,4 1-1,0 0 1,4-3-2,-5 10 0,9-8 0,-4 3 0,4 2 1,4 0-1,0-5 0,5-1 0,3-2 2,-4 3-2,4-8 4,5 5-4,-5 0 3,0-5-2,1 1 3,-1 1-3,0 1 0,0-1 0,-3 0-1,3 1 0,-8 2 1,8-2 0,-3 5-1,-9-1 2,4 4 0,0-1 0,-4 1 0,0 5 0,0-5 1,-4 2 0,-9 0 0,9 2-1,-8-3 2,-4-2-3,3 1 1,-3-4-1,0-2-1,-1 0-1,5-5-1,-4 5-3,-1-7-6,5 1-4,0-6-5,3-4-7,-3 0-7,4 0-15,0-4-17,0-6-18,-5-26 1</inkml:trace>
  <inkml:trace contextRef="#ctx0" brushRef="#br0" timeOffset="164160.3894">3345 15201 286,'0'0'43,"0"0"-5,-4 0-2,0 0-1,-5-3-4,1 0-5,0 3-5,-4 0-2,-5 0-4,5 0-4,-4 0-3,-1 0 1,1 0-1,0 0-3,-5 0 0,5 3-1,-5-3-1,1 3 0,-1-3 0,1 3-1,-5 4 0,5-4-2,-9-1 0,9 4 0,-9 0 1,4 1 4,-3-1-1,-1 0-2,-4 1 2,1-4-1,-5 5 1,0 5 1,-4-4 1,0 2-3,0 5-1,8-3 2,1 1-2,-5-1 0,4 0-2,0-2 1,5 5 0,-5-4 0,0 4-1,0-2 0,5 2 0,-5-1-1,0 1 3,0 1-2,-3 2 2,11 0 0,-4-1-2,-3 4 1,3-5 1,4 6-1,5-6 0,-1 7 0,-3-2 1,-1-1-2,9-2 0,4 2 0,-1-5 0,1 1 0,4 2 0,-4 3 1,-1-1-1,1 0 1,4 1 0,-4-1 0,-5 1-1,9 2 0,-4 1 0,0 5 0,-1 1-1,-3 2 0,4 2 2,-1-2 0,-3-2 0,0 2 1,-1 0-1,5 1 2,-9-1 0,5 2-1,0-1 0,-5-4 0,5 3 1,-1-6-2,-3 5 0,4-5 0,3 3 0,-3 0 0,0-4-1,-1 4 0,1 3 0,-1-1 1,5 2 1,0-1-1,-5 4 0,13-4 0,-8 7 0,4-4 1,4 4-1,-4-3 1,4 2-1,-1-1-1,1-3 0,4 2 3,0 1-3,4-5 1,1 1 0,3-1 1,4 4 0,-4-4 0,4-3 0,1 4 1,-1 1-2,0-5 1,5 3 0,-1-2 0,5 2 0,-1 2 0,-4-5-1,1 4 0,3-4 0,1 0 0,-1-1 0,1-2 0,-1 0 1,-3 1-1,7-4-1,-8-2 2,5-1 0,3-5 0,-3-2 0,4-1 0,-1-4-1,5 4 0,-1-5 1,1-2-2,8 1 2,-4-4-1,-1 3 1,1 1 0,0-3-1,0 0-1,-1-1 1,-3 3 0,4 1 0,0-4 0,-5 3 0,1-4 1,0 1-2,-1 3 1,1 1 0,-5-1 0,5 0-1,0-3 2,-5 1 0,9 2-1,-4-1-1,-1-2 1,1 3 0,0-6 0,3 4-1,-3-1 1,4 0-1,-4 0 0,-1 0 0,1 0 1,-1 1-2,-3 4 2,0-8-1,-1 3 0,5 3 0,-5-3 0,-3 4 0,3-4 0,1 0 0,-5 0 0,9-3 0,-8 3 0,7 1 0,1-1 0,0-2 0,-1-1-1,1 0 1,-5 0 1,9 3-2,-4-3 2,-5 0-1,5 0 0,0 0 2,-1 0-1,1 0 1,-4 0-1,-1 0 0,5 0-1,-5 0 2,5 0-2,-4 0 1,-1-3-1,-3 3 1,3 0 0,1 0 1,-5 0 0,5-1-1,-1 1 0,5 0 0,-4-3 0,3 3 0,1-4-1,0 4 1,-1-6-1,1 3 0,0 3 2,3-3-1,-3 3 0,0-7-2,-1 1 2,5 0-1,0-2 0,0 4 0,-1-2 0,1-3 0,-4-4 0,-1 8 2,13-5-2,-4-2 0,0 2 0,0 1 1,0 1 0,0 1 0,-1-2 1,-3 2-1,0 3 0,0 1-1,-5-1 1,1 1 0,0 3 0,-1-3 0,-3 0 1,3 0-1,-3 3 1,0 0-1,-1 0 0,5 0-1,-5 0 2,5 0 0,-4 0-1,3 0 2,5 0-1,4 0 1,-4 0-1,-1 0 0,1 0-2,4 0 1,-4 0 0,4 0 0,-1 0 0,-3 0-1,4 0 1,-4 0 0,0 0-1,3 0 0,1 0 0,-4 0-1,4 0 2,4 0-2,-4 0 2,4 0-1,-1 0-1,1 0 2,4 0-2,-4 0 0,0 0 0,0 0 2,0 0-1,0-4 1,-4 1 0,0 0-1,4 0 0,0-2-1,0-1 2,4-1-1,-4 4 0,8-3 0,-8 0 0,4-1-1,-4 4 0,0 0 2,0-4 0,-1 6-1,-3-2 0,0 0 0,0-1 0,0 1 0,-4 0 0,-1 0 0,5 0 0,4-1-1,0 4 0,-4-3 2,0 3 0,0 0-1,4 0 0,-5-3-1,-3 3 2,8 0-2,-8-2 2,4 2-1,0 0 0,-1 0-1,-3 0 2,4-3-1,0 3 0,0-3 0,8 3-1,-4 0 0,-4 0 1,3 0 1,1 0 0,0-3-1,0 0 0,8-4 0,-8 1-1,4 0 2,0-1-1,-4-1-1,4-1 2,0 2-2,9-2 2,-1-2-1,0-2 0,4 0 0,1 1-1,-1 4 2,-4-8-1,-4 3 0,5 2 0,-1 1-1,-4-2 0,4 4 2,4 0 0,5 0-1,-5-8-1,1 10 0,-1-6 1,0-3 1,5 5-2,-9 4 1,0 1 1,4-8 0,-3 10-1,7-10 0,0 7 0,-3 1 0,3 2 0,-4 0-1,1-7 2,-9 4-1,4 3 0,0 3 0,-4 0 0,1-7 0,3 7 0,-4 0 0,8 0 0,-4-3 0,-3 0 0,3 1 0,-4-1 0,4-3-1,-4 3 0,0 3 1,1 0 1,3-7 0,0 1-2,-8 0 0,12-1 2,-8 3-2,5-6 2,-9 0 0,4 7-2,-4 3 2,0 0-2,0-3 0,-4 3 1,0 0 0,4 0 0,-12-3-1,8 3 0,-1-3-1,6 1 2,-10-1-1,9 3 0,0-3 0,-4 0 1,4-1 0,0-2 0,-4 3 0,4-3 0,-4 2 0,0-2 0,0 0 0,0 1 0,0-2 0,8 1 0,0 0 0,-4-1 0,5 1 0,-1 1 0,4-1 0,-4 0 0,0-1 0,0 6 0,-4-4 0,4 3 1,1-4-2,-1 3 1,4 0 0,0-1 0,-4 1 1,4 0-2,1 0 1,-5 3 0,4-3 0,-8-1 0,4 1-1,-4 0 0,4 3 0,1-3-1,-5 3 1,4 0-1,-4 0 0,4-2 0,0-1-1,-4 3 0,4 0 0,-4-3 1,0 3 0,-4-6-1,0 2 1,0 1 1,-4 0 0,0 0 0,0 0 0,3 0 1,-7 1-1,8-1 1,-8-4 0,8 4 0,-4 3 0,0-3-2,-1 0 2,1 0 0,-4 0 0,0-1-1,0 1 1,-1 3-1,1 0 1,-4-3 0,3 0 1,-3 0-1,4 1 0,4-1-1,-9-4 2,9 1-1,0 0 0,-4-1-1,8 1 2,-4 3-1,-1 0 0,5-2 0,-4-1 0,4-1-1,0-2 1,0 2 0,0 4-2,-4-2 2,4-1-1,4 3 2,4 0-2,-12-1 0,8-2 2,0 0 0,0-2-2,-4 1 0,8 1-2,-4 0 1,-4-4-2,4 2-1,0 2 1,0 0 0,-4-1 1,4 1 0,0-4 0,4 4 0,-4-2 0,4-5 1,0 4 0,1-1 0,3 2 0,-4-1-1,4-4 0,-4 3 3,-4 6 0,4-6-2,1 1 2,-5-1-1,0 4 0,-4-5 0,4 1 1,0 4-1,-4-4 0,4-1 1,-4-2 0,-1-3 0,1 5 0,0 2-1,-4-4 1,0 0 0,0 2 0,0-5-2,-5 4 1,-3 4 1,4-8 0,0 6 0,-1 2 0,-3-1 0,0-1 0,-5 1-1,5-1 1,-5-1 1,5-2-2,-8 7 2,3-1-2,1 3 1,-1-6-2,-3-3 0,-5 4 1,1-1 1,-1-1-1,0-1 0,1-1 2,-5 2-1,0-5 0,5-3-1,-5-2 1,4 0 0,1-1-2,-5-2 2,8-3 1,-3-1 0,3 1-3,1-4 3,-9 3-1,8 1 1,-3 0-1,-1-2 0,5 5 0,-1-3 0,1-1 0,-5 4 0,0-2 0,1 2 0,-1 1 0,0 4 0,1 1 0,-1-7 0,1 4 0,-1-3 0,-4-1 0,5 1 1,-5-2-2,0 3 1,1-3 1,-1-1-1,0 0-1,-8 0 2,8-2-2,-3 2 1,-1-3 0,-4 0 0,0-2 0,0-1 0,-4-1 0,0 1 0,0 0 0,0-6-2,0 5 2,0-1 1,0 1-1,0 1 1,-8 3-1,4-1 0,-4 3 0,4 7 0,-1-8 0,1 6 0,-4 0 2,-4 6 1,0-4 0,3 2-1,-3 2-1,4-2 1,-4-4-1,-5 6-1,1 1 0,0-2 1,-5 3 0,9 0-1,-5-1-1,1 0 2,0 2-1,3 1 0,1-2 0,4 3-1,-4 0 2,-1 5-1,-3-2 0,8-2 0,0 1-1,-5 4 2,-3-4-1,4 2-1,-5 2 2,-3 0-2,-1-1 2,1 1-1,-5-1 0,-3 4-1,3-3 2,1 1-1,-1-1 0,-4 3 0,5-1 0,-5-2 0,5-3 0,-1 4 0,0-2 0,1 1 0,-1 0 0,1-1 0,-5-5 0,4 7-1,1-2 2,-5-2-1,1 3 0,7-1 0,-3 4 0,-1 3 0,5-3-1,-5 0 2,4 1-2,-7-4 2,7 3-1,-3-4 0,3 4 0,-7 0 0,3 3 0,1 0 0,-1 0 0,-4 0 0,1 0 0,3-3-1,-4-1 2,1 4-1,-1 0-1,-4-3 2,5 0-2,-1 3 2,-4 0-1,9 0 0,-9-3 0,0 3-1,5 0 2,-9 0-1,4 0-1,-4 0 2,0 0-1,0 0 0,1 0 2,-5 0-2,0 0-1,0 3 1,0-3 0,4 3 1,-4-3 0,0 0 2,4 3-3,0 1 2,-4-1-2,1-3 1,-1 3 1,0 3 0,0 4-1,-4-5 2,4 1-1,-4-6 1,0 6-1,0 1 0,8-4 0,-8 3-1,4-3 1,-4 4-1,0-2 0,8-2 0,-8 3 0,0-3 0,4 4 0,-4-4-1,-4 0 2,8 0-2,-4 0 1,0 1 1,0-1-2,0 0 1,0-3 0,4 0-1,0 0 1,0 5 1,-8-5-2,8 0 0,-4 0 1,4 3-2,-4-3 1,0 0 1,0 0 0,4 0-1,-4 3 0,-4 3-1,4-2 2,-1-4-1,1 0 0,5 3 0,-1 0 0,0 0 0,0 2-1,4-2 2,-8-3-1,4 6-1,-4-6 2,4 7-1,0-4 0,0 0 0,0 0 0,-4 1 0,8-1 0,0 1 0,-4 1 0,0 2 0,5-3-1,-5 0 0,0 2 1,0 0 1,0 1 0,-8-1-1,8-1 0,0-5 0,0 6 0,4-3 0,0-3 0,-4 3 0,4 1 0,1-1 0,-1-3-1,0 3 0,4 0 2,-4-3 0,5 3-2,-5-3 2,0 4-1,4-3 0,-8-1 0,0 3 0,0 4 0,4-7 0,-3 3 0,-1 0 0,-9 3-1,9 1 2,1-4-2,-1 0 2,0 3-1,4-4 0,-8 3 0,0-4 0,4 3 0,-4-1 0,-4 0 0,4 0 0,-4 0 0,-1 1 0,1-1 0,0-3 0,4 3 1,0 0-1,0 0 1,-4-1-1,4 4 2,-8-6-2,4 3 0,-5 1 1,1 2-1,-4-3 0,-1 3 0,5 1 0,-4-1 1,4-1 0,-1-2-1,1 3-1,0 1 0,-4-4 2,-5 3 0,9 1-2,-8-6 2,7 2-1,-3 4 0,0 2 0,4 1 0,-1-1 0,1-2 0,0-2 0,4 1 0,-4 3 0,-1-2-1,5 2 0,-4-1 2,4-1-2,0-1 1,4 4 0,0-6 1,4 0-2,0 2 1,4-3 1,0 0 0,-4 4-1,8-1 0,-8 0 0,9-6 0,-5 0-1,4 8 2,-4-5-2,0-3 2,9 0-1,-9 0-1,4 4 0,0-1 1,1 0 1,-1 0-2,-8-3 2,8 0-2,0 0 2,-3 3-2,-1 1 1,-4 2 0,0-3 0,-8 3 0,4-6 0,-8 5 1,-5 5 0,1-4-2,0 4 2,-1-1-1,5-1-1,-4-2 2,-1 4-1,1 0-1,-4-4 2,-5-1 2,5-2 1,-5 0-2,5 3 0,-5 1 1,9-4-1,-4 0-1,-1 0 0,1 0-1,3 4 1,-3-7 0,0 6-1,3-6 1,-3 0-1,4 0 0,3-3 0,1 0 0,0 0 2,4-1-2,-4-2 0,3 3 0,-3-3 0,4-1 0,-4 4 0,4-3 0,-4 3 2,3 1-2,1 2 0,0-3-2,4 3 4,-4 0-2,4 0 0,4 0-2,-8-3 2,4 3 0,-4 0 2,4 0-4,-9 0 4,5-4-2,0 4 2,0 0-1,4-6 0,-4 6 1,4 0-2,0 0 1,4 0-1,0-6 0,-4 2 0,4 4 0,-8 0 1,4 0 0,-4 0-1,4-3 0,-4 3 1,4 0-2,8-3 2,-4 3-2,8-3 1,0-5 0,5 5 0,-5-4 0,4 4 1,1-3-2,-1-4 1,0 7 0,1 2-1,3-3 1,-4 1 0,1 0-1,3 3 1,-4-3 0,1 0 0,7 3 0,-7 0-1,-1-3 3,0 3-3,5 0 1,3 0 1,-3 0-1,3 0 0,1 0 0,3 0 0,-3 0 0,8 0 0,-9 0 0,9 0 1,-4 0-1,3-4 1,1 4-1,-4-3 0,3 3-1,-3 0 1,0 0 0,3 0 0,-3 0 0,0 3-1,-1 1 1,1-4 0,-1 3 0,1 0 0,4 0 0,-5 0 0,1 0 0,-4-3 0,3 5 0,1-2 0,-5 4 0,1-7 0,-1 6 1,5-3-1,0 7 0,-9-10 1,9 0 0,-5 6 2,1-6-1,3 3 0,-3 2-1,8-2 1,-5 4-2,1-1 2,-1-6-2,1 6 0,0-6 2,3 7-1,1-4 0,0-3 0,0 5 1,-1-5 0,1-3 0,0 3 1,4 0-2,-5 0 0,1 0 0,4 0 0,-4-2 0,3 2 0,1 0 0,0 0 0,0 0-2,4 0 2,0 2-1,-5-2 0,1 0 0,4 0 0,-4 0 0,4 0 0,-4 0 0,8 0 0,-9 0 0,5 0 0,-4 0 0,4 0 0,0 0 0,0 0 0,-8 0 0,8 0 0,-9 0 0,9 0 0,-4 0 0,4 0 0,0 0 0,0 0 0,0 0 0,-1 0 0,-3-2 0,4 2 0,4-3 0,-8 0 0,4-1 0,0 1 0,0 0 0,0 3 0,0-3 0,4-4 0,-5 4 0,1 3 0,4 0 0,0 0 0,0-6 0,-8 6 0,8 0-1,0 0 0,0 0-3,-4 0 2,0 0-1,0 0 1,0 0-1,0 0 1,0 0-2,-5 0 0,5-2-4,0-1 1,0 3-3,4-3-3,-8 3-3,8-3-6,-4 0-6,4-4-9,0 1-14,0-4-23</inkml:trace>
  <inkml:trace contextRef="#ctx0" brushRef="#br0" timeOffset="190113.8739">13015 6383 222,'4'-10'14,"-4"-9"-4,4 2-10,-4-6-10,0-40-1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2:06:57.31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99 890 218,'0'0'25,"0"0"-1,0 0-4,-4 0 1,4 0-6,0 0 1,0 0-4,0 0 1,0 0-3,0 0 0,0 0 1,0 0 1,0 0 2,0 3 3,0-3 1,0 0 0,0 7 3,0 2-5,8 1-3,-4-5-1,0 4-2,4-2-1,-4 2 1,4 2-4,1 2 0,-1 0-2,0 1-1,0 2 0,4 0-2,-3-2 0,-1 2 0,4-5 0,-8 2 0,4 0-1,5-4 1,-5-1-4,-4-5 0,4 4-5,-4-1 0,0 0-6,0-3-3,1 1-5,-1-4-4,-4 3-2,0-2-4,4-1-2,0 0-2,-4 0-5</inkml:trace>
  <inkml:trace contextRef="#ctx0" brushRef="#br0" timeOffset="429.0244">21518 835 185,'-4'0'27,"4"0"-1,0 0 2,0 0-4,0 0-2,0 0-4,0 0-1,0 0-2,0 3-1,0-3-1,0 0 2,-8 6-2,4 1 1,0-1 0,-1 8-1,-3 2-2,4 0 5,0 1-1,-4 6 1,0 4-1,0 0-3,-5 5-4,5-5 1,0 3-1,0-2-3,-5 3-1,9-1-2,-4-3 1,-4 5-1,4-5-2,-1 0 2,1-3-1,0 1-1,0-1 0,0 1 0,-5-4-2,5-2-2,4 2-3,-8 1-1,4-8-7,-1 5-1,1-1-8,4-5-4,-4-1-5,8-2-3,-4-5-5,4-2 2,-4 9-5</inkml:trace>
  <inkml:trace contextRef="#ctx0" brushRef="#br0" timeOffset="938.0537">21813 890 227,'0'0'31,"4"0"-5,-4-3 0,0 3-2,0-3-2,4 3 2,0-3 3,0 3-1,4-3-2,5-4-5,-5 6-2,0-3-4,0 1-2,0 0-3,1 0-3,3 0 2,-4 0-3,0-1-1,5 4 0,-5-6 0,0 3-3,0 0-3,0 3-4,-4-2-7,5 2-3,-5 0-6,0 0-4,4 0-5,-4 0-6,-4 0-6,16 0-3</inkml:trace>
  <inkml:trace contextRef="#ctx0" brushRef="#br0" timeOffset="1193.0682">21821 1052 205,'0'0'30,"0"0"-2,-4 0-4,4 0-1,0 0-3,0 0-3,0 0 3,8 0 0,-4 0-2,4 0 1,5 0 2,3 0-2,-4 0-2,1 0-6,3 0-1,-4-3-2,1 3-5,-5 0-2,4-3-6,-4 3-8,0 0-6,1 0-3,-1 0-6,0-3-10,0-3-4</inkml:trace>
  <inkml:trace contextRef="#ctx0" brushRef="#br0" timeOffset="2220.1269">22791 622 227,'0'0'40,"0"-7"-3,0 7-4,0-6-1,0 3-3,0 0-5,0-4-1,0 2-5,0-1 1,0 0-3,0 2-3,4-8-3,0 5-2,-4 3 0,0-6-2,0 4 1,0-4-2,0 4 0,0-1-1,-8 6-3,8-5 1,-8 2-1,-4 1-2,4-3 0,-1-1 2,1 4-2,-4 0 2,4 0 0,-9 3-1,5 0 0,4 0 0,-4 0 0,3 0 0,1 3 0,-4-3 0,4 3 0,-5 0 0,5 7 0,0 0-1,0-3 0,0 0 1,4 2 1,0-2 0,-1 5-1,1 0 0,0-3 2,0 4 3,0 4-1,0 2 2,4 5-1,-4 2 2,4-2-1,0 9 2,0 3-3,0 1 0,0 3 1,0 3 0,0 0-4,0-7 1,0 1-2,0-2 0,0-5 0,0 0 0,0 0 0,0-3-1,0-1 0,0-4-1,0-4-4,0 1-3,0-5 0,0 2-3,-4-7-5,4 3-4,0-6-7,0 0-6,0 1-6,0-4-4,0-3-7</inkml:trace>
  <inkml:trace contextRef="#ctx0" brushRef="#br0" timeOffset="2490.1423">22374 1033 366,'0'0'30,"0"0"-2,0 0 4,4 0-3,8 0-3,0-1-8,1 1-2,-1-3-5,4-4-3,5 1-3,-5-1 0,5 1-2,-1 0-1,-4 3-3,1-1-5,-1 3-5,-4-2-5,1 3-7,-1 0 0,0 0-4,-4 0-5,1 0-3,-1-4-4,16-8-7</inkml:trace>
  <inkml:trace contextRef="#ctx0" brushRef="#br0" timeOffset="2938.168">23176 343 163,'0'0'18,"0"0"2,-4 0 1,4 0-2,0 4 0,-8-4-5,4 1 3,0 2 0,0 4 2,4 2-1,-5 1 0,1-1 0,0 2 2,-4 2 0,4 3 1,-4-2 0,0 2 0,-1 0-3,5 2-1,-4-1-1,-4 9 0,4 1-1,-5 4-3,-3-4 3,4 4-3,8 5 0,-9 1-3,1 2 1,8 8-1,-12-4-2,11-4 1,-7 1-3,8 0 0,-4-4-2,4-2 1,0-1-1,4-1-3,-8-2 2,3 0-1,5-4 0,0-2-1,0-4-3,5 2-4,-5-4-2,0-2 0,8 3-4,-4-8-4,4-1-2,0-1-8,-4-2-6,0-4-8,5-3-8,-1 0-4</inkml:trace>
  <inkml:trace contextRef="#ctx0" brushRef="#br0" timeOffset="3418.1955">23270 1227 327,'4'0'28,"0"-6"0,5 0 2,-5-4 0,4-4-2,4 1-5,-4-3-5,1 2-3,-1-2-2,4-2-2,-4-1-2,5 0-1,-1-1-1,-4-4-2,0-2-1,0-1 1,1-3-4,3 0 2,-4-2-1,0-1-1,0-1 0,5 4 0,-1-2 1,-8 2 0,0 3 0,4 2-2,1 4 1,-5-4 0,0 1 0,-4 6 0,4-4-2,0 8 2,-4 1-1,4 3 0,-4-6 2,0 9 0,0 3 1,0-2 0,0 6 0,0-3-3,0 3 0,0 0 3,0 0-3,0 0 2,0 0-2,0 9 1,0 9-1,0 4 0,-4 2 0,0 1 2,0 6 1,4-1 0,-8 0 0,-1 10-1,5 3-1,0 3 0,4-3 0,-4-4-1,4 1 0,0-3 0,0-7 0,4 2 0,0-5-1,4-7 0,5 3-2,-5-9-3,4 2-2,0-3-3,5-9-1,-5-4-4,4 0-6,-3 0-8,-1-1-8,0-6-7,-3-2-6</inkml:trace>
  <inkml:trace contextRef="#ctx0" brushRef="#br0" timeOffset="3653.2089">23364 847 323,'0'-3'39,"0"3"-5,0 0-4,0 0-4,5 0-5,-5 0 0,0 0-5,4 0-5,4 0-3,0 0 1,4 0-4,1 0 0,-1 0-2,0-3-1,0 3 0,1-6-2,-1 1-4,0-2-5,5 1-8,-1 0-5,-4-4-7,1 4-3,-1-2-10,0 2-3</inkml:trace>
  <inkml:trace contextRef="#ctx0" brushRef="#br0" timeOffset="4063.2323">23835 281 302,'0'0'21,"4"0"6,0 0 6,1 7 4,3-1 1,4 4-5,0 1-4,9 1-5,-9 8-4,4-3-2,1 2-1,-1 2-1,1 1-2,-1 5 0,0 0-3,-3 5-1,-1-2 0,0 0 0,-4 7-2,0 3 1,-3 3-2,-1 3-1,-4 3 0,0-1-2,0-2-1,0 0-2,0 0 1,0-6 0,-4-1-1,-1-2-1,-3-4 0,0-2-2,-4 0-4,0-4-5,3-3-2,-7 5-4,4-5-5,-9-5-8,5-2-10,-1-1-12,-3-2-10</inkml:trace>
  <inkml:trace contextRef="#ctx0" brushRef="#br0" timeOffset="5855.3348">20671 288 151,'0'-3'14,"0"-1"2,0 0-3,0 0 3,0-2 1,-5 6 2,5-3 4,-4 0-5,4 0-1,0-1-1,0 1 0,0-3 0,0-1 0,0 4-1,0 2 2,0-2-3,-4-1-2,4 4-3,0 0-2,0 0-3,0 0-1,0 0 3,0 4 1,0-4 2,4 3-1,-4 11-1,0 2 0,0-3 1,0 4 2,0 1-5,4 1 2,-4-2-1,5 2 1,-5 7-3,4-2 1,-4 3 3,0 1 1,0 2-3,0 4 0,0-4 0,8 3 1,-8 1-2,0 12 1,4 3 1,0 4-1,-4 4 0,4 5-1,-4-8 0,4 1 1,0-2-1,-4-4 0,4-4-1,1 1 0,-5-3 1,0 3-2,0-3 1,4-3 1,-4 6-1,0-3 0,0 3-1,0-3-1,0-5 1,4-2 1,0 6-1,-4-9 0,0 0 1,4-2-3,-4-4 1,4 1-2,-4-7 1,0 1 0,4-1 0,-4 1-1,0-4 0,0-3 0,0 0 1,4-6 0,-4 4-3,0-3 3,4-2-1,-4-2 0,0-3 1,0 0 0,4 0 0,-4-3-1,4 4 0,1-1 1,-1 0 0,4 0 0,0-3 0,0 0 0,0 0 0,5 0-1,-9 0 2,8 0 1,4 0-1,-3 0 0,3 0-1,0 0 2,1 3-1,3-3-1,5 0 1,-1 0-1,5-3 0,0 3 1,-1-3 0,9 3 0,-4-3 0,4 0 1,0-4-2,0 7 2,-1-6-1,1 0 0,4 2 1,-4 0-1,4 0 0,-8-2-1,8 3 0,-5 0 1,1 0-2,0-1 1,0-2 0,4 1-1,-4 2 0,4 0 0,4 0-1,-4-1 0,0-2 2,0 3 1,0-3-2,-1-1 2,1 6-1,0-3 0,0-5 0,0 3 0,4-1-1,4-2 0,1-1 2,-1 2-2,-4 2 0,4-4 1,-4 1 0,0 4-2,0-1 2,-4-1-1,4 1-1,-4 0 0,-4-1 1,4 4 0,-9 0 1,9 0 0,-4 1-2,4-1 2,-4 0-1,0 3 0,0-3 0,-5 3-1,9-4 0,-8 4 2,4 0-2,-4 0 1,-1 0 0,1 0 1,-4 0-2,4-3 1,-5 0 1,5 3-2,-4 0 1,3-3 0,-7 0 0,12 3 1,-9-4 0,5 4-2,0 0 0,-4 0 2,3-3 0,1 2-2,-4 1 0,-1-5 1,1 5 1,0 0-2,-1 0 1,5-2 1,-4 2-2,-5 0 1,1-3 1,4 3-2,-5 0 1,1 0 0,-1 0 0,5 0 0,0 0 0,-1-3 1,1 3 0,0 0-2,-1 0 0,-3 0 2,4-3 0,-5 3-2,5 0 0,-5 0 2,5 0 0,0 0-2,-5 0 2,5-3-2,-5-1 0,1 4 2,0 0-2,3 0 2,-7 0 0,3-3 0,-3 0 1,-1 3 1,1 0-1,-1-3 1,-4 3-1,1 0 0,-5 0-1,9-3 1,-1 3-1,-8 0 0,5-7 0,3 7 1,-8-3-2,5 0 0,-5 3 0,5 3 0,-5-3 0,0 0 1,0 0-1,-3 0 0,3 0 0,0 0 0,0 3 0,-3-3 0,-1 0 0,4 0 1,-4 0-6,-4 0-1,-4 0-6,0 0-2,0 0-4,0 0-7,0 0-10,-12 4-11,-13 2-22</inkml:trace>
  <inkml:trace contextRef="#ctx0" brushRef="#br0" timeOffset="11083.634">4250 924 267,'0'0'27,"0"-4"-4,4 4 2,0-1 0,8 1-3,0 0-1,1-10 1,-1-2-3,4-1 2,5 0-3,3 2-3,-7-2-2,7-4-2,5-5 1,-5-2-2,5-5-1,0 5-1,-5 4 0,5 4-3,-4-5 0,-5-1-1,0 9-3,-3-1 0,-1-2 1,-3 3-1,-5 2 0,0 8 0,-4-7-1,0 4 0,-4-4 1,0 6-2,0-3 1,0-2 0,0-1 0,-8 4-1,0-2-1,-5 2-1,1-1 2,4 4-2,0 0-1,-5 0 1,1-1 1,0 4 0,0 0 0,-5 0 1,5 4 0,-4 5 0,-1 4 2,1-2-2,8 5 0,-5 0 1,5-2 1,-4 2-2,4-2 2,0 5 2,-5 2 1,5 8 1,8 1 1,-4 0 0,4 10 1,-4 6 0,4 3 1,0 2-1,0 5 2,0 3-3,4-2 2,-4 5-3,0-5 2,0-1-2,0 1-1,-4-5 0,4 1-2,0 7 1,0-1 0,0-5-2,-4-1 0,0-4 0,-4 0-1,-1-4 2,5-4-2,-4-3 0,-4-3 0,-1-2 0,1-5 0,4-5 0,-4-7 0,-1 3 0,1-1 0,0-5-1,0-1-1,-1-4-2,-3-8-2,0 0-1,3 0 0,-3-5-1,0 2-1,-1-6-1,1-7-1,3 2 2,1-2 2,0 0 2,4 1 0,0 3 1,3-4 2,-3 5-2,8-5 1,-4 5-2,4-5 3,0 3-1,0 0 0,0 2 2,4-5-2,-4 2 1,8-2 1,1 3 0,3 1-1,-4 1 2,4 1-1,1 0 2,-5 1-1,4 4 2,0 2 0,5 0 1,-5 0 0,0 3 1,5 0 0,-5 0-2,0 0 0,1 3 2,3 6 2,-4 2-3,1 5 1,-5-1 1,4 1-1,-4-1 1,4 3-3,-3-2 2,-5-2 0,4 2 2,0 0-1,0 1-1,1-1-1,-1 0 1,0-1 0,0 0 0,4-3 0,1 0 1,-9 1-1,8 1 0,0-1-1,1-7 0,3-2 0,0-1-2,5 0 1,-5-3-1,5 0-2,-5 0-6,0-3-4,-3-4-6,3-2-8,-8 2-9,0 1-17,1-2-16</inkml:trace>
  <inkml:trace contextRef="#ctx0" brushRef="#br0" timeOffset="12077.6908">5109 273 189,'-4'-3'29,"-4"0"0,-4 3 1,4 0-2,-5 0-3,1 0-5,-8 0 0,7 3-6,-7-3 1,7 7 0,1 4-1,-4-2 1,-1 4-1,5-2 0,0 2 0,0 0-1,3 1 0,-3 2-1,4 0-2,0-2 0,4 5-2,0-1 1,-1 1-3,1-2-2,4 5 0,-4-4-1,4 1 0,0 2 1,0-2 1,-4-2-1,4 2 0,0-1 0,0 1-3,4 3 3,-4-4-1,4 1-1,0 1 0,5-1 0,3 2 1,-4-2-2,-4-1 2,0 1-2,5-5-1,-9 2 1,4-2-1,-4-1 1,0 0 1,0-4 0,0 4 0,-4-2-1,-1-1-1,-7-1 2,0 2-2,0 2 1,-1 0 0,1-5-1,-4 1 0,3-3 0,-3 1 0,4-1 0,-1 4-1,1-5 2,0 1-1,4-3 0,4 0 0,-5 4-1,5-4 0,4 0 2,0 0 0,-4-1-2,4 2 2,0-2-1,4 1 0,0 0 0,5 4 0,-5-1 0,8-3 0,-4 4 2,0-1-2,5 0 0,-1-1 0,0 5 0,-4-1 0,5 1 0,-5-2 0,4 1 0,-4 1 0,0 3 0,5-2 1,-5 1-2,0 1 1,-4 1 1,4 2 0,-3 0-2,-5 5 2,0 0-1,0 1 2,4 2-2,-4 1 0,-4 2 1,4 0 1,-5-1 0,5 1 0,-8 6 1,4-1 0,0-2 1,0 3 0,4 1 0,-8-1 0,8 1-1,-4-3 0,4 3 0,0-1 1,0-3-1,0 0 0,4-1 1,-4 1 0,4 1-2,4-4-1,-4 1 2,4-1-2,1-3 1,-1 1-1,0-1-1,-4 2 0,8-6-1,-4-4-3,1 8-4,-1-5 0,4-4-3,0 0-3,-3-8-4,-1 4-6,0-8-14,4 7-15,1-7-12</inkml:trace>
  <inkml:trace contextRef="#ctx0" brushRef="#br0" timeOffset="13729.7852">11541 300 306,'0'0'21,"0"0"-6,0 0-3,4-6-4,4 6-2,-4-6-1,9-4-2,3 5 2,-4 2 1,9 0 1,-9 0-1,9 0 2,-1 3 3,0 0 2,1 3 0,-1 0 0,1 0-3,-1 4-2,1 1 0,-1 4-4,1-2 0,-1-2-1,-3 4-1,-1 1 0,0-2-1,1 2-1,-5 3 0,4 0 1,-7-2 0,3 2 0,0-2-1,-8 2 0,0 0-1,0-2 4,-4 6 3,0-3 2,0-1 0,0 1 1,-4 2-3,-8 2 1,4 1-1,0 2 1,-1-1-2,5-3-2,-4 6 2,4-3-1,0 1 0,0 2 3,4-6-2,-4 6-1,0-2-1,4 0 1,0 4 1,0-4-2,0 0 1,0 1 0,0-1-2,0 5 3,4-5-1,-4-1-2,4 3-1,0-5 1,4-2-2,0 1 0,-4-4 0,5 0 2,-1-5 1,8-1 0,1-1-1,-5-1 0,0-5 0,5 1 0,-5-4 0,0 0-2,0-4 0,1 4 0,-1-3 0,-8 2 1,0-6 0,0-2 1,-4 6-2,0-1 0,-4 1 0,-4 0 0,-4 3 0,-1 0 0,1 6 0,-4-2 1,-1 8-2,5 3 2,-4 4 1,3-5-1,1 5 0,0 2 2,4 1-2,-1 2 2,-3 1-2,8-1 2,0 0 1,0 5-1,4-2 0,0 0 0,0 4 2,0 0 1,0-1 0,4 0-1,-4 3 0,4-1 1,4 2 1,-4-1 1,-4 0 1,0-2 0,0 4-1,0-2-2,0-3-1,-4 0-1,0 1 2,-4-3-3,0 2 2,-4-3-1,-1-1 0,-3 1-4,-1-10 2,-3 2-1,0 0 0,-1-4 0,1 1-3,-1-2-4,1-4-2,-1-4-6,-3 7-7,7-4-5,-7-6-7,-5 2-12,13 1-19,-66 4-21</inkml:trace>
  <inkml:trace contextRef="#ctx0" brushRef="#br0" timeOffset="17069.9764">1535 3413 286,'0'0'24,"0"0"-4,0 0 0,4 0 0,5 0-2,-1 0 2,4 0 0,0 0-2,5-6 2,-5 3 0,4-7-3,1 2-2,-1-8-2,0 10-3,1-4-1,-5 2-3,4-1-1,-3-1-1,-1 4-2,-4-2 1,-4-1-2,9-1 0,-1-3 1,-8 2-2,4-2 0,-4 1 0,4-1 0,-3-1 2,-1-2-2,0 1 0,-4 3-3,0-4 0,0 2-1,0-2-2,0 0-2,-4 5 1,4-5 2,-9 6 0,1 7-2,0-2 1,0-1 0,0 3 2,0 6-1,-5 3 3,1 5 0,0 2 1,3 6-1,-3-5 2,0 6 1,8 7 1,-8 0 4,3 4 3,5 0 1,-4 2 0,4 4-2,-4-1 1,0 7 0,4 0-2,-1 0 1,-3 0-2,4-3-2,0-1 0,-4 4-1,0-3 0,4 6-1,-5 2-1,1 1 1,0-6-1,0 0-1,-4-7 0,3-2 0,-3-2 0,0-2 0,-1-3 0,-3-3 0,4-5 0,0-7 0,-5-4 0,5 2 0,0-7 0,-5 0 0,5-3-1,0 0-1,-5-6 0,1-5-2,4-8 0,3-2 2,1-1-2,0 1 1,4-7 1,4 1 0,0 1 1,0 5 0,0-2 0,4 4 1,0-5 0,8 5 0,1 4 0,3-1 1,0 4 6,1 1 0,-1 1-1,5 7 1,-5 0 1,0 3-1,1 3 2,3 3 0,1 4-2,-5 1 1,1 2 0,3 2-3,-4 0 1,1-3-1,3 1-1,-3-2-1,-5 2-1,0-7 0,0 4-2,5-2 0,-5-2-6,4-3-3,-3 1-3,-5-1-5,4-3-4,1 0-9,-1-3-10,0-4-12,-4-2-8</inkml:trace>
  <inkml:trace contextRef="#ctx0" brushRef="#br0" timeOffset="18082.0341">2342 2844 294,'0'0'28,"0"0"1,0 0 0,0-3 1,0 3-1,4 0-3,-4 0-2,0 0-3,0 0-7,0 0-3,0-3-4,-4 3-1,0 0-2,-9 0 1,1-3-2,0 3-1,0 0 0,-1 0 0,1 3-1,-4 6-1,-1 1 1,1-1-1,4 2 1,-5 2-1,5 0 0,0 1-1,-1 2 2,1 0-1,4-2-1,0 2 2,-1 2-1,5 4 0,4-5-1,0 6 2,0-6-2,0-1 1,4 0 0,5-5 0,7 2 0,-8-4 0,5-1 0,-1-1 0,0 2 1,0-2-1,1-1 0,-1-3-1,0 0 1,1 4 0,-5-4 0,-4 5 1,4-2-2,-4 0 2,0 4-1,-4 1 0,0 2 0,0 3 0,-4-2 0,0 2 0,4 0 0,-8-2 2,4 2-2,-4-2 0,-5-1 1,5 0 0,0-4-2,4-4 1,-4 5 0,3-7 0,-3 3 1,0 1-2,4-4 1,4 0 0,-4-1 0,4 4 1,-4-3 0,4 0-2,0 0 0,0 4 2,4-4-2,0 3 1,-4-3 0,12 1 0,-4-4 0,5 0 0,-5 6 0,4-1 1,1 1 2,-1 4 0,0-4 1,-4 4-1,5-2 0,-5 4 1,0 1-1,4 4 1,-8-1-1,0 0 3,0-1-3,-4 4 0,0-5 1,0 2-1,0 0-1,0-2 3,-4 10 1,4-5 1,0 3-2,-8 2 2,4 3-3,0 2 0,0-9-1,4 4 0,-8 2-2,8 1 2,-4-3-2,0-2-1,4 0 3,0-1-3,0-4 0,-5 2 0,5-1 0,0-2 0,0 0 0,5-2 0,-5-5 1,0 1-2,8-1-4,0-2-2,0 1 0,0-2-4,0 1-4,1-1-2,-1-3-5,0 0-6,4-3-7,-8 0-6,5 0-9,19-12-9</inkml:trace>
  <inkml:trace contextRef="#ctx0" brushRef="#br0" timeOffset="18372.0508">2657 3676 398,'0'-4'47,"0"3"-10,0 1-7,0-7-4,0 7-6,0 0-2,0 4-4,0-4-4,0 3-1,8 8 0,4-5-3,-7 4-1,7 1 0,-4 2-4,0-4 2,-4 4-5,5 1-5,-1-4 0,-4-1-4,0 1-4,0-5-4,4 4-5,-4 1-3,0-7-5,5 0-3,-5-3-7,0 0-1,12-16-9</inkml:trace>
  <inkml:trace contextRef="#ctx0" brushRef="#br0" timeOffset="18589.0632">2858 3648 305,'0'0'42,"0"0"0,0 7-2,-4-1-5,-5 9-5,1 0-5,0 6-4,-4 1-6,8 2-2,-5-2-3,5-1-2,0 8-3,0-2 0,-4 0-3,0-2 1,0-1-4,-1 0-3,5 1-2,-4-4-8,4 1-2,-4-1-7,4-2-4,-4-5-7,-1-1-6,5 0-6,-4 14-7</inkml:trace>
  <inkml:trace contextRef="#ctx0" brushRef="#br0" timeOffset="18854.0784">3066 3307 355,'-4'0'43,"4"6"-5,0 5-1,0 5-5,0-2-7,-4-1-4,0 0-4,-4-2-3,0 2-5,4-1-3,-5-2-1,5 1-1,-4 5 0,4-3-2,0-2-6,0-2-4,0 1-3,0-1-8,0-5-5,0 0-8,4-4-9,0 0-5,0 4-13</inkml:trace>
  <inkml:trace contextRef="#ctx0" brushRef="#br0" timeOffset="20975.1996">3316 2850 271,'0'0'37,"0"-3"-5,0 3 0,0 0-3,0 0-2,0 0-4,0 0-2,0 0 0,4 0-1,4-3-4,1 3-1,3 0-5,0-6 0,5 1-4,-1 2 1,0 0-1,1 3-2,3-4 0,-3 1-1,7 0-1,-3 3 0,-1 0-1,-4 3 0,1 4 0,-1-1 0,1 2-1,-5 1 0,-4 1 0,4-4 0,-4 5 0,1 2-1,-5-3 2,0-1-1,0-1 1,-4 2-1,-4 6 0,0-2 0,0-1 0,0-4 0,-9 6 0,5 0 0,-4 1 0,4-1 0,-5 1 0,5-2 0,4-1 1,-4 9-1,0-5 0,-1-1 1,1 2 0,4 1 1,0 1 2,0-1-1,0 2 1,0-2-2,4 2 0,0 1-1,0-1 2,0 1-2,4-4-1,-4-3 1,8 3 1,0-2-2,-4 0 1,5-5 0,3 2-2,-4-4 2,4-3-1,1 1-1,-1-4 2,-4-3-1,8 3 0,-11-3 0,11 0 0,-12 0 0,4-3 1,0 0-1,1 0 0,-5-4 0,-4 4 2,0 0 0,0 0 3,0 3-1,0-3-1,0 3 1,0-4-2,0 4 0,0 0 0,-4 0-2,-1 0 0,-7 0 1,4 4-2,-4 2 1,4 3 1,-5 1-2,5 4 2,4 2 0,-4-5-2,0 2 2,8 0 1,-4 1-2,4 5 3,0 0-1,0-1 1,4 4 3,-4 2-1,4-7 0,0 9 0,0-2 0,0 4 1,0-1-2,4 3 3,-8 4-1,4-1-2,0 2 1,-4-5-1,5 1 0,-5-1 0,0 2 1,0-2-2,0-3 0,0 0 0,0 1-1,-5-4 1,-3 2-3,0-6 2,-4-2-2,4 1 1,-1-3-1,-3-2 0,4-1-2,-4 0-3,-1-5-4,1 1-6,0-6-4,-5 0-4,5-3-6,0 0-10,0 0-13,-1-6-14,-32-27-8</inkml:trace>
  <inkml:trace contextRef="#ctx0" brushRef="#br0" timeOffset="21381.2229">4438 3281 357,'0'-3'43,"4"3"-4,-4 0-3,4 0 0,-4 3-6,0 4-5,0 12-3,0-2-5,0 5 0,0 2-4,4 0-2,-4 2-5,4 4 0,0-3-2,0-2-1,5-1-4,-5 3-5,0-5-5,0-4-3,0 1-7,0 0-9,-4 2-9,0-2-5,0-5-7,-8 32-8</inkml:trace>
  <inkml:trace contextRef="#ctx0" brushRef="#br0" timeOffset="21614.2363">4327 3536 439,'0'0'50,"0"0"-13,0-4-7,0 4-6,0 0-4,0 0-4,4 0-3,1 0-3,7 0-2,8 0-3,-3-3 0,-1 0-2,5 0-1,-5 0-2,4 0-5,-3-4-5,-1 6-1,5-3-3,-1 1-3,1-3-8,3 0-12,-3 2-12,-5-2-9</inkml:trace>
  <inkml:trace contextRef="#ctx0" brushRef="#br0" timeOffset="22458.2846">5072 3022 363,'0'0'36,"0"0"2,9 0 2,-9-6-4,4 6-7,8 0-5,4 0-5,-3 0-3,-1 0-2,0 0-4,5 0 0,-1 3-3,-4-3-3,1 0 0,-1 0-2,0 3 2,4 3-3,-11-2-2,3 0-3,0 3-1,-4 6 1,-4-4-1,4 2 1,-4-1-1,0 6 3,0 1 0,-4 2 0,0-1-2,0 1 4,-8 1-4,-1-1 3,5-1 0,-4-2 1,0 0-2,3-5 2,-3-2 0,4 4 0,4-3 0,0-4 0,0-4 0,4 4 0,0 0 0,0 1 1,0-4 1,0 3 2,4-3-2,4 1 1,8-3 0,-3 2 0,-1 1 0,4-1 0,1 0 0,-1 0-1,-4 3 1,5 1-2,-5-1 2,0 5-1,0 5 1,-3-1 1,-1 4 0,-8 3 0,4-1-1,0-1 1,-4 6 2,-4-6 0,4 3 0,-4-3 0,-8 2 3,-1-7-3,1 7-2,0-8 3,-1 2-1,-3 2-2,4-6 1,-5-2-2,1 3 1,-4-7 0,3 5-3,1-4 1,-5-1-1,5-6 1,0 0-2,-1 0-1,1 0-1,4-3-3,3 0-4,1-1-3,-8-4-4,8-1-3,-1-1-3,5-2-6,0-1-8,0-1-10,0-2-6,4 1-6</inkml:trace>
  <inkml:trace contextRef="#ctx0" brushRef="#br0" timeOffset="23299.3326">5740 2966 382,'0'0'25,"-4"0"-4,0 0-6,4 0-1,0 0-1,4 0 2,0 0 0,16 0-1,-7 0-1,-1 0-2,12 0-1,-3 0-2,-5 0-2,5-3 0,-1 3 0,5-3-1,-1 3 0,1-3 1,-5-3-4,5 1 2,-1-8-2,1 4 0,-5 1-2,1-2 1,-1-3 0,-3-3-1,-5 2 0,9-2 1,-9 4-1,0-3 0,-4-1 0,0 2-1,1-2 0,-5 0 0,0 2-1,-4-2-1,0 0-2,0 2-1,-4-2-2,4 5 2,-13-2 0,9 7 2,-4-1 0,0 4 0,0 3 1,0 0-2,-5 0 2,5 7 0,4-1 0,-8 10 1,4-2 0,-5 5 3,5-1 5,0 7-1,-4-1-1,3 3 1,-3 2 4,4 1-2,0 6 1,-4-2-2,3 2 0,-3 7-2,0 3 0,0 0 0,-1 4-1,-3-4 0,4-2-1,-1 2 0,-3-3-1,0-3 0,-1-3 0,1-4-1,4-1 0,-1-5 0,1-3 0,0-2 0,-1-5 1,-3-4-1,4-3 0,-1-4-1,1-3 0,4-1-3,-8-2-2,3 0 0,9-5-2,-8-4-3,0-7-2,3 1-1,-3-1 1,8 1 2,-4-3 2,8-1 3,-8 5 1,8-2 1,-4 3 1,4 2 1,4-2 1,-4 4 0,8-1 1,4 5 4,0 2 6,-3 0 4,7 3 2,-4 0-2,1 0 1,-1 3-3,4 0 0,5 2-2,-1 5-1,-3 2-2,3-2-2,-4-2-1,5 1 0,-1 1-1,1-1-2,-5 1-1,1-2-1,-1-2-1,0 1-7,1-1-3,-5-3-4,4-3-7,1 0-8,-5 0-11,4-3-8,38-13-11</inkml:trace>
  <inkml:trace contextRef="#ctx0" brushRef="#br0" timeOffset="24132.3803">6751 2361 269,'0'-3'25,"0"3"-1,0-4 2,0 4-6,-4 0-3,4 0-1,-8 0-4,0 0-2,3 0-1,-3 0-4,-4 4-1,4 2-2,0 4 1,-5-4-1,1 7-1,0-2 1,-1 1 1,5 3 2,-4 1-1,4 0 1,-4-2 0,-1 2 2,1 3 0,8-2-1,-4 6-2,4-3-1,-5 1-2,1 1 0,4-3 1,4-1 0,-4 1-1,4-2-1,0-1 1,0-2 0,4 2-1,-4-3 0,4-5 0,0 2 0,0 2 0,5-2 0,-5-2-1,-4-2 0,4 1 2,0-1 0,0-3-1,-4 3 0,0-6 0,4 4 0,0 2 2,-4-1 0,0-2-1,-4 0 0,0 7-1,0-1 0,-4-1 1,4 2-1,-9-4 1,5 4 0,-4-1-2,0 1 1,7-2 1,-3-2-2,0 0 3,0 1 1,4-1-1,0-1 2,0-2 0,0 3 0,4-6 0,-5 3-1,1 4-2,4-4 0,0-3 0,0 3 0,4 5-2,1-8 2,7 7 0,-4-1-1,4 3 0,1-2 0,-1-1 0,0 0 0,-4 1 0,5-2 0,-5 7 0,0-2 0,0-2-1,-4 8 5,0 0 5,0 1 3,-4 2-4,0-1-2,0 7 2,0-4-1,-4 1-2,4-4 1,-8 1-1,0 1 1,0 3-1,0-3 4,-1 2-3,1-1 2,0 1 1,4-4-1,-8 1-2,3-2 0,1 6 1,4-3-3,0-1 0,0-1-2,4 1 1,-8 2-1,8-2 0,0 1-1,0-1 0,0-4 0,0-3-1,8 4-3,0-1-4,-4-6-2,4-2-2,1-1-2,3 2-4,-4-5-1,8 0-5,-3-3-9,3-3-10,-4 0-11,38-15-11</inkml:trace>
  <inkml:trace contextRef="#ctx0" brushRef="#br0" timeOffset="24417.3966">6952 3191 465,'0'0'46,"0"0"-11,0 3-6,0-2-7,0 9-1,4 6-5,0-2-4,4 2-1,0 0-4,4-2 1,-3-1-1,-1 3-3,0-2-1,4 2-1,-8-2 0,9-1-1,-5 0-4,4-4-4,-4-1-3,1-1-2,3-1-4,-8-3-3,4 0-4,-4-3-7,0 0-9,0-3-6,-4 3-7,0-22-9</inkml:trace>
  <inkml:trace contextRef="#ctx0" brushRef="#br0" timeOffset="24662.4105">7214 3195 346,'0'0'42,"0"4"1,0 2-2,-4 3-2,-1 7-10,-3-1-3,-4 1-5,4-2-3,-5 5 0,5 2-3,-4 1-4,0 2 0,-1-2-3,5 2 0,-8 0-4,8-2 0,0 2-1,3-2-1,-7-1-3,4-2-4,-4 1-4,8-4-4,-1 0-2,1-1-5,0-6-4,0 1-10,4-4-7,0-6-12,4 3-11</inkml:trace>
  <inkml:trace contextRef="#ctx0" brushRef="#br0" timeOffset="25459.4562">7500 2631 377,'0'-3'22,"4"0"-7,0 3-2,0 0-5,1 0 3,3 0 1,4 0 0,0 3 2,1-3-2,-5 3 1,8 5-4,1-2-1,-5 1-3,4 2-1,-4 1-1,-3-2-1,3 1 0,0 1-2,-8-1 1,0-1 0,1 5 0,3 0 0,-8-1-1,8-4 0,-8 5 0,-4 3 2,0-2-1,-4 2-1,-5 2 1,1-2 0,0-2 1,3-1 0,-3 3 1,4 3 0,-4-5 0,4-1-1,-1-2 1,1 8 0,4-5-1,0-1 0,0 3-2,4 0 0,0-2 1,0 2 0,0-2-1,4-1 2,0 0 0,4 1 1,-4-1-1,5 3 0,-1-9-1,4 3-1,-4-4 1,-4 4 0,0-4-1,9-3 0,-13 4 2,8-7-1,-4 0 0,0 0-1,0 0 0,-4 0 2,0 0-1,0 0 0,-4-3-2,4 3 2,-4 0-2,-8 0 2,-1 0-2,5 0-1,0 0 1,-4 0 1,4 3-1,-5 8-1,5 5 1,-4-5 1,4 5 0,-1 0-1,1-2 0,0 2 2,8 3-2,-8-5 2,8 5-2,0-1 2,0 1 1,0-2 1,0 3 2,0-3-1,4 2 1,4 0 2,-4-1 0,4-1 1,-3 5 0,3-1 0,-4 1 1,0-1-2,0 1 2,0-6 1,-4 2-2,0 2 1,0-1-1,0-4-2,-8 7 0,8-6-1,-4 1 0,-4 6 0,-1-9 0,5 2 0,-4 0-1,0-5-2,0 2 0,0-1-1,-1-4-2,-3-1-4,4-1-5,-4 0-5,-5-3-7,5 4-5,4-4-8,-4-3-15,7 0-20,-15-10-6</inkml:trace>
  <inkml:trace contextRef="#ctx0" brushRef="#br0" timeOffset="26322.5056">8266 3224 426,'0'0'36,"0"-3"-3,4 3-4,0-7-7,8 7-4,9-12-6,-9 5-4,8-1-2,-3-1 0,-5-1-2,4 4-3,1 0-2,3-1-3,-7 3-5,-1 0-6,0-2-5,5 3-6,-9-4-6,0 4-7,-4-3-10,0-2-6</inkml:trace>
  <inkml:trace contextRef="#ctx0" brushRef="#br0" timeOffset="26527.5172">8319 3397 310,'0'0'35,"0"0"-1,0 0 5,4 0 1,0 0-5,0 0-9,13 0-6,-5-6-7,0 1-1,5-1-5,-1-4-3,0 4-5,-3 0-5,3 2-8,0 1-9,-3-2-6,3 2-8,-4 0-9,1 0-4</inkml:trace>
  <inkml:trace contextRef="#ctx0" brushRef="#br0" timeOffset="27618.5796">9248 3062 313,'0'0'51,"0"0"-5,0 0-4,0 0-4,0 0-7,0 0-5,0 0-7,0 0-5,0 0 1,0 0 0,0 14 0,9 8-1,-9 2-4,0 10 0,4 1-2,0 1-3,-4 1 0,0-1-1,0 1-2,0-1 0,0 1 0,0 0 0,-4-4-3,4 0-4,-4-1-2,4-2-3,0-9-4,0 1-2,-5-4-5,5-6-6,-4-2-8,4-4-4,0 1-6,0-7-6</inkml:trace>
  <inkml:trace contextRef="#ctx0" brushRef="#br0" timeOffset="28159.6105">9551 3016 316,'4'0'36,"0"0"3,9 0 3,3 3-8,-8-3-11,5 3-4,-5-3-6,4 3-3,0 4 1,1-7-2,-5 8-1,0-2-3,4-3-2,-8 0 0,5 4-1,-1-4 1,0 0-3,-4 2 2,0 1-2,0 1-1,-4-1 1,0 10-1,0-8 1,-4 4 0,-4 4 0,-4-5-2,3 2 2,1 0-1,-4 0 0,4-2 0,0-2 1,-1 1 0,5-1 0,-4-1 0,4-1-2,-4-1 2,8 0-1,0-2 1,-4-1 0,4 0-1,4 0 1,-4-1 0,4 1 0,4-3 1,4 0 3,-3 0-1,3 3-2,4 0 2,-8 0 2,5 4 1,-1-1-2,-4 1-2,0 2 1,5-1 0,-9 2 1,0 5 1,0 0-1,-4 4 1,4-2 1,-4 2 1,0-1-3,0 4 0,-4-1 1,-8-2 0,-1-2 0,1 2 1,0 1-1,0-6 0,-1 2-1,-3-5-2,0 2 1,3-7-1,1 0-1,0 4 0,-1-7-3,-3 0-2,4-3-4,-1 0-3,1 0 0,4 0-4,-4-3-5,4 0-5,3-7-8,-3-2-4,4-3-9,0 3-5</inkml:trace>
  <inkml:trace contextRef="#ctx0" brushRef="#br0" timeOffset="28957.6562">10358 3113 340,'0'0'18,"0"0"-7,0 0-4,12 0-1,0 0-1,5 0 2,-1 0 2,0 0 1,5 0 4,-1-2-1,5-1 1,-5-10-4,1-3-2,-1 2-3,5 1-1,-5-3 0,1 5-1,-5 2-2,1-7 0,-5 3 1,4-1-2,-3 1 0,-5 2 1,4-5 0,-4 3 0,-4-1-2,5 1-1,-9 1 2,0-3-1,0 3-3,0 2 1,0 1 1,-5 1 1,5 1-1,0 4 0,-4 3 2,-4 0 0,0 0 0,0 0 1,4 0 2,-4 3 2,3 7 4,-7 4 1,4 5 3,0-5-1,-5 12-1,1-2-1,4 3 0,-4 5-3,-1 4 1,1 4-2,-4 3 2,-1 0-2,5 0-2,-4 1-1,3-1 0,-3-3-1,0 0 0,3-4-1,-3-2 1,0 0-2,-1-3 1,1-1-1,0-1 1,3-6 0,-7 1 0,3-5-2,5-3 0,4-2 2,-8-1 0,7-6-1,-3-3-1,4 3 2,4-4-2,-8-3-1,-1 0-1,5 0 0,0-6 0,4-2-1,-4-5-1,4-3-1,-5 2 0,9-2 1,-4 0 1,4 2-1,-8-2 2,8 5 0,-4-2 1,4 0 1,0 4 0,4 1-1,-4 1 1,4-2 0,4 2 1,5 1 1,-5 3 3,4 3 2,-4 0 2,5 0 3,-5 3 0,0 3 0,4 1 0,5 5-1,-5 0-2,0-3-2,5 4-2,-5 0-1,4-2-1,1 1 2,-5 1-3,4-2-2,-4-4-4,1 2-3,-1-3-6,4-6 0,-3 4-8,-1-4-11,0-4-11,1 4-8,11-12-11</inkml:trace>
  <inkml:trace contextRef="#ctx0" brushRef="#br0" timeOffset="30006.7163">11328 2553 247,'0'-5'26,"0"2"-4,-4 3 1,0 0-1,-8 0-6,-5 0-2,5 0-1,0 3 3,-1 1-1,-3 0 0,0 6 0,-1 3 0,1-2-1,0 5 1,3-4 0,1 1-2,-4-2-3,7 2-3,1 0 0,4-5-4,0 4 0,-4 1-1,8-2 1,-4 5-2,4-3 0,0-1-1,0 3-1,4-3 2,0 0 1,4 4-1,0-7 0,0 1 0,1-2-2,3 4 2,-4-2-2,0-4 0,-4-1 2,5 1-2,-1 1 1,-4 5 0,-4-2 0,4-4 2,-4 2 1,0 2 0,0 6 1,-4-5-2,0 8 1,-8-5 0,3 5-2,1-3-1,0-3 1,-4-2-2,3 5 1,1-8 0,4-2 1,0 4-1,0-4 0,4-3 1,-4 0-1,4-3-2,0 0 2,0 0 0,0 0 0,0 0 0,0 0 0,4 0 0,-4 4 0,0-4 0,8 0 0,0 0 0,-4 0-1,5 0 1,-1 0 0,0 6 0,0-1 0,0 1 0,-3 4 0,3 2 0,-4-5 0,0 4-1,0 2 2,-4-4-1,4 4 0,-4-5 2,4 4 2,-4 4 0,0-4 0,-4 3 0,0 0 1,-4 1-1,-4 3 1,3-5 0,-3 5 1,4-1-1,-4 4 3,-1-2-2,5 0 1,-4 0 2,0 2-1,-5-1-2,9-2 2,0 5-1,-5 2-3,5-9 0,0 2-2,4 2 0,-4 1 1,4-5-2,0-1 1,4 2-1,0-2-1,0-2 1,0-1 0,0 3-2,0-7 1,4-6 0,4 5-3,4-4-3,-4-4-3,1 3-4,3-3 1,-4 3-2,0-3-4,0-3-4,1 0-8,-1-1-9,-4-7-14,12-27-17</inkml:trace>
  <inkml:trace contextRef="#ctx0" brushRef="#br0" timeOffset="31323.7916">11754 3496 308,'0'-3'31,"0"3"-6,0-3-5,4-10 2,8-2 1,1-4-5,-1 4 1,4-6-1,-4 0 0,5-1-3,-1 1-1,1-4-1,-1 1-1,0 0-1,1-1-5,-5 4-1,4 2 1,-3 5-3,-1-2-1,-4 3-1,4 0 2,-3 12-2,-5-2-1,-4 3 2,8 0-2,0 0 0,-8 0 0,4 4 0,-4 3-1,4 12 2,-4 0-1,0 1-1,0 4-3,-4 2 1,0-2-1,0-2 0,-4-1 1,0-2 1,-1-5-1,1 2 2,0-5-1,0-2 2,0-2 0,-1-1 2,-3-3 1,4-3-1,0 0 2,-4 0 1,3-3 0,1 0 1,-4-3 0,4 2 2,-1-2-1,5 1 0,0 2 0,0 0-1,0 3 0,4 0-3,0 0-1,0 0 0,0 0 0,4-3-2,0 0 3,0-1-2,9 4 1,-5 0 0,4-3 0,0 0 0,1 3 0,3 0 0,-4-3 2,5 0-2,-5 0 1,0-4-1,5 2-1,-1-4 2,-4-1-2,1 4 0,3-2 0,0-1 0,-3 2-1,-1-2 0,0-1 0,-4-1 0,-4 1 0,5 4 0,-1 0 0,-8 3 0,4-4 0,0 2 0,-4 2-3,0 0 0,0 3-1,0 0-4,0 0 3,0 3 1,0-3 0,0 5 2,-4 8-1,4-1 1,-4-2 0,4 1 2,0 2-1,0-4 0,0 1 0,0-5 1,0 4-1,0 1 1,4-4-1,0-3 1,4 4 3,-4-6 0,5 2 4,-1 1-2,0-4 0,0 0-1,-4 0 0,8 0-1,-3 0-1,3-4 0,-4 4 1,0-3-2,5-2 2,-5-1-2,4 0 0,-4 3 0,0-1 0,-3 4-1,3 0 2,-4 0-2,0 0 0,0 4 0,0-4 0,0 3 0,-4 0 0,4 3 0,-4 1-1,4-3 0,0 3 0,-4-4-2,0-3 1,0 0-1,0 3 1,5 0 0,-1 0 0,-4-3 0,4 0 1,-4 0 0,8 0 1,0-3 0,-4 0 0,9-3-1,-5-1 1,4 4 0,0 2 1,-4-3 0,5 1 0,-5 0 1,0 3-2,4 0 0,-3 0 0,-1 0 0,-4 3 0,4-3 0,0 3 0,-4 5-2,5-4 0,-5 2-4,4-3-4,-4-3-4,0 0-2,8 0-5,1 0-8,-1-6-8,0-4-11,-8-4-9</inkml:trace>
  <inkml:trace contextRef="#ctx0" brushRef="#br0" timeOffset="31771.8172">12773 2868 456,'0'0'34,"0"0"-7,8 0-3,-3 0-2,3 0-5,-4 3-3,12-3-5,-8 3-1,5-3-3,-1 3-1,0 1-1,5 2-1,-5 0 1,0 1-3,0-4 1,1 3-1,-1 2 2,0 2 0,-4-1-1,-3 4-1,7 1 0,-8 2 0,0 5 0,-4-2 0,4-2 0,-4 3 2,-4 3 0,4 3 3,-8-2-1,4-4 1,-4 6-1,-1-6-1,-3 3 2,4-6 0,-4 5 2,-1-4-2,5 4-1,-4-4 2,0 4-2,-1-5 2,5 2-3,0-3 1,4-1-3,0 1 1,4-5-2,0 1 1,0-2 0,0-1-1,0-2 0,8-4 1,4 0 0,5-3 0,-1 0 0,0-3-3,5 0-5,-1-4-3,-3-2-5,-1-1-5,5 1-4,-1 1-4,-4-2-8,1 1-10,-1-1-6,-4 2-6</inkml:trace>
  <inkml:trace contextRef="#ctx0" brushRef="#br0" timeOffset="32183.8408">13260 3447 266,'5'-4'28,"3"1"-1,-4-3 2,4-2-3,0-2-2,0 1 0,1-7-1,-1 5-2,8-5 0,-12 2-3,4-2-2,5-3-3,3 4-2,-12-7-3,8 1 2,-3-6-3,3-1 0,-4-2 0,0-1-2,0 1 0,5-5-2,-5 5-2,4-3 1,-4 2-1,1 0 0,3 0 0,-8 8 1,4-3 1,-4 5 1,4 6 1,-8 0-4,0 3 2,0 5-1,0 1-1,5 3 1,-5 3-1,0 0 1,0 0-1,0 0 1,-5 9 1,5 13 2,-4 5 0,-8 4-1,0 0 1,0 6 1,3 1-1,1 10-1,-4-4-2,8 2 1,-4-6-2,3 0 1,5-3-1,-8-7-1,8 5 0,0-8-3,0 0-2,0-5-4,4-8-5,5 2 0,3-3-2,0-5-2,0-5-5,5-3-7,-1-3-8,1-3-9,-5-6-3,0-4-3</inkml:trace>
  <inkml:trace contextRef="#ctx0" brushRef="#br0" timeOffset="32384.8522">13289 3116 394,'-8'3'41,"4"-3"-6,4 0-6,-4 3-6,4-3-6,0 0-5,4 0-3,0 0-4,8-3 0,5 3 0,3 0-3,1-3 0,3 3-2,-3-5-3,3-4-1,1-1-5,-1-3-5,1-1-8,3 1-9,-7 1-8,-1 0-11</inkml:trace>
  <inkml:trace contextRef="#ctx0" brushRef="#br0" timeOffset="33105.8935">13899 2542 336,'0'-3'30,"8"0"-7,0 3 4,5-4 2,-1 4-1,4 0-3,1-3-7,-1 3-3,1 0-2,-1 3-4,4 1-2,-7 5-2,3-2-1,-4 1 0,-3 1-1,3 1-2,-8 1 2,4 1-1,-8 4 2,0 2 0,0 1-1,0-2 0,-8 2 0,-4-1 0,-5 1 1,5 0 0,-4-1-1,3 4 1,-3-1 0,0 1-2,3-5 0,5 4 1,-8 1 0,8 0 0,-1-4-2,5 3 0,0 1-1,0 2 2,4-2-2,0-1 0,4 1 1,0-5 0,-4 6-2,4 0 2,5-7-2,-1 2 2,4 1-1,0-2 0,-8-1-1,5-6 2,3-1-1,-4-4 0,0-2 0,-4 1 0,9-4-1,-9 0 2,4 0-1,-4-4 0,-4 1 0,0 0 2,4-2-2,-4-4 1,0 2-1,-4-2 0,4 2 0,-4-1 0,0 5 0,0 0 1,-9 3-2,5 0 1,0 3 0,4 0 0,-8 5 0,3 8 0,5-3 0,-4 1 0,0-1 0,0 3 0,4-2 0,-4 2 0,3 2 1,1 1 1,0-2-1,4 2 1,0-3 1,-4 2 2,4 1-1,-4-5-1,0 2 1,0 6-2,4-4 2,4-1 1,-4 2-3,4-3 0,-4 2 2,0 1-1,0-5 0,-4 5 0,4-3 0,0-5 0,0 5-1,-4-6 1,4 4 0,-8-1-1,-1-2 0,5 1-1,-4 1 0,-4-3-1,8-4 0,-8 0-2,3-1-2,1 2-2,0 2-6,0-3-3,0 6-4,-5-6-6,5-6-10,-4 0-11,4-3-10,-37 3-13</inkml:trace>
  <inkml:trace contextRef="#ctx0" brushRef="#br0" timeOffset="33413.9112">12290 2835 396,'0'0'23,"0"0"0,-4 3-7,4-3-5,0 0-8,-12 9-10,4-2-13,-5 2-15,1-4-7</inkml:trace>
  <inkml:trace contextRef="#ctx0" brushRef="#br0" timeOffset="41058.3484">21620 2526 185,'0'0'27,"0"0"-1,0 0 2,0 0-3,0 0 0,0 0-2,0 0 1,0 3 3,0-3 4,4 10 0,1-4-5,-1 1-2,4-3-4,4 3-2,-4-4-2,5 0-1,-1 0-1,4-3-3,-3 0-1,-1-3-2,4 0-3,5 0 0,-1-8-2,-3-2-1,3 0 1,0 0-1,1-1-1,-5-2 1,5 2-3,-9-2 1,0-6 0,5 7 1,-9-4-1,0-1-1,0 1-1,0 1 0,1-1-2,-5 2 0,0 4-1,0 0 2,-4 2 0,0-5-4,0 3 3,-4 2 2,4 2-1,-4-1 1,0 4-1,0 1 0,-5 5 2,1 0-1,4 0-1,-4 0-1,0 0 1,-5 0 1,1 2 0,0 1 0,0 0 1,-1 10 1,1 4 0,0 2-1,-1 5 1,1 6 0,0 2 3,0 2 0,-1-1 1,5 3 2,-8 1 0,8 3-2,-5 0 0,5-4 0,-4 4-1,-5 0 1,5-4 0,4 2-1,-4-1 0,-5-7-1,5 7 0,0-7-1,-5 6 0,5-5 0,0 0-1,-5 3 2,5-4-1,0-6-1,0 1 0,-1-7 0,1-2 0,0 0-2,-1-2 0,1-1-3,0-7 1,0-6-2,-1 3 0,5-3 1,0 0 2,0-3-3,0-3 1,-5-4-2,5-4 2,4-5-1,0-5 1,0 5 0,4-2 0,0-8-1,0 6 0,4 0 4,-4 6-1,8-2-1,0 1 2,0-2 1,1 7 1,-1 0-3,0 4 2,4 2 1,1 1 1,-1 1 4,0 5 3,0 0-2,1 0 2,-1 5 4,4 1 0,-3 10-2,-1 0-2,0-2 0,5 2 0,-5 2-1,4 1 0,1-6-2,-1 1 0,9-1-2,-9-4 0,4 1-3,1-2 1,-1-2-4,-3-9-3,3 3-5,-3 0-4,-5 0-2,0-3-7,0-2-5,1-5-12,-9 7-7,4-3-8</inkml:trace>
  <inkml:trace contextRef="#ctx0" brushRef="#br0" timeOffset="42069.4062">22374 2073 230,'0'0'30,"0"-2"-4,0 2-3,-4-3 0,-1 3-4,-7-3-1,0-3-4,0-1-1,3 1-3,1 0 0,0 2 0,0 4 0,0 0 2,-9 4 0,5-1 1,0-3 0,-1 3-2,5 7-2,0-4-1,0 0-1,0-3 0,4 5-2,-5-4 1,1 2-3,0 7 2,4-4-1,0 5-1,0 2 1,0-1-1,-5 1 0,1-1-1,8 0-1,-4 1 0,4-2-1,0 5 1,-4 0-1,4-8 2,0 5-2,4-1 1,-4-3 0,4-2 1,4 2-1,1-4 0,-5 2 2,8-4-1,-12-2 0,8 2-1,-4-3 1,0 0-1,-4 0 1,0 2-1,5 5 2,-5-1-1,0 1-1,0-5 0,-5 1-1,5 0 1,0 1 0,-8-1 1,0 0-3,0 4 1,4-4 0,0 2 0,0-1 0,-5-1 0,1-3 0,8 0 0,-8 0 1,0 1-1,8-1 0,-8-2 0,8-1 0,0 0 0,-4 0 0,4 0 0,0 0 0,0 4 0,0-1 0,4-3 0,-4 3 0,8 0 0,0 0 0,0 0 0,0-3 0,5 4 0,-5-1 0,0 3 0,0 1 0,0-3 0,-3 3 0,-1-1 0,0 4 0,0 1 0,0 1 0,-4 4 0,0 0 0,0-1 0,0-3 0,-4 3 0,4 0 0,0 1 0,0-1 0,-4 1 1,4-1 1,-4 6 1,-5-3-1,1 1 1,-4 0 1,4 1 0,0-2 0,-5 1 0,9 6 1,-8-4-1,4 0 1,0-2-1,3-2 1,1 2 0,0 4-1,4 1-2,0-1 1,-4 0-1,4 0 0,0-3-1,0-3 0,0-1-1,4 1 0,0-1 1,5 0-1,3-1 0,-4 0-2,0-5-5,4-5-2,-3-2-5,-1 0-4,0 0-4,0-3-7,5 0-8,-1-3-15,-4-3-9</inkml:trace>
  <inkml:trace contextRef="#ctx0" brushRef="#br0" timeOffset="49450.8283">23888 2517 235,'0'0'41,"0"0"-1,0 0-2,0 0-2,0 0 1,0 0-3,5-4-4,-5 4-4,8-1-4,0 1-5,4-7-3,-4 1-1,1 0-2,-1 3-3,4-4-2,-4 1-1,0 4-2,5-1 0,-5 3-3,0 0-2,0 0-6,0 0-1,1 0-2,-1 0-3,-4 0-3,0 0-4,8 0-6,-8 0-12,5-3-4,-1 0-8</inkml:trace>
  <inkml:trace contextRef="#ctx0" brushRef="#br0" timeOffset="49657.8403">23933 2634 305,'0'0'32,"0"0"-1,0 2 1,5 1-3,-1 0-4,8-3-8,-4 3-3,0-3-4,1 0-3,-1 0-7,4 4-6,-4-4-7,4 0-5,-3-4-7,-1 1-7,-4 0-7,20-14-8</inkml:trace>
  <inkml:trace contextRef="#ctx0" brushRef="#br0" timeOffset="50183.8703">24351 2230 396,'0'0'42,"0"0"-6,0 0-7,0 0-6,0-3-7,4 3 0,-4 5 2,0 1-3,0 7-2,4 11-2,-4 9 0,0 2-1,-4 2-1,0 3-2,0-4-1,4 1 0,-8 2-2,8-2-1,-4 3-1,0-7-1,0 1 1,-5-3-2,5 0 1,-4-1 0,4-6-1,0 1 0,0-4-2,0-5 0,0-4 0,4-7 0,0-2 0,0 0 2,0 4-2,0-7 0,0-3-1,0-7-2,0-11 0,4-2-1,-4-3 0,8-4 0,0-3-2,0-4 2,-4-6 0,0 0-3,5 0 5,-9-3 0,8-3 0,0 3 2,0 4 0,-4 3 3,0 10 1,-4 2 3,9 8 2,-9 1 3,0 9-3,4-1 1,0 4-1,-4 1-2,4 2-1,0 0-1,0 3-1,4 0 0,0 0-2,5 0 1,-1 0-1,4 0 0,1 0 3,-5 0-3,8-3 1,1 0-1,-5-1 0,5 4-4,-9 0-5,0-3-1,5 3-4,-9 0-3,4 0-3,-8 0-11,4 0-8,1 0-7,-5 0-9</inkml:trace>
  <inkml:trace contextRef="#ctx0" brushRef="#br0" timeOffset="50406.883">24355 2529 305,'0'3'36,"0"1"-3,0-1-6,4 3-2,-4 1-5,0-3-3,4 0-3,0 2-4,5 0-2,-1-3-2,0-3-2,0 4 0,4-1-2,1-3 0,-1 0-3,0 0-6,1 0-7,-1-3-5,0-1-3,0-2-7,-3-3-4,3 2-4,25-7-5</inkml:trace>
  <inkml:trace contextRef="#ctx0" brushRef="#br0" timeOffset="50799.9055">24916 2056 246,'0'0'24,"0"0"-1,0-4-3,0 4 2,0 4-1,0-4 0,0 0-1,-4 3-2,4 9 2,-12-4 2,8 5 0,-9-3 0,9 4-3,-8 8-1,4-4-4,-5 1 2,1 5-4,4 4 2,-8 6-1,-1-1-2,5 4-1,0 2-1,-1 7-1,1-3-2,0 0 0,-5-3-1,5 0-1,4-7-1,-4 4 0,3-4-3,5-3 2,-4-1-2,4-5 2,0 0-6,0-2 0,0-3-3,4 2-2,-4-7-5,4 2 0,-4 0-4,4-7-8,0 2-5,0-4-4,0-4-6,4 0-5,-4 0-5</inkml:trace>
  <inkml:trace contextRef="#ctx0" brushRef="#br0" timeOffset="51306.9346">24760 2887 291,'0'-3'30,"9"-4"-4,-1 1 0,0-2-1,-4-1-2,4-1-2,0 1-4,5 4-2,-5-5-1,-4-2-3,4 2 0,0 2-1,5-8-2,-5 3 1,4 5-2,-8-7 0,4 5-3,1 0 1,-5-1-3,4 2 2,0-1-2,-4 4 0,-4 0 1,8 2-1,-8 0-2,9 0 1,-9 1-1,0-3 0,4 6 0,0 0 0,0 0 1,-4 0-2,0 0 1,0 3 0,0 10 0,4-2 1,-4-2-2,0 4 1,0-5 0,0 2-1,-4-1 0,4 4-2,-4-4 2,0 3-1,-4 0 1,3-5 1,-3-1-1,4 2 1,-4-2 0,0 1-1,4-4 0,0 0 2,-1-3-1,1 0-1,0 0 2,0 0-1,-4 0 3,8 0 1,-4 0 0,4 0 2,-8 0 0,8 0-2,-4 0 0,0 0-1,4 0 0,0 0-1,-9 0 0,9 0-1,0 0-1,4 0-1,1 0-1,-5 0-1,0 0-2,4 0-5,8 0-2,-4 0-2,0 0-8,9-3-3,-5-3 0,0-7-6,5 2-7,-1-2-4,29-14-8</inkml:trace>
  <inkml:trace contextRef="#ctx0" brushRef="#br0" timeOffset="51680.956">25125 2095 298,'0'0'34,"0"3"4,0 1 3,4 7 0,4 8-7,0 2-7,5-2-3,-9 8-5,0 1-2,0 2-2,4 7-1,-4 3-2,4 3-2,-4 0 0,-4-4-3,5 4-1,-5-3-1,0-3 0,0-1-2,0-2 0,-5-1-2,1-3 0,0-1 1,-4-2-2,0-3 1,0-2 0,4-3-3,-5 2-6,-3-4-4,4-1-1,-8 3-5,3-1-6,1-6-8,0-2-9,-9-2-6,5 4-8</inkml:trace>
  <inkml:trace contextRef="#ctx0" brushRef="#br0" timeOffset="54460.1149">22509 2625 240,'0'0'33,"0"0"-1,0 0-1,0 0-3,0 0-3,0 0-4,0 0 0,0 0-1,0 0 0,0 0-1,0 6-2,8-1-1,-4 1-1,4 1-2,0-1-2,1 0-2,-1 1 0,0 1 0,0 1-3,0-3-1,5 7-1,-5-5-1,4 5 0,-4-4-1,5 4-1,-5-2-1,-4 2 1,8 0 0,-4-2-3,1-2-4,-5 1-4,0-7 0,0 3-6,0 1-4,0-2-7,0-2-4,-4-3-5,4 0-5,-4 0-3,-4-5-8</inkml:trace>
  <inkml:trace contextRef="#ctx0" brushRef="#br0" timeOffset="54840.1366">22840 2585 281,'0'0'32,"0"0"-3,0 0 1,0 0-1,0 3 0,0-1-2,-8 4-1,4 7-2,-4 0-3,0 1-1,4 8-1,-13-1-3,5 4 0,0-1-3,4 1 0,-9 6-1,5-4-4,0 3-2,-5-3-1,1 8-2,4-5-1,-5 3-3,1-2-3,3-3-5,5-7-3,0 1-4,0-11-7,0-1-9,8-4-8,0-3-10,0-3-8</inkml:trace>
  <inkml:trace contextRef="#ctx0" brushRef="#br0" timeOffset="56102.2088">23082 2036 205,'0'-3'31,"0"0"2,0 2-4,0-3-4,-4 1-1,4 3-4,4 0-6,-4 0 0,0-3 1,0 0 5,12 3 1,-4-3 1,5-1 0,-5 1-5,8 3-3,-3 0-5,-1 0 0,0 0-2,4 0-3,-3 0 1,-1 0-3,-4 0 0,0 3 0,5 1-1,-5 2 0,4 0-1,-8 2 1,4-1-1,1 2 0,-5-2 2,0 2-1,0-1 0,0 2 0,-4-1 1,0 1-2,0-1 2,0-4-3,-4 1 2,4 1-1,-4 2 2,-4-2-1,-1 4 0,1-2-2,-4 1 2,4 2 1,-5-2 1,5-2-1,0 8 0,0-7 1,0 3 0,4-3 0,0 1-1,-1-1 0,5-1 1,0 2 1,0 2-2,0 0 1,0 0-1,0 1-1,0 1 2,0 2-2,5 0 0,-5-5 0,8 8 0,-8-4 0,4-3-1,0 4 0,0-3 0,4-2 0,0 2 2,-4-1 0,5 0 0,-1-3 0,4 1 0,-8-1 0,4-2 0,1-3 0,-5 0 1,4 2-2,0-3 3,-4-3 1,4 0-3,-4 0 1,5 0 0,-9 0-1,8 0 0,-4 0 1,0 0 0,-4-3 0,0 0 0,4 0-2,0-4 1,0 2 2,-4-1 0,0 0-1,0 2-1,0-2 1,0 3-1,0 0 1,0 0-3,-4 3 1,4-4 0,-8 4-1,0 0 0,4 0 0,-4 0 0,-1 4 0,1 2 0,0 0 0,-4 7 0,8-2 0,-5 2 0,1 3 0,0-2-1,4 2 2,-4 0 1,4 1-1,0 2 1,-1-4 1,5 7-1,-4-8 1,4 5-1,0-3 1,0 2 0,4 4-1,-4-1-1,9 1 2,-5-5-2,4-1 1,-4 2 1,0 1-1,-4-2 1,4 2 0,-4-1 1,4 1-2,-4 2 1,0-2-1,0 1 1,-4 0 0,4 0 0,-8-1-1,0-1 0,0-2-1,-1-4 0,1 3 0,-4-3 0,8 1-1,-12-3 0,3-2 0,1-2-3,0 0-2,-1-3-1,1 1-7,0-1-2,0-3-4,-1 0-4,-3 0-5,4 0-9,-1-7-10,5-2-10,0-5-10</inkml:trace>
  <inkml:trace contextRef="#ctx0" brushRef="#br0" timeOffset="58307.3349">20777 2022 175,'0'0'19,"4"0"4,-4 0-4,4 0 0,-4-6-1,0 3-1,0 3-1,0-4-2,4 4 0,-4 0-3,0 0-2,0 0 3,0 4-2,0-4 3,0 0-2,0 9 2,0-2-2,0 0 2,0 6-2,4 0 0,-4-2 0,0 5 5,0 0-5,0 1 1,0 6-4,0-3 1,0 12 1,0-2 0,0 7-2,0-1-1,0 10 0,0 1-2,0-3 1,0 2 1,0 0-2,0-3 0,0 0-2,0 0 0,-4 0 2,4-3 0,0-1 0,-4-2 0,4 3 0,-8-7-1,8 1 1,-8 5-2,4 4 0,4-3 1,-4 0 0,0-4 0,-1 4-2,1 0 0,0-7 0,0 2-2,0-5 2,0 4-2,4-7 2,-8 3-1,8 2 0,-4-2-1,0-8 0,0 5 0,4 0 2,-9-3-1,9 2 2,-8-6-3,8-1 4,-4-1-4,0 1 1,0-3 1,4-2-3,-4 5 2,4-8-1,-4-1 0,4 3 0,0-13 1,0 6-1,-4-3 1,4 0 0,0-3 0,0 0 0,0 0 1,0-3-1,0 3 2,0 0-2,0 0 0,4 3 0,-4-3 0,0 0-1,0 0 2,8 0-2,0 0 0,-4-6 0,4 6 0,5-3 0,-5 0 0,4-4 0,4 7 0,-3-3 0,-1-3 0,0 6 0,5 3 0,-5-3 2,4 0-2,1 0 1,-1 0 1,0 0 1,5 0-1,3 0 0,1 0 0,4 0 0,-1 3 1,1-3-2,4 0 0,0 0 3,-1-6-3,5 2 1,0 1 1,-4 0 0,4-3-2,-1 6 1,1-2 0,-4-4-1,0 6-1,0-3 2,-1-1 0,5 4 0,-4 0 0,0 0 1,-1 0-1,5 0-1,-4 0 0,4 0 1,0 0-2,-5 4 0,9-4 2,-8 0-1,4 0-1,0 0 0,-4 0 1,-1 0-1,5 0 0,-4 0 0,4 0 0,-5 0-1,5 0 2,0-4-1,0 1 3,0 0-2,-4 0 1,3 0-1,1-4 1,-4 6-1,4-2-1,0 3 1,0-4 0,-5 4-2,1-3 2,4 0-1,0 0 0,-4 3 0,-1-3 0,-3-1 0,8 1 0,-4 0 0,3 0 0,-3 0 0,4 1-1,0-1 0,-4 3 2,-1-3 0,5-4-1,0 4-1,0 0 2,-4 0-1,-1 0 0,5 3-1,0 0 0,-4-3 2,0-1 0,-5 4-1,5 0 0,0 0 0,-5 0 0,5-3 0,8 0 0,-8 0 0,4 3 0,0 0 1,-1-2-1,1-1-1,0 0 2,4 0-1,0 0 0,-4-1 0,0 1 0,4 3 0,-5 0 1,-3 0 0,0-3-2,0 0 2,4 3-2,-1 0 1,-3-3 0,0 3 0,0 0 1,-1 0-2,-3 0 1,4 0 1,-5 0-2,-3 0 2,0 0-1,-1 0 2,5 0-1,-5 0 1,-3 0 0,-1 0 0,5 0-1,-1 0-1,-3 0 1,-5 0 0,1 0-1,3 0 0,-3 0 0,-1 0 0,4 0 0,-7 0 0,3 0 0,0 0 0,1 0 0,-9 0 2,8 0 0,-3 0 1,-1 0-1,0 0 0,0 3 0,1-3 1,3 3-1,-4-3 0,-3 0-1,3 0-1,0 0 1,5 0-1,-9 3 1,0 0 0,4-3 0,-4 4 0,1-1 0,-1-3 0,-4 0-1,0 0 1,0 0-1,4 3-1,-8-3 2,4 0-1,-4 0-1,4 0 2,1 0-2,-1 0-1,0 3 1,-4-3-2,4 0-1,-4 0-1,4 0-1,0 0-3,-4 0-2,0 0-3,0 0-2,0 0-8,-4 0-2,0 0-11,4 0-16,-4 0-19</inkml:trace>
  <inkml:trace contextRef="#ctx0" brushRef="#br0" timeOffset="81400.6559">888 5830 260,'0'0'26,"0"0"1,0 0-4,4 0-5,-4 0-2,0-4-3,0 4 1,0 0-1,5-6 4,-1 0-1,0-1 3,4 4 0,-4-6 0,0 5-2,0 1-3,0-5-2,0 2-2,5 3 0,-5-4-3,0 1-1,0 0-1,4-5 0,0-2-1,0 3-1,5-1 0,-1-5-1,-4 0 0,4-1 0,1 1 0,-1-1-1,4-3 1,-3 3 0,-1-2-1,0-2 0,5 2 0,-5 0-2,4 2 1,-3 1 0,-1 5 1,-4-2 0,0 0-1,0 4-1,1 1 0,-9 4-1,0 1 1,0 3 3,4 0-2,0 3 1,0 1 0,-4-1 0,0 2-1,4 7 0,-4 1-1,0 0 2,0 1-1,0 2-2,0 1 3,-4-1-2,4 0 2,0-1-2,-4 0 2,-4 0-2,8 1 1,-4 0 0,-5-5 0,1 1-2,4-2 2,0-4-1,-4-1 1,4 0-1,0-4 2,-5 3-2,1-4-1,0 0 2,-4 3 0,8 0 0,-9-3-1,5-3 2,-4 3-1,4-3 0,0-1 0,-1 3 1,-3-4-1,4 5 1,4 0 2,0-2-1,0 2 0,4 0 2,-5 0-2,5 0 0,0 0 0,0 0 2,5 0-3,-5 2 4,4 3 0,8 3 0,0-2 1,1 0 0,7-2-3,-8-4-1,5 0 1,3 0-2,1-4 1,-1 1-1,1-6-4,-5-4-3,4 5-5,1 2-2,-1-4-5,-7 4-6,3-1-9,-4 6-12,-4-2-11,13-4-9</inkml:trace>
  <inkml:trace contextRef="#ctx0" brushRef="#br0" timeOffset="82277.7059">1683 5046 201,'0'-3'31,"0"0"0,0 3 0,0 0-5,0 0-2,0 0 0,0 0-2,0 0-2,0 0 2,0 0 2,0 3-3,0-3 0,0 0-4,0 3-3,0 10 3,4 1-3,-4 5 0,4 3-3,-4 2 0,0 0-3,4 5 0,-4 1-1,0 3-2,0 7-1,0 3-1,0-3 0,0 2-2,0-5 0,0 0 1,0-4-3,0 0 1,0-1 1,0-5-1,0-6 0,0-2 0,0-3-1,0-8-1,0-2-1,0 0 2,0-2-1,0-4 1,0 0-3,0-7 0,0 1-2,0-4 3,0-10-1,0-4-1,0-5 1,0-1 1,0-3-2,0-1 3,0-9-2,-4 0 1,4 1 0,0-5 1,-4 11 0,0-4 1,-5 4 0,5 2 1,4 1 0,-4 1 3,0 8 2,4 2 2,-4 1 0,4 5-1,0 5-1,0 5 0,0-4-1,0 4 1,0 0 0,4 4 0,0-4 0,4 1-1,1 0 1,7 5-1,-4 0 0,5-3-1,-1 0-1,5-4 1,-5 1-2,8 0 0,-3 1 0,3 2 0,1 0 0,0-4-7,-5 4-5,1 0-4,-9 3-5,0 0-6,-4-3-9,0 3-7,-3 0-13,-1 12-10</inkml:trace>
  <inkml:trace contextRef="#ctx0" brushRef="#br0" timeOffset="82499.7186">1621 5334 366,'0'0'38,"0"0"0,4 0-6,9 3-5,-1-3-7,0-3-8,0 3-1,5-4-3,-5 1-2,9-3-1,-9-8-1,8 7-5,1-2-4,-1 2-7,-3-1-8,-5 2-7,4 3-10,1-4-9,-5 1 0</inkml:trace>
  <inkml:trace contextRef="#ctx0" brushRef="#br0" timeOffset="82889.7409">2334 4831 363,'0'-1'33,"4"-3"-8,-4 4-2,0 0-3,0 0-1,0 0-2,0 0-2,0 0-2,0 5 1,-9 0-2,9 6 2,-8 2 0,4 1-1,0 2-2,-4 3 2,0-1 0,0 1-1,3 1 1,-7 9 0,4 1-1,0 0-3,0 1 1,-5 2-1,9 4 0,-4-1-1,0 1-2,0 4 0,-1-4-2,1 4-1,4-1-1,0-2 0,0-2 0,0-5-1,4-4 0,0-2 1,0-1-3,0-2-2,4-4-2,-4-2-3,0-2-4,4-1-4,4-4-2,0-3-3,1 2-3,-1-4-7,0-1-9,0-3-7,-4 0-8,17-3-9</inkml:trace>
  <inkml:trace contextRef="#ctx0" brushRef="#br0" timeOffset="83400.7703">2420 5618 389,'4'-3'37,"4"0"-6,-4-4-5,4-7-5,0 1-2,5 1-4,-1 1-5,-4-5 0,0 0 0,5-2-2,-1-1 2,4 5-1,-4-2-1,-3 0-1,7-8-1,0 2-2,-3 5 0,3 1-1,-8-2 1,5-1-1,-1 10-3,-4 1 2,0-5 0,0 3-2,-4 4 1,1 4 0,3-4-1,-8 6 0,4 0 0,0 0-1,0 3 2,0 0-2,0 9 2,-4 0-2,0 3 0,0 0 0,-4 3-1,0 1-1,0 2 0,0-2-1,-4-7 1,4 3 0,-5 1 0,1-4 0,0-2 3,0-2 0,-4 1 0,3-2 0,5-1 0,-4-3-2,0-1 2,0-2 2,-5 3 1,5 0 2,4-3 1,-4 0 1,-4 0 0,3 0 0,5 3 1,-8-3-1,8 4 0,4-4 0,0 3-2,-8-3-2,8 0-1,0 6 0,0-3 0,0-3-2,0 4 1,4 2 0,8-3 0,0 0-1,5-3 0,-1 0-2,1 0-3,-5 0-3,8-3-4,-7-3-4,-1 3-3,4-4-9,-3-2-7,-1-4-10,-4 5-9,0-5-3</inkml:trace>
  <inkml:trace contextRef="#ctx0" brushRef="#br0" timeOffset="83783.7921">2825 4764 409,'0'0'39,"4"0"-2,-4 0-3,4 0-5,0 7-3,4 9-4,5-2 1,-1 5-4,0 2-1,0 7-3,1-4 0,-1 6-2,0 1-2,5-1 0,-9 2-3,4 1-1,0 4 0,-3-4 0,3 4-1,-8 2 1,4 1-1,-4-2 0,0 7-1,-4 1 0,0-3-3,0 0 1,0-4-2,0-2 1,-4-4-1,0 4 0,-4-5-3,0-5-2,-4-3-3,3 1-5,-3-4-2,0-2-4,-1-2 0,1-1-4,-4-2-4,4-1-3,3-6-8,-3-1-6,4 0-9,4-3-10,-13 5-3</inkml:trace>
  <inkml:trace contextRef="#ctx0" brushRef="#br0" timeOffset="84067.8084">3316 5391 362,'4'0'32,"0"0"4,0 3 4,5 0-3,-1-3-6,-4 7-7,8-7-4,-4 6-3,9-6-3,-5 0-3,0-3-1,5 3-4,-5-3-1,0-7-2,1 4 0,3 1-3,-4-1-4,0-1-5,1 1-3,-5 3-3,0-1-5,0 4-8,-4-4-11,5 4-10,3-7-8</inkml:trace>
  <inkml:trace contextRef="#ctx0" brushRef="#br0" timeOffset="85476.889">4213 5032 255,'-4'0'32,"4"0"3,0 0 0,0-4-4,0 4-2,0-3-1,0 0-6,-4 0-1,4-4-4,-5 1-3,-3-3-3,4 1 0,0-2-2,0 1-4,-4-1 0,4 0 0,-5 3-2,5-3 0,-4 0 0,4 4-2,-4 1 0,-4-1 1,3 3-2,-3 0 1,0 3-1,0 0 0,-1 0 0,1 3 0,0 0 0,-1 3 0,5 2 0,-4 2 0,4 3 0,-4 1 0,3 2 0,1 0 0,4-2 0,0 5 2,0 2 2,4 6 1,0-2 1,0 5 0,0 1 0,0 0 0,4 3-1,-4-1-2,8 7-1,-4 0 1,0-1-2,0-2 0,5-4-1,-5 1-1,0-6-3,-4-1-1,4-4-2,0-6-4,0 2-5,-4-8-4,0 2-6,0 0-4,0-5-7,0 1-5,-4-2-9</inkml:trace>
  <inkml:trace contextRef="#ctx0" brushRef="#br0" timeOffset="85715.9026">3791 5364 389,'8'0'40,"-8"3"-6,4-3-4,9 0-3,-1 3-6,4-3-4,5-3-4,-1 0-4,5-7 0,3 2-5,-3-4-1,0 2 0,-1 1-3,-3 4-4,-5-2-4,0-2-5,1 3-8,-5 2-6,0-2-8,1 1-10,-5 5-2,20-3-10</inkml:trace>
  <inkml:trace contextRef="#ctx0" brushRef="#br0" timeOffset="86117.9257">4598 4672 240,'0'0'34,"4"0"0,-4 0-5,0 0-4,0 0-4,0 0-1,0 0-6,0 0-1,0 0 0,-4 0 1,4 3-3,0 13 5,-5-3-3,-7 1 1,4 2-3,0 0-2,0 2 0,4-2 2,-5 4 0,1 6-1,0 1 0,0 0 1,4 3-2,-5 2 1,1-2 0,0 3 1,0 1-3,-4-1 1,3 5-2,5-1 0,-4-4 1,4 4-1,0 6-3,4-4 1,0 1-2,-4 0 0,0 0-1,4-4 0,0 1-1,4-4 0,-4-6-1,4-1-6,0-6-1,8 3-4,-8-9-2,5 2-4,-1-4-5,-4-5-6,8-2-8,-4-2-10,1-3-8,-1 0-5</inkml:trace>
  <inkml:trace contextRef="#ctx0" brushRef="#br0" timeOffset="86569.9514">4917 5238 417,'0'-6'34,"0"-2"-8,0 5-7,0-7-1,0-3-5,0 7-1,4-5-1,-4-5 1,0 2-1,0 1-3,0 0 1,-4 2 0,4-1-2,0 2 0,0-3-1,-8 4-1,4 1-1,-5 1-1,5 4 0,0-3-2,-4 0 0,0 2 0,0 1 0,-1 3-1,1 0 0,-4 0 0,4 3 0,-4-3 0,3 4 0,-3 8 0,0 1 0,4-2 0,-5 5 0,1 0 0,4 1 1,0 2-1,-5 2 0,9 5 0,-4 4 0,4-3 1,4 3-1,0-1 0,0-2 1,0-4-1,4 6 0,-4-5 0,8-5 1,0-8-2,1-1 1,7-7 0,-4 0 0,5-3 1,-1-3 0,-4-7-1,1 1 0,3-6-5,-4 0 0,5-1-4,-5-5-1,0 7-3,1-2-5,-1-3-8,-4 1-6,0-4-6,-8 8-7,8-9-3</inkml:trace>
  <inkml:trace contextRef="#ctx0" brushRef="#br0" timeOffset="86962.974">5007 4615 320,'0'-3'31,"0"3"-5,0 3 10,0 3 1,12 1-4,1 4-6,-1 5-4,0-2-1,9 8-1,-9 2-1,4 2-3,5 1-2,-1 3-1,-8 2 0,5-2-2,-1 3 1,-4 1-1,1 2-1,-5 1 0,-4-1 1,0-2-3,4 4 1,-4 2-2,-4-4 0,0 1-3,0 2-1,-4-2-1,0 3-1,-4 0 1,0-7 0,0 3-3,-1-5 0,1-6-5,0-4-3,4-2-2,-4-5-4,4-1-4,4-4-3,-4-2-3,-5-1-2,9-4-7,-8-2-11,4 0-8,4 0-14</inkml:trace>
  <inkml:trace contextRef="#ctx0" brushRef="#br0" timeOffset="87758.0194">5793 4950 260,'0'0'42,"0"0"-2,0 0-1,0-1-3,0 1-3,0 0-6,4 0-4,-4 0-4,4 0-1,-4 0-2,4 1 1,0-1-2,0 7-3,1 2 0,-1 7-2,0 2-4,0 1 0,-4-2-1,4 2-1,-4 5-2,0-1 0,0 4-2,0-4 2,0 0-3,0 4-5,4-5-2,-4 2-5,0-5-5,0-2-6,-4-1-8,0-5-8,-4 2-7,4-7-5</inkml:trace>
  <inkml:trace contextRef="#ctx0" brushRef="#br0" timeOffset="88021.0344">5617 5175 360,'0'0'41,"0"0"1,4 0-3,0 0-2,8 0-5,1 0-6,3 0-2,-4-4-4,9 4-3,-5-6-3,9 0-3,-5 3-3,5-1 0,-1 3-4,-3-6 0,-1 1-2,1 3-1,-5 0-4,5 0-4,-5 3-5,0-7-4,1 7-7,-5 0-8,-4 0-10,0 0-13,-3 3-6,7 13-4</inkml:trace>
  <inkml:trace contextRef="#ctx0" brushRef="#br0" timeOffset="91682.2438">6342 4750 232,'0'0'38,"0"-3"-3,0 3-5,0-3-3,-5 3-2,5 0-4,0-3-2,0 3-2,5 0 6,-1 0 0,4-7-2,4 1-5,5 0-1,-5 2-2,0-2 0,9 4-3,-5-7-1,0 3-2,5-1-2,-1 1-1,-7-1 0,3 1-1,0 1-2,1 5 1,-9 4-2,4-4 0,-4 0-1,-4 1-1,1 9 0,-1-1-1,-4 1 1,0 4 2,-9 2 0,9 0-1,-12 1 1,0 2-3,0-1 0,-5 1 2,5-5 0,-4-1 0,3 0 0,1-1-1,0-4 2,-1-1 0,5-4 0,-4 3 0,4-3 0,0 1 1,3-1 0,5-3 0,0 0-1,-4 0 2,4 0-2,4 0 0,-4 0-1,5 3 1,-5 0 1,4 0-1,4-1 1,0-2-3,4 3 3,1-3-1,-1 3-1,0 0 1,0 1 1,1-1 0,3 0-1,0 0 1,-3 0 1,-1 1-2,0 2 0,1-1 1,-5 1 0,4 4 0,-4 2 0,0 1 1,-3 1 1,-1 2 1,0-1-1,-4 4 1,0-2 1,0-1-1,-4 0 2,0-2-1,-5 2 1,1-2 1,-4 9-1,0-7 0,3 1-2,-3-1 1,0-2 1,0 5-1,3-6-1,-3-2-1,0-1 0,0-1-1,-1 2 0,9-1 0,-8-4-1,4 4-1,0-4 2,-1-3-1,5-1 0,-4-2-2,0 0-3,0 6-5,-5-6-2,1 0-4,4 0-4,0 0-6,-5-1-6,1-4-12,0 0-12,-13-27-16</inkml:trace>
  <inkml:trace contextRef="#ctx0" brushRef="#br0" timeOffset="94920.4291">7046 4655 159,'0'-7'28,"0"4"0,0 0 0,0 0 2,0 0-1,0 3 0,0-2 3,4-1-1,-4-3-4,0 6 0,0-4-5,0 1-1,0 3-5,0 0-4,0 0-3,0 0 0,0 0-4,0 0 2,0 3 1,0 7 1,0 11-2,0 6-1,0-2 2,0 5-2,-4 0 1,4 4-2,0-1 2,0 2-4,-4-5 1,0 4-2,4-1 1,-5-1 0,1-5-2,4 3 0,0-9 1,0 4-2,0-7 0,-4 1 0,0-3 0,0-2 0,4 2 1,0-6-1,0-3 0,0 0 0,0 2 0,0-2-3,0-4 1,0 2-1,-4-5 0,4 3 1,0-3 1,0 0-2,0 0 4,0-3-2,-4 3 0,4-8 1,0-15-1,0 0 0,0-8 0,0-4 0,0 5 1,0-3 0,0-4 0,4-2 0,-4-1 0,0-3 0,0 0 0,4 6-2,-4-2 2,0 5-1,0-2 1,0 2 2,0 4 2,0 8 1,0 3-1,0 4-1,0 9 1,0 0 0,0-1-3,8 3 2,-8 4-2,4-5 3,5 5-1,3 0 0,0 0 1,5 6 0,-1-3-1,4 4-1,1 2 1,3 4-1,-3-8 0,3-2-2,-3 3 1,3-2-1,-3-4 1,-1 3-4,1-3-5,-9 3-4,0-3-2,1 3-3,-5-3-3,0 0-8,0 0-9,-8 0-7,0 0-12</inkml:trace>
  <inkml:trace contextRef="#ctx0" brushRef="#br0" timeOffset="95152.4423">6997 4943 330,'0'0'32,"0"0"-3,0 0 2,0 3 2,4 0-5,12-2-4,-4-1-5,5 0-3,3 0-4,1 0-1,-5 0-4,5 0-3,-1 0 1,-8 0-4,5 0-5,-1 0-6,0 0-7,-3 0-6,-1 0-12,0-1-8,-4 1-7</inkml:trace>
  <inkml:trace contextRef="#ctx0" brushRef="#br0" timeOffset="95590.4674">7701 4469 334,'0'0'29,"-4"0"-6,4 0-3,0 0 2,0 0-4,0 0-2,-4 0-2,4-3 1,0 3 1,0 3-2,0 0-2,0 8 2,-4-5-1,-1 7 0,-3 1-2,4-1 1,-8 6-3,0 2 2,-1 6-2,5 5 0,-4-5 0,4 3 0,-1 3 0,1 4-1,-4 0 0,4 2-1,0-1-1,-5 2 0,1-6 1,4-1-1,0 3-1,4-2 1,-1-4-2,1 2-1,-4 1 0,4-3-2,0-6 0,0 2 0,4-2-1,0 4 0,0-10-6,0 2-2,0-4-3,0 0-3,0-2-1,4-4-5,4 0-4,-4-1-5,4-4-7,1-5-10,-1 0-10,16-3-6</inkml:trace>
  <inkml:trace contextRef="#ctx0" brushRef="#br0" timeOffset="96135.4985">7754 5264 418,'4'-7'34,"0"4"-7,4-3-5,1-1-5,-1-5-7,4 4 1,-8-2-3,13-3 0,-5 2 1,0-5-2,0 7 2,1-2 0,3-2-2,-4 4-1,5-4-1,-5-1-1,4 1-1,1-3 0,-5 5-1,0 1-1,1-2 0,-1 4 0,-4 1 0,-4-2-2,4 5 2,-8 1-1,4 0 0,1 3 0,-5 0 0,4 0 0,-4 0 0,0 0-1,0 6 2,0 7-1,0-2-3,0 2 1,-4 0-1,4-5 0,-5 8-1,1 0 1,-4-4 0,4-1 1,-4-1-1,4-1 2,0 3-2,0-3 1,-5-3 1,1 1 0,8-4 0,-4 3 0,0-6 0,0 4 1,0-4 0,0 0 0,0 1 0,-5-1 0,5 6 0,0-6 0,0 0 2,0 0 0,0 0 1,-4 0 1,8 0 1,-4 0 2,0 0 0,-1 4 1,1-4-1,4 0-2,-4 3-2,0-3 1,4 0-2,0 0 0,0 0-1,4 0-1,-4 0 0,4 0 0,5 6 0,-1-6 2,8 0-3,-4 0 2,1 0-2,3 0-4,5-3-3,-5-7-3,0 7-1,5-5-5,-9 2-7,0 0-6,5 6-5,-5-7-9,-4 1-4,13 3-9</inkml:trace>
  <inkml:trace contextRef="#ctx0" brushRef="#br0" timeOffset="96564.5231">8299 4477 355,'0'0'33,"0"-3"-5,0 3 1,0 3 1,0 0-3,0 10-2,8-1-2,4 3-5,0 4 1,1 1-2,-5 9 1,8-2-1,-4 3 0,5 0-5,-5 7 0,4 1-1,-3 0-1,-5 4-1,4-6-2,-4 4 1,1 3-1,-5-8 0,4 3 0,-8-5-1,0 4 0,0-7 0,-4 0-1,0 5-2,0 2 0,-5-4-1,1 1 1,-4 2-2,0-9-2,-1 2-2,1-5-2,-4 0-2,3-5-5,-3-3-2,0-2-3,3-1-3,1-1-2,-4-1-6,-1-4-4,9-4-9,4-3-9,-4-3-8,8-24-9</inkml:trace>
  <inkml:trace contextRef="#ctx0" brushRef="#br0" timeOffset="97053.5512">8974 4927 342,'0'0'33,"-4"0"-3,4 0 2,4 3 1,-4 0-2,4-3-5,-4 3-4,8 0-3,1 1-3,3-4-4,0 3-2,0-3-3,5 0-1,-5 0-1,4-3-2,1 3-1,-1-4-5,1 1-4,-1 0-4,-4 0-4,0 0-7,-3-1-8,3 1-8,-4 3-9,0 0-5</inkml:trace>
  <inkml:trace contextRef="#ctx0" brushRef="#br0" timeOffset="97293.5648">8974 5191 317,'0'0'40,"0"0"-6,0 1-4,0-1-1,0 3-4,0 0-3,4-3-4,4 4-6,1-1-3,3-3-2,0 0-1,0 0-1,5 0-2,-5 0-2,4-3-5,5 3-8,-5-4-9,5-2-11,-1-2-12,-3-1-10</inkml:trace>
  <inkml:trace contextRef="#ctx0" brushRef="#br0" timeOffset="98351.6254">9723 4741 330,'0'-4'37,"0"1"-6,0 3 2,0 3-2,0 1-3,0 2-4,0 8-6,4 2 0,-4-1-3,0 7-4,4 0 1,-4 5-4,5 3 1,-5-3-2,0 3-2,0 2-1,0-2-1,0 1 1,0 2-3,0 0 1,0-1-4,-5-2-3,5-3-2,-4 4-2,4-6-3,0-1-3,-4-2-6,4-1-6,0-2-4,-4-6-6,4-12-6,0-1-2,0 19-5</inkml:trace>
  <inkml:trace contextRef="#ctx0" brushRef="#br0" timeOffset="98903.657">10047 4744 330,'0'-3'47,"12"3"-2,0-4-6,9-2-8,-5 3-7,5 0-5,-1-4-6,0 1-3,1 4-2,-9 2-3,5 0 0,-9 2-3,4 1 1,-4 0 0,0 4-1,-3 2-1,-1 4-1,-4-2 0,0 2 2,0 3-2,0-2 0,0 2 0,-9-2 0,5 5 0,-8-3 0,4 2 0,0-2 0,4-2 0,-9 2 0,9-7 0,-4 1 0,4-5-1,-8 1 1,12 0 0,-4-2 0,4-4 0,0 3 0,0 0 0,0-3 0,0 0 0,0 0 0,4 0 1,-4 0 0,4 0 2,8 0 0,-4 3 1,5-3-2,-1 0 1,0 0 1,-4 0-1,9 5-1,-5 3 1,0-3-1,0-2 0,-3 6 1,-1 1 0,-4 3 1,0-2-1,0 5 1,0-2-2,-4 2 2,0 0-1,0-2 2,-4 5-1,0-1-1,-8 1 1,4-2-2,-5-4 1,5 3 1,-4-5-3,0 5 3,-1 0-1,1-2-2,0-4 1,-1 2-2,1-5 0,-4 1-2,3-2-3,1-3-4,0-3-2,0 0-5,-1 0-1,5-3-4,0 0-6,0-4-10,0-4-11,4-1-4</inkml:trace>
  <inkml:trace contextRef="#ctx0" brushRef="#br0" timeOffset="106662.1007">10653 4669 198,'0'0'27,"0"-1"-1,0 1-4,0 0 0,8 0 0,-8 1 1,12-1 0,-4 3 0,0-3 2,5 7 2,3-1-1,0-3-2,5 4-1,-1-1-6,5-3-1,4-3 0,3 3-4,1 0 2,4-3-4,0 0-1,8 0 0,-4 0 0,4 0 2,4 0-2,-4 0-3,8 0 1,-4 0-1,9 0-1,-1 0-1,-4 0 1,9-3-2,-1 3 0,5 0-1,-5 0 1,0 0-1,-3 0 0,-1 0 1,-8 3 1,8-1-3,-7 4 0,-1 1 0,-4-1 0,0-3-1,0 0 0,-4 1 0,-4-1 0,-1-3 0,-3 0 2,0 0-2,-9 0 1,-3-3-2,3-1 0,-7 1-2,3-3-2,-3 3 1,-1-4-1,-8 1-1,5 6-1,-1-5 1,-4 2-2,-4 0-2,0 0 0,0 3-2,0-3-2,-4 3-7,0 0-4,-4 0-12,0 0-5,-4 0-7,-8 3-4</inkml:trace>
  <inkml:trace contextRef="#ctx0" brushRef="#br0" timeOffset="107709.1606">10710 5593 260,'0'0'42,"4"-2"0,-4 2-5,0 0 0,4-6 1,0-1-4,0-2-6,13-1-5,-5 2-4,0-4-3,5-4-1,-5 3-4,0 2 0,5-5-2,-1 2-2,0-2-1,1 3-2,-5-1 0,4 1-1,-3 4-2,-5-4 2,4 5-2,0-2 0,-3 4-1,-1 3 0,0 0 0,-4 3 0,-4 0 0,8 0 0,-8 0 0,0 0 0,8 0 0,-8 6 0,0 7 0,0-2 0,0 2-5,-4 2 1,0 0-2,-4 1 1,0 3-2,0-5 2,4 2 1,-9-2 0,5 2 1,4 0 1,-4-10 0,4 2 1,0-1-1,-1-4 1,-7-3 1,0 0 0,4 3 0,0-3 0,-1 0 0,-3 0-1,4 0 1,-4 0 2,3-3-1,1 3 3,4-3 2,-4 3 0,4 0-1,4 0 0,0 0 0,0 0-3,0 0 0,0 0 0,0 0-2,0 0 0,0 0 0,4 3 1,0-3 0,4 3 0,5 0-1,-1-3 0,0 0-2,0 0-2,1 0-4,-1 0-2,4-3-4,-3-3-1,3-1-6,-4-1-6,1-4-6,3 2-8,-4-3-1,-4-1-5</inkml:trace>
  <inkml:trace contextRef="#ctx0" brushRef="#br0" timeOffset="108140.1853">11168 5012 325,'5'0'32,"-5"0"-6,0-3-2,4 3 1,0 0 1,4 0-2,-4 0-5,4 3-4,-4-3-3,4 0-3,1 0-2,-1 0-1,0 0-2,-4 0-1,4 0 0,-4 4-1,5-1 0,-9 0-2,4 0 2,-4 4-1,4-3-3,-4 3 3,0-1 0,-4 4 0,4-1-1,0-1 0,-4 2 1,-5-1 0,5 1 1,-4-6 0,4 3 0,0 2 0,0-2 2,0 5 1,4-4-2,-4 2 1,4-7-2,0 3 3,0 1-3,0-4 0,0 0-1,0 0 1,0 1 1,4-3-2,-4-1 0,4 3-1,4-3 2,0 0-2,0 0-2,1 0-5,-5-3-2,4 2-3,0-3-5,4-2-3,-3 0-6,-5-1-6,4 1-7,-8 3-5,8 3-9</inkml:trace>
  <inkml:trace contextRef="#ctx0" brushRef="#br0" timeOffset="108452.203">11590 5073 329,'0'-3'28,"0"3"-8,4 0-1,0 0-2,-4 3 0,0-3 3,0 16 0,4-3 0,-4-7-3,4 11-1,1-7-4,-5 6-2,0 1-2,0-1-1,4 5-2,-4-2-1,4 5 0,-4-2-1,0-1-3,0 3-4,0-2-2,0-5-5,0 6-6,0-9-7,0 2-4,0 0-10,0-8-4,-4 4-2</inkml:trace>
  <inkml:trace contextRef="#ctx0" brushRef="#br0" timeOffset="108723.2185">11484 5291 344,'0'-3'29,"0"3"-7,0 0-4,0 0 4,0 0 0,12 0-2,-4 0-1,4 0-3,1 0-3,3 0-3,-4 3-4,5-3-2,-1 0 1,-4 0-3,5 0-1,-1 0-4,1-3-8,-5 3-9,4-4-6,-4 4-5,1 0-3,-1-3-6,4 0 1,29-8-9</inkml:trace>
  <inkml:trace contextRef="#ctx0" brushRef="#br0" timeOffset="109216.2467">12159 5022 313,'4'0'28,"-4"0"-5,0 0-5,0 0-1,0 0-1,0 0 3,0 0 4,0 0 1,0 3-3,4 0-4,-4-3-1,4 12-3,-4-3-1,0 1-1,0-1-1,0-4-1,0 8-3,0-1 0,0 4-2,0-8 1,5 8-3,-1-6 1,-4-2-1,0 4 0,0-5-1,0 2 1,0-1-1,0 2-1,0-1 2,0-2-2,0-1 0,0-1 1,0 1-1,0 0 0,0 1 0,0-4 0,0 0 0,0 0 0,0-3-1,0 0 2,0 3 0,4-3-1,-4 0 1,8 0-1,0 0 0,-4 0 0,4 0 0,1 0-1,3-3 2,0 3-2,0 0 1,1 0 0,3-3 1,0 0-1,-3-3 0,3 2 0,0 1-3,1-3-1,-1 3-1,1 3-1,-5-5-3,0 2-2,0 0-4,-3-1-6,3 1-4,-4 0-3,0-7-6,0 7-1,1 0-3,-5 2-5,8-15-4</inkml:trace>
  <inkml:trace contextRef="#ctx0" brushRef="#br0" timeOffset="109508.2634">12413 5028 266,'0'0'31,"0"0"-7,0 0 2,0 0 3,4 5 2,-4 11 0,0-3-1,0-7-1,0 2-5,-4 8-3,4-6-3,0 4-2,0 2-2,0 0-2,0-2 0,0 5-2,0 2-2,0 4-2,0-1-1,0-2-1,0 2-1,0 3-1,0 2 1,0 1-3,0-3-4,0 0-4,0-2-1,0-1-6,0 0-4,0-5-10,0 3-9,0-1-11,-4 0-8</inkml:trace>
  <inkml:trace contextRef="#ctx0" brushRef="#br0" timeOffset="118145.7575">11492 4272 218,'0'-2'22,"4"2"-2,-4-3-4,4 3 2,4-6 0,0 2-1,1-2-4,-5 0 0,4 2 0,4 1 1,-4 0 1,5 0 1,-5 0 1,4 3 0,0 0 0,5-2-3,-9-1-1,4 3-3,1 0-1,-5 0-4,0 0-2,0 0 0,0 3-2,0-1 0,-3 10 1,-1-2 0,-4 3-1,4-1-1,-4 0 0,0-3 0,-4 4 0,4 1 0,-9 2 0,1-5 0,4 2 0,-8 0 0,8-1 0,-4-7 1,4 5-1,-1-4 0,-3 0 0,4 4 2,0-7 4,0 2-2,0 1 2,0-3-1,4 1 3,-4-4-1,0 6 0,4 0 1,0 1 0,0 1 0,0-2-2,0 0 2,0 1-3,0-4-2,0 3 1,0-3 1,8-3-1,-8 4-2,12-3 1,0-1-1,1 0 0,-1 0-1,0 0-1,0-1-3,5-3-4,-5-2-6,0-4-2,1 1-3,-1 1-9,0 2-10,1-4-9,-1 4-7</inkml:trace>
  <inkml:trace contextRef="#ctx0" brushRef="#br0" timeOffset="128104.3271">1028 7070 360,'0'0'40,"0"0"-8,0-4-4,0 3-5,0-9-5,0 1-5,0-4-2,4 2-3,4-5 0,4 2-2,0-2 0,1 0-1,-1 2 0,0-9 0,5 3-2,-5 1 0,4 1-1,-3-4-2,3 4 1,0 3 0,-3-1 1,-1 1-1,0 6-1,0-7 0,1 5 0,-1 4 0,-4-2 0,-4 6 0,5-1 0,-1 1 0,-4 3 0,-4 0 0,8 0 0,-8 3 1,4 1-1,-4 5 0,4 1-2,0 4 1,-4 2 1,0 1 0,-4-1-1,4 0-1,0 8-1,-4-5-1,4 2-1,-4 1-2,-8-4 2,4 1 2,-5-2-1,5-1 1,0-3 1,4-2 1,-4-2 0,3 1 0,-3-4-1,0-6 0,0 2 2,-4-2-1,3 0 1,-3-2 0,4-1-1,-4 0 3,4-7 4,-1-2-1,1 9 2,0-2 3,4-2-1,0 7 2,0-6-1,0 6 0,-1-3-3,5 3-2,0 0 2,0 0 1,5 0 1,-1 0-2,8 0 0,0 3-2,1-3-1,-1 0-3,0 0 2,4 0-3,1 0 1,3 0 1,-3 0-5,3 0-4,-3-3-4,3 0-6,-4-4-4,1 1-6,-5 0-10,-4-2-11,0 1-9</inkml:trace>
  <inkml:trace contextRef="#ctx0" brushRef="#br0" timeOffset="128672.3596">1777 6410 351,'0'0'26,"0"0"-4,0 0-2,0 0-1,0 0-1,4 3 2,-4 0 2,4 4-2,-4 7-3,4 2-3,0 1-1,-4 6-1,4-3 1,-4 6-2,4 1-1,0 0-3,-4 4-1,5 0-2,-5-1 0,0 0 1,4 5-3,-4 3 0,0 0-1,0-4 0,-4 2 0,-1-9-1,5 2-3,0-8-2,0-2-2,0-5 2,0-8 1,0 1 0,0-4 1,0-3-2,0-6 1,0-4-1,0-14-1,0-4-1,0-6 0,0-2-1,0 2-2,0-2 0,0-1 0,0-3 0,0 7 2,0-4 2,0 1 3,-4 1-1,4 5 1,0 3 8,0 4 5,0 6 1,0 1 3,0 3-1,0 5-2,4 2-2,-4 3 2,5-4-1,3 7 1,0 0-2,0 0-1,4 0 0,-3 0-4,3 0 0,4 0-2,-3 0 0,3 0-1,4 0 0,-7-3-4,3 3-1,-4-3-4,1 0-6,3 0-3,-4 3-6,1-3-7,-5 3-8,0-2-11,-4 2-5</inkml:trace>
  <inkml:trace contextRef="#ctx0" brushRef="#br0" timeOffset="128914.3735">1805 6675 332,'0'0'35,"0"0"-1,0 0-2,5 4-1,-1-4-6,0 0-7,12 0-3,-4 0-5,1 0-2,-1-4-2,4 4-1,1-3-2,-1 3-4,-4-5-5,5-1-9,-5 0-6,-4 3-5,4 3-8,-7-4-3,3 4-7,4-3-6</inkml:trace>
  <inkml:trace contextRef="#ctx0" brushRef="#br0" timeOffset="129332.3974">2428 6211 212,'0'0'23,"0"3"-1,0-3-2,-8 7 3,8 5-6,0 0-2,-9-3-1,1 4 0,4 1 0,0-1-2,0 3 3,-4-2 2,0 2 2,3 1 2,1-1-2,0 3 2,-4 2-3,4 3-1,0 1 0,-4-1-2,-1 0-2,5 5 0,-4 1 0,4 0 0,-4-5-3,4 6 1,0-1-2,4 0-1,-4-1-2,0 4-1,4-9 0,-5 13-2,5-6 0,0 0 0,0-4-2,0 0 0,0 1 0,0-4-4,0-2-3,5-7-1,-5 1-3,4-5-3,0 1-2,4-2-4,-4-4-7,0 1-9,0-4-12,4-3-11</inkml:trace>
  <inkml:trace contextRef="#ctx0" brushRef="#br0" timeOffset="129876.4284">2555 6887 322,'0'-3'22,"4"-4"-8,4-4 1,4 2-5,5-7 4,-5 5-3,-4-5 0,4 0 3,1 3 2,-1 2 1,0 5 2,0-4 0,1 2-2,-5-1-3,4-1-4,-4 0-2,5 4-1,-9 0-3,4 1-2,0-1 0,-4 2-2,0 1 2,-4 3-1,0 0-1,0 0 2,4 3-1,-4-3 0,0 10 0,0-5-2,0 4 2,-4 7-2,0 0-1,4-2-1,-4 2 1,0-1-2,0-3 0,-4 4-2,4-6 3,-4 4 0,-1-4 1,5-1 0,0 2 1,-4-4-1,4-1 3,-4-3 0,-1 0-1,1 7 0,0-7 2,4-1 3,0-2 0,-4 3 3,4 0 1,4-3 0,-9 0 3,5 0-2,4 0 0,-4 0-1,4 0-2,0 0 1,0 3-3,-4 0-1,4-3-2,-4 0 0,4 0 0,0 4 0,0-1-1,0-3-1,0 0 1,4 0-1,0 3 0,9 0 0,-1 0-1,0-6-2,0 0-5,5-7-2,-5 4-4,0 0-4,5 1-6,-5-5-8,0-2-9,1 5-5,3 1 1,25-12-11</inkml:trace>
  <inkml:trace contextRef="#ctx0" brushRef="#br0" timeOffset="130251.4499">2997 6221 360,'0'-3'37,"4"3"0,-4 3-2,4 0-2,-4 6-5,8 6-4,-4 1-2,4 7-2,1 1-3,-1 2-1,4 1 0,-4 3 0,5 5-1,-5-2-1,0 1 1,0 2-1,0 4-3,1-3 1,-5-1-2,-4 1-1,0-1 2,0 4-2,0 3 0,-4-3-3,4 3 0,-9-7-2,-3 7-1,4-3-1,-4-7-1,3 1-3,-3-3-4,0-7-6,0-1-6,3-9-6,-3 2-4,4-7-5,4-4-9,0-5-14,4 0-16,-4-27-4</inkml:trace>
  <inkml:trace contextRef="#ctx0" brushRef="#br0" timeOffset="130799.4812">3857 6744 367,'0'0'50,"0"-3"-7,0 3-9,0-4-7,0 4-4,8 0-3,-4 0-4,4 0-2,4 0-4,-4 0-1,5 0-1,-5 0-1,4 0-1,5 0-2,-5-3 0,0 0-3,5 0 2,-1 0-2,0-1-1,-3-2-4,-1 5-4,4-4-3,-3 0-3,-5 2-4,4 0-4,0-1-5,1 1-5,-1 0-5,0 0-6,0 0-2,25-7-7</inkml:trace>
  <inkml:trace contextRef="#ctx0" brushRef="#br0" timeOffset="131509.5218">4761 6383 263,'0'-3'28,"0"-4"-2,0 4-6,0-3-6,0 3-3,0-4 0,0 1-1,0 1 1,0 2 1,0-3 1,0-1 2,0 4-2,0-3-1,-4-1-1,4 6 1,-4-6-3,0 4-1,0 0-3,0 0 1,-4 0-4,4-1 1,-5 1-2,-3 3 0,4-3 0,0 3-1,0 3 0,-5-3 0,5 3 0,-4 7 0,8-4 0,-5 2 0,-3 5 0,4 0 0,-4 1 2,4 2-1,-1 0 1,-3 5 2,4 1 1,-4 2 3,8 6-2,-5 0 0,-3 5 0,8 5 0,-4-1-2,4 1-1,0 0 0,4 0-2,0 1 0,0 0-1,4 2 1,4-9 0,4-4 1,5-3-2,-5-2 0,4-4 0,1-5 1,-1-5-1,0-5 0,1-2 0,3-4 0,-8 0-1,9-4 2,-9-2 0,0-8 0,-3 1 0,-1 0 2,0 2 1,-4-5 1,-4 4 1,4 4 0,-4-5 0,0-3-2,0 5 1,-4-2 1,4 4-1,0-4-2,-4 5 0,-4-5 0,0 4 0,-5 2-1,5 6-1,-4-6 1,0 7-2,3 0 0,1 0 0,-4 0 1,0 4-1,-1-1 0,5 2 0,0 10 0,-4-2-2,4 1-2,-1-4-4,5 3-6,-4-5-2,4 1-5,0 4-6,0-4-7,0 1-6,4-2-7,0-2-2,-4 21-5</inkml:trace>
  <inkml:trace contextRef="#ctx0" brushRef="#br0" timeOffset="131821.5397">5457 6545 381,'0'-3'29,"0"3"-5,4 0 0,0 3 3,-4 0-2,0 4-5,0 7-1,0 5-5,-4-2-1,4 9-3,-4-2-2,4-4-2,0 6-3,-4-2 1,4 1-1,-4 2-4,4 3-3,0-3-4,0-4-4,0-3-7,0-1-7,0-4-7,0 1-6,0-4-7,-4 12-9</inkml:trace>
  <inkml:trace contextRef="#ctx0" brushRef="#br0" timeOffset="132031.5517">5285 6761 504,'0'-3'39,"0"3"-11,0 0-6,4 0-2,13 0-7,-1-3-2,-4 3-4,9 0-2,-1 3 0,1-3-5,-1-3-2,1 0-2,-1 1-2,1-4-4,-1-1-4,1 4-4,3-3-11,-3-1-11,-5 1-12,37-5-14</inkml:trace>
  <inkml:trace contextRef="#ctx0" brushRef="#br0" timeOffset="132841.5981">5981 6380 266,'0'-4'34,"4"1"-3,1 3 2,3 0 4,-4 0-1,4 0-6,4 0-6,1 0-4,3 0-8,-4 0 0,0 0-3,1-3-2,3 3-1,-8-3-2,5 3 0,-5 0-2,0 0 0,-4 0-1,-4 3 1,4-3-1,-4 6 0,0 10-1,0-1 0,-4 4 0,0-5-2,-4 2 1,-4 1 0,3-1-1,-3 0 0,4-1 0,0 0 1,-1-2 0,1-5 1,4-2-1,-4 1 2,4-1-1,4 1 0,-4-4 0,4 0 0,0-1-1,0-2 0,0 3 2,0 0-2,4-3 1,-4 3 0,0 3 0,4 1 1,4-1 0,0 4 1,1-6 0,-5 3 0,8 2 0,-4-2 2,0-1-2,1 0 0,-5 2 0,4 2 2,-4-1 0,4-2 0,-8 6 0,0 1 1,0 2-1,0-2-1,0 2 0,-4-2 0,0 5 2,-4-6-1,-5 1 1,5-1 1,-4 3-2,0-8-1,-1 1-1,-3 7 2,4-9-4,-9-4 2,1 2 0,8 1-2,-9-6-1,5 0-4,-1 0-2,5 0-5,-4 0-1,3-3-4,1-5-5,4 5-8,0-7-5,-5 1-9,13-4-8</inkml:trace>
  <inkml:trace contextRef="#ctx0" brushRef="#br0" timeOffset="133360.6278">6575 6413 399,'0'-3'47,"0"3"-15,0 0-6,0 0-4,0 0-1,0 9-3,0 6-3,0 7-1,0 2-1,0 1-1,0 2-2,-4 3-1,4 1 0,-8 0-2,4-7-1,-1 7-2,1-1 0,-4 2-3,8-2 2,-4-6-3,0 1 1,0-1-1,4-2 3,0 2-3,0-8 0,0-5-3,0-5 1,-4 1 1,4-4-1,0-3 1,0 0-2,0-3-1,0-13 0,0-11 0,0 0 2,4-3-1,0-9 2,0 0-2,-4 2 2,4-3 0,4-3 0,-4-4-1,1 1 1,-1 0 2,0 3 3,0 9 0,-4 7 2,4 5 1,-4 3 1,4 5-3,0 4 2,-4 4-3,4 2 0,0 1 0,0 3 1,5 0 0,3 0 0,0 3-1,0-3-1,5 4-1,-1-1 0,9 3 0,-5-3-1,1 1 0,-1-1-1,1-3-5,-1 0-2,1 3-4,-9-3-4,0 3-2,0-3-5,1 0-4,-5 0-9,0 0-7,0 0-9,-8 0-9</inkml:trace>
  <inkml:trace contextRef="#ctx0" brushRef="#br0" timeOffset="133571.6399">6534 6618 358,'0'0'33,"0"0"-4,4 3-2,0 0-2,4 5-2,1-4-4,-1-4-4,4 6-3,0-3-3,1-3-4,3 0 1,-4 0-3,5 0 0,-1 0-2,-4-3-5,5 3-9,-1 0-9,-4-3-7,5-4-11,-5 3-7,33-15-10</inkml:trace>
  <inkml:trace contextRef="#ctx0" brushRef="#br0" timeOffset="133965.6624">7324 6141 301,'0'0'20,"0"0"0,0 0-3,0 0 0,0 0 2,0 0-2,-4 3 4,0 12-1,0 1 4,-8-1-2,3-3-2,1 4-1,-4 1-3,4 5-1,-5-4 0,1 4-2,0 2-2,-4 3-1,3 1-1,1 0 0,-4-1-2,7 4-1,-7 0 2,8-1-3,-4 2 1,-1-2-1,1 0 0,4-6-1,-4 4-2,3-1 0,1 4 0,0-4-1,4 4 0,0-3-1,0-1-4,0-5-4,4 5-4,0-3-3,0-2-2,-5-6-7,5-2-5,5-1-4,-5-4-5,4-2-5,8-2-2,-4-2-1</inkml:trace>
  <inkml:trace contextRef="#ctx0" brushRef="#br0" timeOffset="134469.6912">7308 6982 345,'4'-3'45,"4"-7"-3,0 1-8,5-5-5,-1-2-5,0 0-5,0 2-6,1-2 1,3 1-3,0-4-1,1 2-2,-1-2 0,-4 3-1,5 1-2,-5-4 1,4 5-1,1-2-1,-5 0-1,0 7-1,1-2 2,-5 1-2,0 1 0,0 1-1,-4 1-1,0 1 1,9 3 0,-9 0-2,-4-1 0,4 4 1,-4 0 0,4 0 0,-4 0 0,0 4 0,0-4-1,0 6 0,0 8-1,0 2 0,-4 0-1,4-2 0,-8 5-2,0-4 1,-1 4 1,1-5-1,4 2 0,-4 0 2,4-7 0,-4-1 1,-1-1 0,1-7 0,0 3 1,0-3-2,0 0 2,-5 3-1,5-3 0,0-3 1,-4 3 1,4 0 0,-1 0 3,1 0 3,0-3 0,4 3 2,0 0-2,0 0-1,0 3-1,4-3-1,0 0 0,0-3-2,0 3 0,0 3-2,4-3 1,-4 0-1,4 3 1,8-3 0,0 0-1,1 0-1,3 0-4,-4-3-2,5 0-4,3-5-2,-3-2-4,-1 4-8,-4 0-7,0-4-8,5-6-5,-1 8-5,21-14-9</inkml:trace>
  <inkml:trace contextRef="#ctx0" brushRef="#br0" timeOffset="134797.71">7873 6168 419,'0'-3'37,"0"3"-7,0 0-3,8 3-2,4 13-3,-4-2-3,5 2-2,-1 3 1,4 2 0,-3 3-1,-1 5 1,0-2 0,5 3 0,-5 0-4,-4 5 1,-4-2-2,4-2-1,1 5 0,-5 1-2,-4 2-2,0 1 0,0-3 0,0-1-1,0 7-3,-4 0 1,-9-3-3,1 3 0,0-7-1,-1 1-1,1 0-3,-4-4-5,3-4-3,1-6-8,-4 3-7,3-12-4,9-1-7,-4-7-14,4-6-16,-8-16-17</inkml:trace>
  <inkml:trace contextRef="#ctx0" brushRef="#br0" timeOffset="135294.7384">8516 6556 388,'0'0'52,"0"0"-8,0 0-8,0 0-5,0 0-5,4 0-1,8 3-8,4-3-2,-3 0-6,7 0-1,-4 0-1,-3 0-3,3-3-2,0 3-4,-3 0-4,-1 0-5,4-1 0,-7 1-5,-1 0-5,0 0-7,-4 0-9,0 0-8,-4 0-5,0 11-7</inkml:trace>
  <inkml:trace contextRef="#ctx0" brushRef="#br0" timeOffset="135501.7503">8511 6721 325,'0'0'42,"5"0"-1,-5 7 2,4-4-6,4 0-4,4 0-7,0-3-6,1 0-6,-1 0-4,0-3-2,0 3-2,5 0-2,-1 0-3,-3-3-4,-1 3-4,0-3-3,0 0-3,1-4-4,3 4-4,-8 2-7,4-4-7,1 5-5,-5-5-6,29-1-8</inkml:trace>
  <inkml:trace contextRef="#ctx0" brushRef="#br0" timeOffset="142661.1597">9826 6065 329,'0'-3'26,"0"3"-4,-5-7-2,5 7-4,0 0-3,0 0-4,5 0 3,-5 0 1,0 0 2,8 0 0,0-3-2,0 3-1,0 0-2,5 0-2,-5 0-1,4 0-2,0-3-1,-3 3-2,3 0 1,-4 0-2,0 0 0,0 0 1,1 3-2,-1 0 0,0 4 2,-4 1-2,0 1 0,0 4 0,4-4 0,-3 1 0,-5 4 1,0-4-1,0 3 1,0 4 0,-5-4-1,5 1-1,-8 2 2,0-3-1,0-1-1,0-4 0,4 5 1,-5 0 1,1-2-2,4 2 1,0-4 1,-4 1 0,4-2-2,0-2 3,0 4 2,4-1-2,-9-1 1,9-2 0,-4 4 1,0-4 2,4 4-2,0-4 1,-4-3-2,4 5 1,0-4 0,0-1 1,4 0 0,0 3 1,-4-3 1,8-3-1,5 0-2,-9 0 0,4 0-1,0 0-1,-4 0 0,4 0 0,-3 0-2,-1-3-2,4 0-3,0 3-2,-4-3-3,4-3-2,-4-1-3,5 4-6,-5-2-5,4-1-7,-4-1-9,4 1-5,-4-16-11</inkml:trace>
  <inkml:trace contextRef="#ctx0" brushRef="#br0" timeOffset="143485.2069">10411 5970 181,'0'0'24,"4"0"-6,-4 0 3,0 0 1,0 0-5,4 3 0,-4-3-3,0 0-3,0 0 3,0 0-2,0 0 0,0 0-2,0 0-2,0 0 0,0-7 0,0 7-1,0-3-1,0 0-1,0 0-2,0 0 5,0-1-1,-4 0-2,4-3 1,-4 1-3,4 3 0,-8 0 1,0-1-2,4 1-1,-1 0 0,1 0 0,0 1 1,-4 2-2,0 0 0,0 0 0,0 0 0,-1 2 0,-3-2 0,4 3-1,-4 3 1,3 4 0,1-1 0,0 3 0,0 0 0,4-2 0,-4 6 0,-1-2 0,-3 2 0,8 1 2,-4 9 0,-4-2 1,3 3-1,5-2 0,0-1-1,0 3 0,4-1 0,0-6 0,0-1-2,4 2-1,0-5-1,0 0 0,5-8-1,3-2 1,0-3 1,4 0-1,-3-3-1,3-3 3,-4 0-1,5-3 2,-1-2 0,-4-2 0,1 1 0,-5-4 0,0 5-2,0 2 2,-4-4 0,0 7 0,1-7 0,-5 4 4,0 0 2,-5 1 1,1-5-1,-4 4 1,-4 6 1,-4 0-1,-1 0 2,5 3 2,-5 0-4,1 1 1,0 2-3,3-1 0,1 1-3,0 0 1,4 1-7,-5-1-8,9-3-8,-8 4-13,4-4-8,4 0-12</inkml:trace>
  <inkml:trace contextRef="#ctx0" brushRef="#br0" timeOffset="144026.2378">9297 6648 352,'0'0'24,"5"0"-6,-5 0-1,8-3 1,4 3 2,0-3 0,5 0 1,-5 0-2,8-1-4,1 3 0,3 1-3,1-3 1,4-1 1,3 4-2,5-3-1,0 0-2,4 0-1,-4-3-2,12 6-1,0 0 0,-4-4-1,4 1 1,0 0-3,-4 0 1,9-3 1,-1 4 0,-4-1-3,0 0 1,0-1-1,5 1 2,-5 3-2,-4-6 0,-4 3 1,4-1-1,-4 1-1,4 3 0,-9-3 0,5-2 1,-4-1-2,4 3 2,-8-4-1,0 4-1,-5 0-1,1 0 0,-4 0-1,3 0-2,-7-1-2,-1 4-1,-3 0-2,-1-3-2,-4 3-3,1 0-1,-1 0-7,-8 0-6,0 0-9,-4 3-5,0-3-5,-12 19-10</inkml:trace>
  <inkml:trace contextRef="#ctx0" brushRef="#br0" timeOffset="144731.2782">9228 7397 254,'0'0'33,"0"0"2,0-5-1,4 5-2,8-12 0,-4-1-2,1 3-5,-1-2-2,4 1-5,0-2-3,1 0-1,-1 2-4,0-2-1,0-1 0,5 1 0,-1 1-1,1-1-2,-5-2 0,8 0 0,-3 3-2,-5 0-1,0-1 0,1 3-1,-5 4-1,0 1 0,0 2 0,-4 0 0,0 0-1,0 3 0,1 3 0,-5 0-1,0 0 2,0 5-1,0 2 1,0 3 0,0-1-1,0-1 0,0-1 0,0-1-2,-5 1-1,1-2 0,0 2 1,4-1 1,-8 1-1,4-1 1,-4-4-1,0 1 1,3 1 1,-3-4 0,4 0 0,-4-3 0,0 0 0,4 0 0,0 0 1,0 0 1,-1 0 1,-3 3 1,4-3 1,0 0 0,-4 0 1,4 0 1,0 3 0,4-3 0,-4 0-2,4 0-2,0 0 1,0 4-1,0-3 2,4 2-1,4 0-2,4-3-1,-4 0 0,9 0 0,-1-3 0,5 3 0,-1-3-3,-4-2-2,1-4-4,3 2-1,-3 1-4,-5 0-2,0 1-3,5-5-3,-5 4-4,0 0-7,-4-1-7,1-2-6,-5 1-4</inkml:trace>
  <inkml:trace contextRef="#ctx0" brushRef="#br0" timeOffset="145153.3023">9776 6804 346,'5'0'41,"-5"0"-7,8 0-1,0 0-8,-4 0-1,4 0-7,0 0-5,1 0-1,-1 3-1,0 1-1,4-4-3,-4 3 0,-3-3-1,7 6 0,-8-6 0,0 3-3,0 4 1,4-7-1,-4 8-2,-4 1 1,0 1-1,4-4 1,-4 0 0,0 2-1,0-1-1,-4 5 2,4-8-1,0 7 0,-4-2 0,4-2 2,-8 5-1,8-2-1,0-5 2,-4 1 1,0 0-1,4 4-1,0-4 0,0-3 1,0 4-2,0-2 0,0 1 0,0 0 0,0-3 0,0 1 0,4-1 1,0 0-1,0-3 0,4 6 0,5-4 0,-5-2 1,4 0-3,-4-2 2,5 2-5,-5 0-2,0-3-3,4 0-3,-4 3-4,1-6-5,-1-1-6,0 1-9,0 3-5,-4 0-2,21-12-8</inkml:trace>
  <inkml:trace contextRef="#ctx0" brushRef="#br0" timeOffset="145423.3177">10350 6826 325,'0'-6'31,"0"6"-7,4 0-6,-4 0-1,4 0 0,-4 0 1,4 3-1,-4 4 0,4 1-1,-4 4-1,4 4-2,-4-2 0,0 6-3,0 0 1,0-1-4,4 2-1,0 1-2,-4 5-1,0-3-2,0-2-4,0 2-2,0-2-3,0-1-6,0-2-4,0-5-7,0 2-8,4-3-2,-4-2-8,-12 29-11</inkml:trace>
  <inkml:trace contextRef="#ctx0" brushRef="#br0" timeOffset="145653.3309">10247 7046 376,'-4'0'43,"4"-3"-5,0 3-8,4 0-4,4 3-4,1-3-6,3 0-4,0 0-3,0 0-3,1 0-3,-1 0 1,0 0 0,1-3-4,-1 3-3,4-4-5,-3-2-6,-1 1-8,0 2-7,-4 0-8,5-3-6,-5-1-3,20-17-6</inkml:trace>
  <inkml:trace contextRef="#ctx0" brushRef="#br0" timeOffset="146107.3568">10681 6771 334,'0'0'35,"0"0"-13,0 0-3,0 0-3,0 0-4,0 0 0,4 6-2,-4-3 1,0 2 2,4 8 1,-4 0 1,0-1 0,0-2-3,0 1-1,0 2-2,0-1-1,-4-1-1,4-1-4,0 3 1,0-5-1,0 4-1,-4-2 1,4-4-2,4 4 1,-4-5-1,0 1 2,4 0 1,1-3-1,3 1 0,-4-1-1,0 3 0,0-6-1,-4 0 0,8 0 0,-8 3-1,4 1 0,4-4 0,-8 0 2,5 0-2,-1 0 0,0-4 0,4 4 1,-8 0 0,4 0 0,0-3-1,4 3-1,0-3 0,-3 3 2,-1-3-3,4 0 2,4-1 0,-4 1 0,5 0-4,-5-3-2,4 3-2,-4 1-1,5-1-4,-5-7-5,0 10 0,-4-6-5,4 3-2,0 0-2,1-4-4,-1 4-3,-4 0-3,4-15-8</inkml:trace>
  <inkml:trace contextRef="#ctx0" brushRef="#br0" timeOffset="146381.3724">10870 6791 323,'0'0'33,"0"0"0,4 0 0,-4 4-1,4-4-5,-4 3-1,0 10-5,0-1-2,4 3-2,-4 0-2,0 6 1,0 5-3,4-6-2,-4 2-4,0-1 1,0 1-4,0 2 0,0 0-1,0-5-3,0 2-2,0 4-5,0-1-4,0 2-1,-4-6-5,4-1-9,-12-1-6,3 1-11,5-2-8,-24 49-13</inkml:trace>
  <inkml:trace contextRef="#ctx0" brushRef="#br0" timeOffset="173168.9046">1470 8917 286,'0'0'45,"0"0"-6,0-6-3,4 6-3,0-12-1,8 0-6,0-1-6,1-1-5,-1-5-3,0 3-2,5-2 1,-5-1-2,4-2-2,1-1 1,-5-2-2,0-3-2,1 5-1,-1 1 0,0-2-1,0 0 0,1-1-1,-1-1 0,0 1 0,1 0-1,-1 2 0,0 8 0,-4-2 0,1 3 1,-5 7-1,0-4 1,0 9 0,-4-6-2,8 7 1,-8 0 0,4 0 0,-4 7 0,4-3 0,-4 12 0,0 3 0,0-7 0,0 7 0,0-2 0,0 2 0,0 2-2,0 1-1,-4-4 0,4 4 0,-4-3 2,0-2-1,0-1-1,-4-1 2,8-3 0,-4-4 1,-1 2-1,1-1 0,0-5 0,0-1 2,-4 0 0,0-3-1,0 0 0,3 0 0,-3 0-1,0 0 0,0-3 2,-4 0 1,8-1 1,-1 1 1,1-3 1,0 6 0,4-3-3,0 3 0,0 0 1,0 0 1,0 0 1,0 3 1,4-3-3,5 6 0,3-6 1,0 10-1,4-7-3,-3 0 2,3-3-3,-4 0 3,5 0-2,-1-3 0,1-3-2,-1-4-2,-4 0-6,0 3-2,-3 3-2,-5-2-7,0 3-10,0 0-10,-4 3-14,0 0-10</inkml:trace>
  <inkml:trace contextRef="#ctx0" brushRef="#br0" timeOffset="173746.9378">2284 8074 266,'0'-4'28,"0"4"-4,0 0 4,0 0 0,0 0-4,0-2-2,0 2 1,0 0 3,5 0 2,-5 0-4,0 2-4,0 10 0,0 1-3,0 0-1,4 1-2,-4 2-1,4 5-2,-4 1-4,4 2 1,0 1-1,-4 5-1,4-6-2,0 13-1,0-1-1,-4 1 0,4-1-2,0 1 0,-4-2 1,0-5-1,0-3 1,4-1 0,-4-6-2,0-4 0,0-3-1,0-2 0,0-5-2,0-2 2,0-1 1,0-3 0,0-3 1,0 3-1,0-10 0,-8-14-1,4-1-2,0-5 1,0-7 1,-4-3-1,0 1 2,4-4 0,-5 0 0,1 6 0,4 1 0,0-1 1,4 4 0,0 6 1,0 1 2,0 2 0,0 8 2,0-1 0,8 4 1,-4 4 0,4-4-2,1 5 1,-1 2-1,4 2-2,0 1 2,1 0-2,-1 3 0,4-3-1,-3 0 1,-1 0-2,0-1 0,5 1-2,-5 3-5,0 0-4,0 0-1,1 0-3,-1 0-4,-8 0-4,4 0-6,-4 3-7,0-3-8,-4 4-5,0-4-1,5 25-6</inkml:trace>
  <inkml:trace contextRef="#ctx0" brushRef="#br0" timeOffset="173960.9499">2293 8260 312,'0'4'37,"0"-1"-2,0-3 0,0 3-2,0-2-7,0 6-4,4-7-6,0 3-4,0 0-3,0 4-4,4-4 0,4-3-2,-3 0-1,3-3 1,0 3-1,1-4-1,-1-2-5,4 3-5,1-4-8,-5 3-6,0-3-9,0 4-5,1 0-4,24-24-12</inkml:trace>
  <inkml:trace contextRef="#ctx0" brushRef="#br0" timeOffset="174326.9709">2890 7866 306,'0'0'35,"0"-3"-6,0 3-2,0 0-4,0 0-1,0 0-3,-4 0-2,4 3 2,-4 2-3,4 4-1,-4 4 2,-4 3-2,4-2 1,0 5-1,0-4-2,-5 4 1,5 1-3,0 3 1,0-3-3,0 6 1,-4-2-3,4 0-1,-4 1 1,-1-4-2,5 7-2,-4 2 0,4 4 0,-4-1-2,4-3 2,-4 9-3,3-3 0,5-6 0,-4 1-5,0-1-1,4 0-1,0-1-4,0-6-2,0 0-1,0-3-4,0-4-4,4-3-4,0-2-6,1-5-1,3 1-6,4-7-5,-4 0-4,25-7-2</inkml:trace>
  <inkml:trace contextRef="#ctx0" brushRef="#br0" timeOffset="174764.9959">2972 8605 264,'4'-3'42,"5"3"2,-5-3 1,4-3-3,0-1-6,0-4-5,0 2-7,1-1-3,3-4-5,0-2-4,-4 0-1,5-5-3,-1 4-3,0 1 0,0 0-3,-3 2 2,7-5-2,-4-2 0,1 2 1,-1 5-1,8-2 1,-11-3 1,3 7-1,4-3-1,-8 8-1,1-6 0,-1 9 0,-8-3 0,8 4-3,0 0 1,-8 0 1,4 3 0,-4 0 0,4 0 0,-4 0-5,4 0 2,-4 3 1,0 0-1,0 4 0,0 7-2,-4 2 2,0 1-1,0-1 1,-8-3 0,4 4 0,-5-1 2,1-3-2,4-2 2,0 5 2,-5-6-2,1-3 0,0 3 2,8-7 2,-4 4 1,3-4 0,1 3 3,-4-3-1,4 0-1,4-3 0,-8 2 0,4 4-1,4-2-2,0-1-1,0-3 1,0 6 0,0 0-1,8-2-1,0-1 0,4 0-1,1-3-4,7 0-4,1 0-4,-1-3-3,1-4-6,3-8-5,-7 3-11,3-3-10,-4-1-7</inkml:trace>
  <inkml:trace contextRef="#ctx0" brushRef="#br0" timeOffset="175097.015">3459 7748 358,'5'0'30,"-1"0"6,4 7 0,0-1-4,4 7-3,1 3-3,-1 1-5,4 6-2,-4 0-1,1 4 1,-1 5-2,4 2-1,-3 5-1,-1-5 0,-4 5-2,4 1-3,-7 3-1,3-3-1,0-7-2,-4 7-1,-4 3-1,0-3-2,0-1 1,0 1-1,-4-3-1,0 2 0,-8 1-1,-1-6-4,5-7-3,-4-2-5,0 2-4,3-5-4,-3-7-4,4-3-6,0-4-6,4-1-8,-5-4-9,5 3-16</inkml:trace>
  <inkml:trace contextRef="#ctx0" brushRef="#br0" timeOffset="175548.0408">4274 8025 380,'0'0'46,"0"0"-7,0 3-5,0 2-6,0 5-5,0 9-5,0-2-5,-4 9-1,4-6-3,-8 7-3,8 2-1,-4-2-2,4-3 0,-4 4-1,4-1-2,0 0-2,0-4-4,0 4-4,-4-8-3,4 1-9,-5-4-6,1-1-6,4-6-8,-4-6-5,-4 16-10</inkml:trace>
  <inkml:trace contextRef="#ctx0" brushRef="#br0" timeOffset="175774.0536">4114 8306 438,'0'0'52,"0"0"-10,-4 2-7,4-2-9,0 0-6,0 0-8,0 3 1,0-3-5,4 0-2,1 0-1,3 0-1,4 0-1,4 3-3,1-3 2,-1 0-1,1 0-1,-1 0-3,4-3-1,1 0-6,-5 1-2,5-1-3,-1-6-6,1 6-9,3-7-9,-7 0-12,-5 6-7</inkml:trace>
  <inkml:trace contextRef="#ctx0" brushRef="#br0" timeOffset="176621.1022">4839 8028 397,'0'0'39,"0"0"-6,4 0-3,-4 0-4,4 0-4,4 0-1,1 0-4,-5 0-1,4 2-2,0-2-2,4 3-2,1-3-3,-1 3 0,4 0-3,-7 1-2,3-1 1,-4 3-2,-4 0 0,4 1 1,-4 2-1,-4 2 0,0 2-1,0-3 0,0 4 0,0 2 0,0 1-2,-4-1-1,-4 2 0,-4 1 0,4-3 0,-5-2 1,5 5 0,0-6 1,0-5 0,4 1 1,0-2-2,4-1 2,-4 0-1,-1-1 1,5-2 0,0 1-1,0-1-1,0 3 3,5 0 0,-1 1 1,4-1 1,0-6-2,0 0 0,0 0 0,5 7 0,-5-7 0,4 0 1,-4 4-1,5 3-1,-5 2 1,-4 7-1,4-5 0,0 5 2,-4 5 0,-4 1 1,0-1 1,-4 1 1,4-1 0,-4 1 1,0-5 1,-4 2-3,0-4 3,-5-2-2,1-1-1,4 1-1,-4-5-1,-5 5 0,1-4-2,0 2 0,-1-4 0,5-4-4,0 3-2,-5-3-3,5-3-3,0 0-5,3 0-4,1-3-5,0 0-7,8-7-12,-4-1-7,4-5-6</inkml:trace>
  <inkml:trace contextRef="#ctx0" brushRef="#br0" timeOffset="177111.1302">5449 8065 459,'0'-3'42,"4"3"-12,0 0-5,-4 3-4,0 0-2,4 11-2,-4 9-5,4 0-1,-4 1-2,5 8 0,-5-2-2,4 0 0,0 4-3,-4 6 1,0-5-1,4 1-2,-4 1-2,0-7 3,0 0-2,0-3 0,0-1 0,0-6-1,-4-1 1,4-4-2,0-6-1,-4-2 2,4-7-1,0 0-1,-4 0-2,4-10 0,0-3-2,0-17 1,0 0 0,0-7 0,0 1-1,0-7 2,0-3 0,0 3 1,0 0 1,4 0 1,0 2 0,0-1 1,-4 6 2,8 5 5,-8 4 4,4 8 0,0 2 1,-4 7-2,4 1 1,-4 6-4,4 3-1,-4-4-3,5 1 0,-1 3 1,4 0-2,0 0 0,4 0 0,1 3-1,3-3-1,-4 4 0,0-1 1,5-3 0,3 0-4,-3 0-5,-1 0-4,0 0-3,-3 0-5,-1 0-4,0 0-7,-4 0-10,1 0-7,-1 0-8,0 6-8</inkml:trace>
  <inkml:trace contextRef="#ctx0" brushRef="#br0" timeOffset="177295.1407">5449 8330 368,'0'3'37,"0"-3"-2,4 7-3,0-1-6,9-6-7,-1 0-6,4 0-1,1 3-3,-1 1-4,4-4-6,-7 0-4,3-4-7,0-2-6,1-4-6,-5 4-9,5 0-8,-5-4-4</inkml:trace>
  <inkml:trace contextRef="#ctx0" brushRef="#br0" timeOffset="177671.1622">6182 7887 321,'0'0'33,"0"0"-5,-4 0-2,4 0 0,-12 3-2,3 10 0,1 1-2,0-1-2,0 3-2,0-2 0,4 5-2,-5-2 0,1 6 0,-4-3-1,0 6-1,3-2-3,-3 0 1,4 4-2,-4 2-1,3-3-3,-3 5 0,0-5-1,4 3 0,0 4-2,-1 1 1,1 0-2,4-3-1,-4-2 0,4 0 0,-4 3 0,8-1-3,0-2-2,0-3 0,0 2-4,0-5-1,0-7-2,0 6-2,0-9-3,0 2-2,4-7-4,4-1-5,0-1-9,4-4-4,-3-3-6,3 0-3,21 3-6</inkml:trace>
  <inkml:trace contextRef="#ctx0" brushRef="#br0" timeOffset="178191.192">6182 8694 320,'4'0'40,"-4"-3"-2,8 3-1,-4-3-5,4-3-4,-3-1-5,3-1-4,-4-1-3,4-1-1,4-2-4,5-3-1,-9-1-4,4 0 1,0 2-1,5-5 0,-1 2-1,1-3-1,-5 6-1,4-8 2,1 4-2,-5 3 0,4-1-2,-8 8 2,5-8-1,-1 6-2,-4-4 0,0 1 3,5 1-2,-5 7 0,-4-2 0,4 4 0,-4 0 0,0-3 0,0 6-1,-4 0 0,0 0 0,0 0 0,0 0 0,0 0 0,0 3-1,5 3-2,-5 5-1,0 5-1,0 0 0,-5-2 0,5 2-1,0 2 2,-8-2 2,4 3 0,4-2 1,-12-4 0,8-5 1,4 5-2,-4-1 2,-4-5-1,-1 2 1,5-4 0,-4 1 0,0 1 0,0-1 0,-1-3 0,1 4-1,0-6 1,0 2 4,4 1 1,0-4-1,0 0 2,0 0-1,-1 0-1,1 3 0,4-3 0,0 3-1,-4 0-2,4-3 1,0 0-3,0 0 3,0 0 0,4 0-2,0-3 0,9 3-2,-1-6-2,0 2-1,-4 0-1,5 0-4,-1-2-2,0 0-2,5-1-5,-5 4-3,0 0-8,1-2-5,-5-1-5,0 0-8,29-20-7</inkml:trace>
  <inkml:trace contextRef="#ctx0" brushRef="#br0" timeOffset="178571.2137">6829 7877 329,'0'-3'25,"0"3"0,0 0 3,0 0 4,4 0 2,4 3-5,0 10-2,5 6-3,-5-1-1,0 4-3,0 2-2,4 6-3,-3-3-1,-1 5 1,0-5-2,-4 6-1,4 0 0,-4 1 0,0 1-2,1 1 1,-5 4-1,4-7-1,-4 1 0,0-1-1,0 1-1,-4-1-1,4 5-1,0-4-1,-9-4-3,5 0 2,-4 2-2,4-8-2,0-1-6,-4-2-2,-1-2-5,1-3-4,-4-2-7,4-1-2,0-3-7,4-2-9,-5-2-13,1-6-12</inkml:trace>
  <inkml:trace contextRef="#ctx0" brushRef="#br0" timeOffset="180533.3258">7631 8287 332,'0'0'42,"0"-3"-5,0 3-1,0 0-5,0 0 0,12 0-5,1-3-7,-1 3 0,4 0-4,-3-3-6,3-4-1,0 3-2,5-9-2,-1 7-1,-3 2-5,-5-2-3,0 0-5,1 4-5,-5-1-7,0 3-6,-4 0-10,0 0-9,0 0-5,-4 3-5</inkml:trace>
  <inkml:trace contextRef="#ctx0" brushRef="#br0" timeOffset="180727.3369">7652 8413 345,'4'6'41,"4"1"0,-4-7-6,4 4-4,5-4-6,-1-3-6,0 3-6,4-1-3,5-6-2,-1-2-4,-3 2-6,-1-2-7,1 1-7,-1-2-9,0 1-8,-3 3-7,-1 1-8,21-11-9</inkml:trace>
  <inkml:trace contextRef="#ctx0" brushRef="#br0" timeOffset="181475.3797">8925 7698 251,'0'0'35,"0"0"-3,0 0-3,4 0-2,-4 0-3,4 0-3,-4 0 3,8 0 1,-4 0-1,5-4-2,3 4-4,0-3-1,-4 0-4,5 3-4,3-6-1,-4-1-3,1 7-1,3 0-1,-4 0 0,0 0-1,1 0-1,-1 0-1,-4 4 0,0-1 0,1 0-1,-5 10 2,0-2-1,0 1 0,-4 1 2,0 0-2,-4-2 0,0 5 1,0 0 0,0-5-2,-1 8 1,-3-5 0,4 2 0,-4 0 1,0-2 0,4 2-2,-5-3 0,5 1 2,-4 2-2,0-6 2,4 4 0,-4-4-1,4 2 0,0-4-1,-1 2 2,1-1-1,0-2 0,4 2 0,0-4 0,0 1 0,0 1 0,0-1-1,0-3 2,0 0-1,0-3 0,4 0 0,9 0 0,-1 0 0,0 0-1,0-3 0,5-3-3,-1 0-2,5-1-3,-5 1-4,0 1-7,1-4-5,-1 2-6,1 1-4,-5-4-6,0 6-2,17-16-9</inkml:trace>
  <inkml:trace contextRef="#ctx0" brushRef="#br0" timeOffset="181990.4092">9650 7715 312,'0'0'34,"0"-2"-7,0-4-5,0 3-6,0-3-1,-5-1-3,5 7 2,0 0-1,0-3-2,0-3 2,0-4-1,-4 2-1,4 5-1,0-7 0,0 1 0,0 3-1,-4-1-2,0 6-2,4-6-2,-4 1-1,0-4 1,4 1-1,-8 6-1,0 3 0,8-4 0,-9 3-1,1 1 0,4 0 0,-4 0 0,0 5 0,4-2-2,-5 10-1,5-7 0,-8 8 2,4 5 0,0-3-1,0 2 2,3 7 0,1 2 0,-4 0 0,0 2 0,8-2-1,-8 3 0,4-3 2,4-2-2,-4-1-1,4-1-2,0-6 0,8-1 2,-8-3 0,12-9 0,0 3 2,1-4-1,3-3 0,-8-3 0,0 3 0,5-3 1,-9-5 0,4 1 0,4-2 0,-12-1 0,13 1 0,-9 2 1,-4 3-2,0-3 1,-4 7 0,-1 0 1,-7 0 0,-8 0-2,7 0 0,-3 3-2,4 1-6,-1-1-6,-3-2-8,4 3-7,-1 2-6,1-6-9,-21 9-7</inkml:trace>
  <inkml:trace contextRef="#ctx0" brushRef="#br0" timeOffset="182406.433">8634 8270 342,'4'0'44,"9"0"0,11-6-7,5 6-8,-1-10-8,9 4-1,-4-4-6,8 2 0,0-1-2,8 2 1,4-2-1,-4 2 1,5 4-2,-1-5 1,4 5 0,-8 0-2,5 0-2,-5 0 0,-4 3-4,8-4 0,-4-2-1,0 6 0,4 3-2,-8-3 1,5 0-1,-5 0-1,-4 0 1,4 0 0,-9 0-1,5 0 0,0 0 0,-8-3-2,4-3-1,0-1-5,-9 2-2,-3-1-2,-5 3-2,1 0 1,3-4-3,-7 4-2,-5 3-2,-4 0-5,1 0-4,-1 0-8,-8-3-8,-13 3-13</inkml:trace>
  <inkml:trace contextRef="#ctx0" brushRef="#br0" timeOffset="182976.4657">8659 9015 331,'0'0'24,"0"0"-6,0 0-5,4 0-4,-4 0 0,4-3 3,0-6 3,8-4 3,9-1 2,-5-2 0,1 0 1,3 2-3,1-2 0,-9 1-3,8 0-2,-3-1-4,-1 1-2,0-1-1,-3 2-3,-1 1 0,-4 1-2,4 2 1,1 4-1,3 1 0,-12-1-1,4 2 1,-4 1 0,1 3-1,-5 0 0,0 0 0,8 3 2,-8-3 0,4 10-1,-4 1-1,0 5 0,0-3 0,0 1 1,0 2-1,-4-3 1,4 1-1,0-1-2,-13 1 2,5 2 0,0-10-1,-4 1 1,4-1 0,-1-1-1,1-2-1,4 0 2,-8 0 1,0-3 0,3 0-1,-3 0 1,4-3-1,0 3 3,0 0 1,3-3 2,-3 3 5,4 0-2,0 0 1,4-3-3,-4 3-1,4 0-1,0 0 0,4 0-4,-4-3 1,0 3-1,8 0-1,0-2 0,1-1-1,3 0-5,0 3-3,5-4-3,-1 1-3,0 0-3,-3-3-5,7-1-7,1 1-8,-1-2-6,-4-1-6,1-1-3</inkml:trace>
  <inkml:trace contextRef="#ctx0" brushRef="#br0" timeOffset="183348.4868">9236 8427 450,'0'-1'39,"4"1"-10,-4 0-7,4 0-6,0 0-4,5-3-3,-1 3-2,-4 0-3,4 0-2,-4 0 1,4 3-1,0-2-1,-3 2-1,-5 1 2,8-1 0,-8-3-2,0 0 0,4 3 1,0 3 0,-4-6-1,0 7 0,0 5 0,0 0 2,0-3-1,-4-3 0,4 4 0,-4-2 1,0 1-2,0 1 2,4-4 0,-5 4-2,5-4 4,0 2-3,0 2 0,-4-1 0,4-2-1,0-3 0,0 3 2,4-1-2,-4-3 1,5 1 0,-1-1-1,0 3-2,4-3-3,4-3-4,-4 0-2,1 0-4,-1 0-6,0 0-4,0 0-8,0-6-5,5 0-5,-5-4-2</inkml:trace>
  <inkml:trace contextRef="#ctx0" brushRef="#br0" timeOffset="183590.5008">9731 8407 346,'0'-7'30,"5"7"-7,-5 0-5,0 3 0,0 4-2,0 2-1,0 9 0,0 1 2,0 2-2,0 4 0,0-4-3,0 4-1,0 2-4,-5-3-2,5 5-1,0-6-2,0 1-3,0-1-3,0-6-8,0 2-3,0-5-8,0-1-6,0-3-6,0-4-6,-8 18-12</inkml:trace>
  <inkml:trace contextRef="#ctx0" brushRef="#br0" timeOffset="183799.5127">9617 8699 384,'0'-1'56,"4"1"-11,-4-4-13,0 1-7,0 3-7,8 0-5,-4 0-3,17-3-3,-9 3-2,4-3-8,-3 0-2,-1-1-2,4-2 1,-3 5-1,3-6-5,0-2-3,-3-1-6,3 1-8,-4 1-5,5-2-6,-5 1-3,21-19-9</inkml:trace>
  <inkml:trace contextRef="#ctx0" brushRef="#br0" timeOffset="184169.5339">10051 8327 375,'0'-6'36,"0"6"-11,4 0-5,-4 0-6,0 0-1,0 6-4,0-6 0,0 3 1,4 13 0,-4-1-1,0-3 1,0 1 0,0-2-3,0 2 1,0 0-2,4 1-1,-4-1 1,0-4 0,0 4-3,-4-2 0,4-2-2,0 1 0,0-4 0,0-1 1,0-2 0,0 0-1,4 1-1,-4 2 0,4-6 1,4 3-1,-4 0 1,5-3 0,-5 0 0,4 0-2,-4 0 2,4 0-2,0 0-2,-4 0-1,1 0-2,-1 0-2,4 0-4,0-3-2,0 0-1,-4-7-3,9 4-3,-1-2-4,-4 8 0,-4-9-2,8 2-2,1-2-1,-9 2-2,4-1 0,12-1-8</inkml:trace>
  <inkml:trace contextRef="#ctx0" brushRef="#br0" timeOffset="184410.5477">10223 8357 356,'0'0'47,"0"0"-3,0 0-5,0 0-6,0 7-6,0-1-5,0 4-6,-4 10-4,0 6-2,4-2-3,0-1-1,0 9-3,0-8-1,0 3 0,0-2 0,0-1-6,-5 2-1,1-2-3,0-4-2,-4 3-4,8-6-10,0-1-11,-4-5-9,4 5-9</inkml:trace>
  <inkml:trace contextRef="#ctx0" brushRef="#br0" timeOffset="185067.5853">11046 8000 309,'4'-7'37,"-4"6"-4,0 1-2,8 0 4,-8 0-2,8 0-2,-4 1-9,-4 2-1,8 4-3,-4 6-3,1 1-4,-5 2-2,4 3-4,0 5-1,-4 0 1,4 1-4,-4 2-3,0-3-3,0 1-4,-4-1 0,4 5-5,-4-9-4,0-1-5,-5-1-6,5 1-5,0-5-4,0-4-3,-16 23-8</inkml:trace>
  <inkml:trace contextRef="#ctx0" brushRef="#br0" timeOffset="185289.5979">10943 8208 291,'0'-6'43,"0"6"-3,0 0 4,0 0-4,8 0-6,5 3-6,-1 0-7,0-3-4,1 0-5,3 0-3,4 3-2,-7-3-3,3 3-3,0-3-2,1 3-6,-5 4-1,0-7-5,1 0-5,-1 0-5,0 0-5,5 0-6,-5 0-6,0 0-3,33-3-6</inkml:trace>
  <inkml:trace contextRef="#ctx0" brushRef="#br0" timeOffset="185782.6261">11930 7755 339,'0'-7'40,"-4"6"-8,0-2-6,0-4-7,-5 4-3,1-6-5,4 9-1,-4-7-1,0 2 0,0 1-3,-1-1 1,5 2-2,0 0 2,-4-4-3,0 1 1,4 0-3,-4 6 0,-1 0 0,1 0-2,0 3 2,0 3-1,-4 0-1,-1 7 1,1 1 1,0 2 2,-1 8 1,-3-2 1,0 5-2,-1 4 2,5-1 0,-4 5-3,-1 1 0,5 4-1,-4 0 0,3 3 1,5-3-2,-4-1-1,8 4 1,0-3-1,4 0 0,4-7 0,4 4 1,4-7-1,-4 0 0,9-1 0,-5-9 1,0-1-2,5-7 1,-5-3 0,-4-3 3,4-6 2,1 0-1,-5 0 0,0 4 0,-4-8-1,0 1-1,0-3 1,-4-10-1,4 8 0,-4-8 0,0 0 0,0-1-1,-4 1 1,4 2-2,-8 1 1,-4 2-2,0 1 0,-1 4-3,1 3-2,-4 3-4,3 0-2,-3 3-5,0 0-8,-1-3-11,1 10-8,0-6-6,-34 6-12</inkml:trace>
  <inkml:trace contextRef="#ctx0" brushRef="#br0" timeOffset="186500.6672">10235 8116 220,'0'0'32,"0"0"-4,0 0 0,0 0-4,0 0 0,0 0 0,4 0-3,-4 0-2,0 0-2,0 0-2,0 0 2,0 0 2,0 0 2,8 0-5,-8 3-1,13-3-3,-5 0 0,4 0-3,0 0-2,1 0-1,-1 0-2,0 0-2,9 0 0,-9-3 0,8 0-2,-7 1 1,3-4-1,-4-1-2,1 4-3,-1 0-4,-4 0-3,8-4-6,-7 1-8,3 0-10,-8 4-8,0-4-7</inkml:trace>
  <inkml:trace contextRef="#ctx0" brushRef="#br0" timeOffset="188544.7841">7836 10179 337,'0'0'49,"-4"-1"-2,4 1-7,0 0-4,0-4-7,0 1-3,4 3-5,-4 0 0,4-3 0,4 0-1,4 3-3,-3 0-4,3-3-3,0 0-2,-4 3-2,5 0-1,-1 0-3,0 0-4,1 0-6,3-4-3,-4 1-4,5 0-3,-1-3-4,-4 2-5,1-4-7,-1-1-9,-4 3-10,8-18-13</inkml:trace>
  <inkml:trace contextRef="#ctx0" brushRef="#br0" timeOffset="188739.7953">7869 10364 377,'0'0'52,"0"0"-3,8 3-6,8-3-8,1 0-6,7 0-8,1-3-7,3-4-3,1 1-6,0-7-10,-1 2-9,-3 1-10,-1 1-13,-3-2-13,-1-2-11</inkml:trace>
  <inkml:trace contextRef="#ctx0" brushRef="#br0" timeOffset="190186.8781">2153 10434 267,'0'-4'51,"0"1"5,0 3-2,0-3-9,0 0-4,-4 3-6,4 0-4,0-3-5,0 3-4,0 0-3,4 0-5,-4-2-3,0 2-3,0 0-2,0 2 0,0 4 3,9 4-2,-9 12-1,4 8 1,0 7-3,0-1-2,0 10 1,-4 7-2,4 1 0,0 5 0,0-9 0,-4 3 1,4-7-2,0-3-3,1-7-1,-5-5-1,0-3-3,0-10 2,0-2 0,0-5-3,0-5 2,0-3 1,0 1 1,4-4-2,-4-4 1,0-2-2,0-8 0,0-12 1,0-4 1,-4-7-2,4-2 3,-5-7 1,1-7 1,-4-1 1,4 5 1,0-4 0,-4 6 0,0-3-1,-1 4 2,1 3 5,0 10 1,4 3 3,0 4 2,0 6 0,4 4 1,-4 6-2,4 2-2,0-1-1,0 9 0,4 0 1,0-3-1,8-1 1,0 4-1,5 4-3,3-4 1,-3 0-2,-1 3 0,5-3 0,-1 0-2,0 0 0,1 0-2,-1 0-5,1-3-4,-1-4-6,-7 1-4,-1 3-3,0 1-6,-4-6-9,-4 5-12,1 3-11</inkml:trace>
  <inkml:trace contextRef="#ctx0" brushRef="#br0" timeOffset="190401.8903">2121 10618 336,'0'0'52,"0"0"-5,8 0-8,-8 2-2,12-2-9,0 0-6,1 0-6,-1 0-3,0 0-5,5-2-1,-1-1-1,5 0-3,-9-10-2,4 3-3,1-1-7,-1 5-2,-4-1-6,0-2-8,5 3-10,-13-2-10,8 1-6,9-15-9</inkml:trace>
  <inkml:trace contextRef="#ctx0" brushRef="#br0" timeOffset="190822.9144">2866 9944 241,'0'0'22,"0"0"-8,0 0 2,0 0-1,-4 0-1,0 6 3,-5 10 1,5-3 2,0 1 1,0-1 0,0 1 3,0 5-2,0-1 1,-4 4-2,-1 0-3,5-1-1,0 3-4,-4 8 2,0-5-2,0 3-2,0 3-1,-1 1 0,1 2-1,0 5 1,-4-4-2,4 0-1,-5-4 2,5 4-3,-4-1 1,4-2-1,-1 2-2,5 7-1,-4-10-1,4 4 0,0-4 0,4-1-2,0 2 1,0-4-2,0-5-2,0-1-3,0-5-4,4-1 1,-4 1-6,0-5 0,4 2-4,8-7-4,-3-4-7,-1 2-7,0-4-8,4-3-5,9 9-10</inkml:trace>
  <inkml:trace contextRef="#ctx0" brushRef="#br0" timeOffset="191341.944">2944 10868 345,'4'-4'46,"0"-10"-1,4 1-7,0-3-6,0-1-6,1-2-7,3-2-2,0 2-3,0-2-4,-3-1-2,3 8-1,-4-5-2,4 5-1,1-2-1,-1 3 0,0-1-1,5-2 1,-5 3-2,0 2 0,0 1 1,1 4 0,-5-7-1,0 5 1,8-1 0,-7 2-2,-5 1 0,0 0 1,4 2-1,0 1 0,-4 2 0,0 1 1,-4 0-2,0 0 1,4 1 1,-4 6-2,5 9 1,-1-7 1,-4 5 0,-4 2-1,-1 0-2,5-1 0,0 4-1,-8-2 0,4-1 0,-12 0 1,12 1 0,-4-1 2,-5-5-1,5 2 0,0-3 1,0-7 0,-1 3-2,1-4 2,0 1 1,4-3 3,-8 0 3,4 0-1,-1 0 1,1 3 2,4-3-1,-4 0 2,8 0-1,-4 0 0,0 0-1,4 0-2,0 0 0,0 0-3,0 0-2,0 0 2,0 0-1,0 0 0,8 0-2,-4-3 1,4 0-2,9 3 1,-5 0-4,0-5-2,4-1-5,5-1-3,-1 4-2,-3-13-3,-1 8-6,-4-4-8,9 2-9,-5 4-4,1-2-10</inkml:trace>
  <inkml:trace contextRef="#ctx0" brushRef="#br0" timeOffset="191717.9657">3431 9987 369,'0'0'31,"0"0"-3,0 3 5,0-3-3,8 6-3,4 7-4,-4 1-1,5 2-3,-1 0 0,4 5-2,-3 1-2,3-1-2,0 6 1,-3 1-1,3 3 0,-4-1-3,1 3 1,3-3-1,-8 5-1,4 2-2,-3 0 2,-1-4-4,-4 3 1,-4-2-1,0 6 0,0-1-1,0 7-2,0 1 1,-8-5-1,8-5-1,-8 0 1,3-4-2,-3-3 0,-4-1-3,4-5-3,-4 1-2,-5-4-5,5-5-1,4-2-2,-1-1 0,5-4-3,0-4-4,0 1-5,0-2-8,0-4-10,4-4-12,0-2-11</inkml:trace>
  <inkml:trace contextRef="#ctx0" brushRef="#br0" timeOffset="192432.0064">4311 9890 238,'0'-7'31,"0"1"-5,0 6-1,0 0-4,0 0-4,0 0 0,0 0-4,0 0-1,0-3-3,0 3 3,0 0 5,0 3 1,0 0-1,0 7 1,0 7-3,-8-10-3,8 9-1,-8-2 0,-1 2-2,1 0-1,0 1 1,4 9-1,-4-3 1,0 4 0,-1 5-2,1-2 2,-4 4 0,4 2-1,0 4 2,-5 0-1,1 0 3,4-1-4,0 1 2,-1 3 0,1 0-1,0-3-1,4-1-2,-4 8-1,8-8-1,0 4 0,-4 0-3,4 0 1,0-6-1,0 2-1,0 1 1,4-6 0,-4 2-3,8-9-1,0-3-4,4 1-1,-3-7-2,-1 1-5,8-3-5,-8-5-3,5-1-10,-1-4-11,0-6-13,29 0-14</inkml:trace>
  <inkml:trace contextRef="#ctx0" brushRef="#br0" timeOffset="193205.0506">4507 10910 284,'0'0'48,"9"-3"-4,-5-5-3,4-8-6,4 1-6,-4 3-6,5-3-3,-1-6-4,4-1-3,1-1 0,-5-1-3,4 7 0,-3-5-1,3-2-1,-4-2-1,5 6 0,-1-2-2,-4 4 0,1 2 0,-5 2-1,0-2 0,0 3-1,0 5-1,-3-1 0,-1 2 0,4 1-1,-8 6 0,8-3 0,-4 3-2,-4 0 1,0 0 0,4 0 1,0 0-1,-4 3 0,4 3 0,-4 7 0,0 1 0,0 2 0,0 0-3,0-1 0,0 4 0,-4-2 0,0-1 1,0 5-2,0-5 1,-4 1 0,4-7-1,0 5 4,-5-5-1,1-5 0,4 1 0,0 0 1,-4 1 0,0-4 0,4 0 2,-9 0 0,5-3 1,0 0 2,0 4 0,4-4 0,-5 3 2,1-3 1,4 1-1,4-1 0,-4 0 0,4 0-1,-4 0 0,4 0-3,-4 0 1,4 0-1,0 0 0,4 0-3,-4 0 1,0 0 0,8 0-1,4 0 0,1 0 0,3 7 0,-4-7 0,1 3 0,3-3-4,0 0-4,1 0-3,-5-3-2,0 3-2,-3-2-3,3-3-5,-4 4-8,-4 1-8,0-7-10,0 4-9</inkml:trace>
  <inkml:trace contextRef="#ctx0" brushRef="#br0" timeOffset="193708.0794">5445 10364 199,'0'-4'34,"0"1"3,0 3-1,0 0-2,0-3-1,0 3 1,0 0-1,0-3-2,0 3-3,0 0-6,0 0-2,0 3-1,4-3-3,-4 3-1,0 13-1,0-2-2,0 6-4,4-3-2,0 2-3,4 2 1,-8 1-2,5 2 0,-5 1-6,0-1-2,0 6-4,0-1-2,0-5-4,0 3-7,-5-5-5,5-4-4,-4 1-8,0-5-2,4-1-6</inkml:trace>
  <inkml:trace contextRef="#ctx0" brushRef="#br0" timeOffset="193953.0934">5306 10605 327,'0'-3'45,"0"3"-9,0 0-7,0 0-7,0 0-7,4 0-2,0 0-4,8 0-2,1 0 0,3-3-4,-4 0 1,9-4-4,-9 4 3,8-3-2,-3 1 0,-1 2-6,-4-4-6,1 1-7,-1 0-5,-4 3-7,5-1-4,-5 1-4,-4 2-4</inkml:trace>
  <inkml:trace contextRef="#ctx0" brushRef="#br0" timeOffset="194827.1435">6055 10235 235,'0'0'38,"0"-3"1,0-1-2,0 4-2,0 0 1,0 0-4,0 0-5,0 0-3,0-3-5,0 0-1,8 2-4,0-4-1,1 3-3,-5-1-2,4 0-2,4 3 0,-4-3 0,5-1 0,-5 4-3,4-3-2,-4 3 2,5 0-1,-5 0-1,0 0 0,0 3 0,0 1-3,-4 2 0,0 4-1,-4 1-1,5-2-1,-5 1 1,0 2-1,0 0-1,-5 3 1,5-3 0,-8 0-1,-4 1 2,4-2 1,4 2 0,-4 0 1,-1-7 0,5 0 0,-4-3 1,0 2 2,4-5-2,4 7 2,-4-4-2,4 0 4,-4 0-2,4-3 3,0 3-1,-4-3-2,4 4 2,0-4-1,0 0-1,0 0-1,0 0 0,0 0 1,0 0-1,4 0 2,-4 0 2,0 0 0,4 0 0,0 3 0,4 0 1,0 0 0,-4-3 0,0 0-2,5 2-1,-1 1-1,0 3 1,-4 1 0,4-4-1,0 6 1,1-2-2,-1-1 0,-4 2 0,0 5 2,0-4-2,0 2 0,0 2 0,-4-3 1,0-4 0,0 7-1,0-5 3,0 1 0,-4 4 0,0-7 0,0 5 1,-8-1 0,3-4-2,1-3 2,4 1-1,-4 2-2,-4-1 1,4 1 0,-5-6-2,5 3 0,-4 0 0,4-3-2,-5 7-4,5-7-3,-4 0-1,4-3-4,-5 3-4,5 0-7,0-4-8,4-2-10,-4 3-8,-13-21-12</inkml:trace>
  <inkml:trace contextRef="#ctx0" brushRef="#br0" timeOffset="195355.1737">6518 9740 323,'0'-3'39,"0"0"-6,4 3 5,-4 0-1,4 0-2,8 6-8,-8 9-2,13 4-1,-5 1-4,0 6 0,0 1-1,5 6-1,-1 4 0,1 3-3,-5 3 2,4-4-3,-4 4-2,1 0 1,-1-3-4,0 0 0,-3-4-1,-1 4 1,0 0-1,-4-4-1,-4 1 0,4 3-2,0-7-1,-4 7-1,0-5 0,-4 1-1,0 1-1,-8-1 0,4 1-2,-1-4-5,-3 1-3,0-4-3,-1-5-2,-3 2-5,0-3-3,3-2-5,-3 1-5,4-6-10,-5-4-12,9 1-14,-20 18-7</inkml:trace>
  <inkml:trace contextRef="#ctx0" brushRef="#br1" timeOffset="209075.9584">12315 7383 175,'4'-3'24,"-4"3"4,0 0-3,0 0-4,0 0-1,0 0-4,0 0-3,0 0 0,0 0-2,0 0-1,0 0 2,0 0-3,0 0 1,0 0-1,0 0 1,0 3 1,0-3 1,0 3-4,0-3 1,0 3-1,0-3 0,0 8 1,-4 2 2,0-1-4,-5 1 0,1 4 0,0 2 1,0-3-3,4 1 0,-8 5 1,7-5-1,-3 5 3,0 2-3,4 5 1,-4 1 1,4 0-2,0 1 0,-5 2 0,1 7 0,0-4 1,4 1 0,-4 2-2,4 1 0,-5-2 0,9-2-1,0 1 0,-8-1 0,4-3-1,4-1-2,0-2 1,0-3 0,0 1 0,0-4-1,0-5 0,4 0-2,-4-5-1,8 1-4,-3 3-1,-1-9-6,4 0-3,0 1-4,0-4-5,-4 0-5,0 0-5,5 1-7,-5-4-7</inkml:trace>
  <inkml:trace contextRef="#ctx0" brushRef="#br1" timeOffset="209653.9914">12438 8095 235,'0'-3'26,"4"0"-1,4-7 2,-4 1-4,4 1-1,0-2 0,0-3-3,-3 2 2,3-1 1,0-4-1,4 1-1,1 3-2,-5-4-2,4 1-4,-4 3-1,4-3-1,1 3-4,-5-1-2,4 3 1,-4-2-3,5-3-1,-5-1 1,0 10 0,0-2-2,0 2 1,5-1 0,-9 4 0,4 0 0,0 3-1,-8 0 0,8 0 1,-4 0-1,1 6 0,-5 4 0,0 4 0,0 2 1,0 2 0,0 1-2,0 0 1,0-2-2,-5 2 2,1-1-3,-4-2 2,-4 0-1,8-2 1,-4 2 1,-1-5-1,-3 2 1,4-4-1,0-2 1,0-1 0,3 0 0,-3-4 0,0-2 2,0 3 3,0 0 0,0 0 2,-1 1-2,-3-4 1,8 0 0,-4 3 2,4-3-2,0 0-2,4 3-1,0-3 0,0 0-1,0 0 0,0 0-1,4 0 0,0 0 0,8-3-1,-4 3 1,5-3-1,3-7-2,-4 5-5,0-1-1,-3-4-6,3 4-3,-4 0-7,4-1-7,-3 1-5,3 3-4,-4-5-7,33-5-6</inkml:trace>
  <inkml:trace contextRef="#ctx0" brushRef="#br1" timeOffset="209949.0083">13035 7628 294,'0'0'37,"0"-4"-6,4 1-6,-4 3-5,0-3-6,0 3 0,4 0 3,-4 0 2,5 6 0,-5 4-3,4 4-1,0 5-4,0-1-2,0 4-1,-4-1-3,4-1 1,0 6-5,-4-2 1,4 1-4,-4-1-5,4-3-6,0 1-4,-4-3-5,4-1-7,-4-3-5,0-3-5,0 0-1,13 28-8</inkml:trace>
  <inkml:trace contextRef="#ctx0" brushRef="#br1" timeOffset="210233.0246">13011 7831 349,'0'3'47,"0"-3"-10,0 0-9,0 3-6,0 1-6,0-1-3,0-3-3,4 3-4,0 0 1,8-3-3,0 0-2,1 0 0,-1 0 0,0 0-1,-4-3-2,9 0-5,-5 0-8,0-8-7,1 1-8,-1 0-4,-4 4-8,9-3-4,24-12-3</inkml:trace>
  <inkml:trace contextRef="#ctx0" brushRef="#br1" timeOffset="210586.0448">13461 7483 327,'0'0'28,"0"0"-6,0 0-3,0 0-8,4 0-2,-4 0-4,4 0 2,-4 0-3,0 0 6,4 3 4,5 0 1,-9 4 2,0 5-1,0 0-3,0 0-3,0 1-1,0-2-2,0 5-1,-5 0-3,1-5 0,4-1-2,-4 5 1,4-5-2,-4 1 2,4 5-1,-4-2 0,4-7 0,0 2-1,0-2 0,0-4 0,0 5 0,0-4-1,4-2 2,-4 4-1,4-6 0,-4 0 0,4 0 0,5 0 0,-5 0 0,4-3 0,4 3-1,-4-3-1,5-8-3,-5 5-2,4-4-4,0-3-3,1 10 0,-1-5-4,0-1 0,0 2-4,5 1-2,-9-2-6,0 2-4,0-1-4,1 4-4</inkml:trace>
  <inkml:trace contextRef="#ctx0" brushRef="#br1" timeOffset="210874.0613">13608 7505 244,'0'-3'33,"0"3"-6,0 0-10,0 0 1,0 0-1,5 0 6,-5 6 1,4-6 0,-4 15-2,8-3-1,-8 6-2,4-2-4,-4 3-2,0 8-4,0-3-2,0 4 0,0-1-2,0 0 0,0 0-5,0 5-4,0-8-6,-4-2-7,4-1-5,0 0-7,0-2-7,0-3-5,-4-4-1</inkml:trace>
  <inkml:trace contextRef="#ctx0" brushRef="#br1" timeOffset="211186.0792">13821 7178 342,'0'3'34,"0"-3"4,0 3-1,4 11-5,9 2-4,-5-3-4,0 8-5,4 1 0,-3-1-2,3-1-5,0 3 0,0 0-1,-3 3 0,3 1-2,4 0-2,-8 5-2,5-2 0,-9 0-2,4 7 0,-4-1-2,0 7 1,0-6-1,-4-1-2,0 4-4,0-3-3,-4-6-3,4 0-2,-8-1-2,-4-2-4,-1-4-6,1-6-5,0 1-6,-5-3-7,1-2-3,-33 35-8</inkml:trace>
  <inkml:trace contextRef="#ctx0" brushRef="#br1" timeOffset="211840.1166">11385 8699 157,'0'0'16,"-4"0"-2,0 0 5,-4 0-2,4 0 6,0 0 0,-4 0 2,4 0 1,-1 0-4,1 0 3,4 0-3,0 0 0,0 0 1,0 0 0,0 0-4,4 0 0,9-1-3,-1 1-4,8-4 0,-7 1-2,7 0-2,9 3 1,-5-3-3,9 0 1,4-1-2,4 1 3,4-5-2,4 2 0,4 0 0,1-1 1,-1-2-1,8-2-1,1-5 0,7 0 0,5 1-2,4 3-1,0-1-1,-5 2 1,5-2-1,0 0 0,-5 2 1,5-1-2,4 2 0,0-3 0,0 5 0,0-4 1,-4 2 0,-5-3-1,-3 6 1,4-6 0,-5 3-1,-3-1-1,-5 2 0,5-4 2,-9 3 0,-4 2-4,-4-1-1,0 2-4,-8 1-2,0-7-2,0 5-3,-8 8 0,-4-3-1,-1 3-6,-7 0-5,-5-6-1,0 6-2,-3 0-1,-1 0-7,-4 0-1,-4 0 4,4 0-2</inkml:trace>
  <inkml:trace contextRef="#ctx0" brushRef="#br1" timeOffset="212529.1559">12057 9308 332,'0'-3'37,"4"0"-2,-4 3-5,4-2-3,-4-4-3,4 3-3,0-10-3,4-2-3,1 0-3,3-4-1,-4 6-2,4-2 0,1 0 0,-1 3-2,0-3-2,5-5-3,-1 0 0,0 6 0,1-6 0,3 1 0,-3 8-1,-1-5 0,0 7-1,-3-1 1,-1 5-1,4 2-1,-8 0 1,1 3 0,-1 0-1,-4 3 1,0 0 0,0 1 1,0 7-1,-4-2 0,0 7 0,0-1-2,0 0-2,0-2 0,-4-5 1,0 8-1,-8 0 2,3-2 1,5-1 0,-4 0-1,4-2 1,-4-5 1,0 0-1,0 1 0,-1-1 2,5-6-1,-4 5 2,0-2 1,4-3 0,-4 0 1,4 0 1,-5 0 0,1-3 1,4 0 2,0 3-1,0-2 0,0 2-1,0 0 2,4-3-2,0 3-2,0 0-1,0 0 0,0 0-1,0-3-1,0 3 0,0 0-1,4 0 1,8 0-2,0 3-2,5-3-2,-1-3-2,0 0-3,-3-1-2,3-5-4,0 3-2,-3 1-7,3-5-2,-4 1-9,1-1-5,-1 7-3,0-7-5,33-13-3</inkml:trace>
  <inkml:trace contextRef="#ctx0" brushRef="#br1" timeOffset="213096.1883">12597 8694 255,'0'0'36,"-4"0"-4,4-3-4,4 3-6,-4 0-6,0 0-2,0 3-2,4-3 1,0 4-4,-4-4 3,4 4 1,1-1 6,-1 1 0,-4-1-1,4 0 1,0-3-4,0 0 0,-4 0-5,0 0 2,8 0-5,-8 0-1,0 0 0,4 0-3,4 0 0,-3-3-1,3 0 0,-4-1-1,8-2 0,-8 5-2,4-6 1,1 7 0,-1 0-2,-8-3-1,8 3 2,-4 0-1,-4 3 1,0 0 0,0 1 0,0 10-2,0-1 1,-4-4 0,0 2 0,0 2-1,4-4 2,-8 1-1,-1 1 0,1 2 1,8-4 1,-4 1-1,-4 1 0,4-1 1,0-1 0,0 1 0,4-2 0,0-2 0,0-3 0,0 4 0,0-1 0,0-3 0,0 0 0,0 0 0,4-3-1,0 0 0,8 0-2,-4 0-3,-4 0-1,0 0-2,1-3-2,3 0-6,-4 0-3,0-7-5,4 1-2,0-1-5,1 2-3,-5-1-5,0-4 2</inkml:trace>
  <inkml:trace contextRef="#ctx0" brushRef="#br1" timeOffset="213765.2266">12814 7294 233,'0'0'30,"0"0"0,0 0-6,0 0 1,0 0-1,0 0-6,0 0 4,0 0 0,0 0-2,4 0-1,-4 0-2,4 0-4,-4 0-1,0 0-3,4 0-1,1 0-3,-1 0 1,0 3-2,0-3 1,0 0-1,4 0-2,-4 0 0,4 0 1,-3 0-2,3 0-1,-4 0-1,0 0 2,-4 0-1,0 0 0,0 3 0,0-3 0,0 0 0,0 3 0,0-3 0,0 5 0,0 1 0,0 7 0,-8-6 0,4 2 0,-5-3 0,5 1 0,-4 1 0,0 1-1,8 1 2,-8-4 2,8 2 0,-4-2 1,4 1 1,-9 2-2,9-2 1,0-7 0,0 5-1,0 1 0,0-6-1,5 6-2,-1 1 1,4-7 0,4 3 1,0-3-2,-3 0 0,-1 0 0,4 0-2,0 0-1,1 0-1,-5-3-5,-4 3 0,4 0-5,0 0-4,0-4-7,-8 4-4,5 0-7,-5 0-6,0 0-6</inkml:trace>
  <inkml:trace contextRef="#ctx0" brushRef="#br1" timeOffset="214232.2533">13191 8764 260,'0'0'42,"0"0"2,0 0 0,0 0-3,0 0-4,0 0-6,0 0-6,0 0-6,-4 0-2,4 0-5,4 0 0,-4 0-2,0 7-2,0 4 2,0 5-3,0 0-2,0-2-2,0 2 2,0 0-3,0 1-1,0 2-1,0-1-2,0 1-5,0 1-1,0 0-6,0 0-3,0-4-6,0-2-5,0-1-6,0 0-6,0-5-6,-4 1-1</inkml:trace>
  <inkml:trace contextRef="#ctx0" brushRef="#br1" timeOffset="214540.271">13023 9015 403,'0'0'42,"0"-3"-5,0 3-8,4 0-4,0 0-6,8-3-2,1 3-4,3-3-4,-4 0-2,5-7-3,-1 4-6,5-2-3,-5 2-3,0-1-5,-3-2-4,3 2-10,-8 1-4,5 0-7,-1 1-2,-4-5-3,0 4 1</inkml:trace>
  <inkml:trace contextRef="#ctx0" brushRef="#br1" timeOffset="214881.2905">13469 8671 340,'4'0'35,"-4"0"-7,0 0-4,0 0-5,4 0-2,-4 0 1,0 0 0,0 4-1,0-1-2,0 7-2,5 0-1,-5-3 0,4 3-1,-4 0-1,0-4-3,4 3 0,0-7 0,-4 8-3,8-7 1,-8 6-2,8-2-1,-4-1-2,-4-1 1,4 1 0,0 1 1,-4-4-1,0 0-1,5 0 0,-1 0 0,0-3 0,-4 3 2,4 1-1,-4-1-2,4 0-1,-4-3 2,8 3 2,-8-3-4,0 0 4,4 0-4,4 0 4,-4 0-1,1 0-2,-1 0 2,0 0-1,4-3-1,0 3 2,0-3-1,5 0-1,-5-7 2,4 1-1,-8 2-1,8 1-1,-3 1-1,-1 2-3,4 0-2,-4-4-4,0 1 0,1 3-5,-1 0-5,0-4-5,0 2-4,0-1-3,-8 3-5,5-3-2,15-4-6</inkml:trace>
  <inkml:trace contextRef="#ctx0" brushRef="#br1" timeOffset="215188.308">13711 8578 263,'0'0'45,"0"0"-3,0 0-1,0 0 4,0 0-5,0 3-3,0 9-3,0 4-5,0 3-5,0 1-3,-4 7-2,0 3-5,-5 2-2,1-2-2,4 1-2,0-1-2,-4 2-2,8-5 0,-8 3-2,8-6-1,-4-2-2,-5 0-5,9-7-2,-4 0-5,0 3-4,4-5-4,0-4-4,0-7-9,0 7-10,0-9-9,0 4-9</inkml:trace>
  <inkml:trace contextRef="#ctx0" brushRef="#br0" timeOffset="225148.8778">8876 9807 179,'0'0'19,"0"-3"0,0 3-1,0 0-1,0 0-2,0 0-3,0 0 2,0 0-5,0-6-1,0 6-1,0-4-1,0-2-2,4 0 0,-4 3 2,0-2 1,0 2 0,0-1 2,0 1 1,0 0-5,-4 0 2,0 0-3,4 3 0,0-3 2,-9 3-3,5-4-2,0 4 2,0-3 0,-4 0-2,4 3-1,-4 0 0,4 0 0,-5 0 0,1 0 0,0 0 0,-4 3 0,8-3 0,-9 3 0,5-3 0,0 7 0,0-1 0,-4 4 2,3-6-2,5 6 0,-8-1 0,4 1 0,0 3 0,-1-2 1,5 5-1,-4 1 1,0 2 4,4 8 1,-4 5 3,4 2-1,0-1-1,-1 7-3,5-4 0,0 4-2,0 0 0,0-4-1,5 1 0,-5-7 0,8 2 0,0-8 1,0 1-2,4-7 0,1-3 0,-5-7 1,4-1 6,0-1 3,1-6 1,-1 0-1,0-3-2,-4 0-1,5-4 1,-1-4-3,-4-1 2,0-4-3,1 3 1,-1 2-1,-4-2 5,0 4-3,0 1 0,-4-2 0,0 1 1,0-1-2,-4 8 1,4-4-1,-8 0-2,-5-1 2,5 4-3,0 0 0,4 0-1,-4 3 1,4 0 1,-9 0-1,5 0 1,-4 0 0,4 3-1,0 0 1,-5 0-2,5 4-1,0 2 0,-4-1 0,8 2 0,-5-4 0,1 4-2,4-2-5,0-2-1,4 3-3,0 1-3,0-2-3,0 5-7,0-4-5,0 1-4,0-4-6,8 0-5,0 2-9</inkml:trace>
  <inkml:trace contextRef="#ctx0" brushRef="#br0" timeOffset="225724.9107">9019 10302 373,'0'0'34,"8"0"-2,-4 0-6,0 3-4,9-3-5,-5 0-3,4 0-4,0 0-1,1-3-2,3-1 0,1 0 2,-1-6-1,4-3-1,-7 2 0,3-1-1,0-4-3,1 0 1,-5-2 0,4 2-1,-3 2-1,-1-5 0,0 5 1,-4 1-1,1-3-1,-1 5 0,0 1 0,-4 1 1,0-1 0,4 4-1,-4 1 0,-4-1-2,5 6 2,-1 0-1,-4 0 0,0 0 0,4 0 1,-4 0-1,0 3 1,0 5-2,0 8 1,4 3 0,-4-5 0,0 2 0,0-2-2,0 6 1,-4-5-1,0 0 1,0 1-1,-1 0 3,-3-5-2,4 1 2,-4 1-1,4-5 0,-4-2 0,0-2 2,3-1 0,-3 0-1,-4 0 2,4 0-1,4-3 2,-4 0 0,-1 0 0,5 0 0,-4 0 0,0 3 0,4-3 0,-4 0 1,3 0-1,1 4 0,0-4-1,4 3-2,0-3 1,-4 0-1,4 0-1,0 0 2,0 0-2,0 5 0,4 1 0,-4 0 0,0 1-1,13-7-1,-1 0-2,0 0 0,0 0-1,5-4-3,-5 1-1,9-3-4,-5 0-3,-4-2-6,0-2-6,5 4-8,-5-1-6,0-1-6,1-1-4</inkml:trace>
  <inkml:trace contextRef="#ctx0" brushRef="#br0" timeOffset="226179.9367">9584 9725 320,'0'0'32,"0"0"-5,0-4-7,0 1-5,0-3-3,0 6-5,0-3-2,4-1 0,-4 1-3,12 0 1,-3 1-1,-1-1 2,4 0 0,0 3 3,-8 0 1,9 0-2,-5 0 1,0 3-3,-8-3-1,8 3-2,-4-3 0,-4 2-2,0-2 2,0 3 0,0 10-1,0-3 2,0 2 0,-4-7 2,4 8 4,-8-7 1,0 0-1,4 2 0,4-8-3,-4 10 2,0-4-2,4 4 2,-4-4-1,-1 7-1,5-5-1,0-5 0,-4 7-1,4-4 1,0-3-1,0 3-2,4-4 1,-4 4 0,0-6-1,0 7 0,9-7 0,-5 0-1,0 0 0,0 0 0,4 0 0,-8 3 1,8-3 0,-4 3-3,5-3-4,-5 0 0,4-3-5,-4 0-6,0-7-3,4 7-8,-4 1-9,-4-1-4,4-3-9</inkml:trace>
  <inkml:trace contextRef="#ctx0" brushRef="#br0" timeOffset="226556.9582">10157 9771 342,'0'-4'26,"0"4"-7,4 0 0,-4 4-3,0-4-3,0 3-3,0 8 1,0 5 0,0 0-2,0 1 3,0-1 1,0 11-1,0-5 0,0 2-2,0 3-3,4 5-1,-4-5-3,0 0 1,0 0-1,0 2-1,0-5-2,0-2-5,0-5-4,4-1-5,-4-5-3,0-1-4,0-4-5,0 1-6,0-4-4,0 0-6,-12 7-4</inkml:trace>
  <inkml:trace contextRef="#ctx0" brushRef="#br0" timeOffset="226876.9765">10030 10036 346,'0'0'41,"0"0"-7,0 0-1,0 0-8,4 0-1,5 0-6,-1 0-4,0 0-5,8 0-2,-3 0-1,-1-3-2,0 3-1,0-3-3,5-7-4,-5 5-4,4-1-4,5 0-6,-5-1-5,5 1-5,-1-2-3,-3 2-2,3-1-5,33-5-8</inkml:trace>
  <inkml:trace contextRef="#ctx0" brushRef="#br0" timeOffset="227628.0195">10923 9691 286,'0'0'34,"0"0"-4,4 0-4,-4 0-2,4 0-3,-4 0-2,0 3-3,0-3-2,0 0 0,0 0 0,0 5-1,0-5 0,0 3-2,-4-3-1,0 7 0,0-4-1,-5 0-2,1-3-1,4 0 1,-4 0-1,-4 0-2,4 3-1,-1 0 0,-3 1-1,4 2 0,0-6 0,-5 3-1,1-3 0,8 0 0,-4 0-2,0 0 2,8 3 0,-4-3-1,-1 0 0,5 3 2,-4-3-1,4 0-1,0 0 2,0 0-2,-4 0 0,0 0 0,4 0 0,0 0 0,0 0 0,0 2 0,0-2 0,0 0 0,-8 6 3,8 1-2,-4 2 2,4-2-1,0 1 0,-4 1 0,4-3-1,0 4-1,0 0 2,0-1-1,0-4 1,4 1-2,0 1 0,4 2 0,-4-6 1,0 5-2,0-5 2,1 1-2,-5-1 2,4 0 0,0 3-1,0 1 0,0-4 0,4 3 0,0-3 0,1-1 0,-5 1 0,4 4 0,-4-4 0,-4 3-1,8-6 2,-4 10-1,4-1 2,-4-6 1,1 5-1,-5 5 1,4 0-2,-4-5 2,4 8-1,-4-1 0,4 0 0,-8 1 1,0-5-2,4 1 2,-4 4 0,-1-3-1,-3-5 0,4 2-1,0-1 0,-8 1 0,4-6 2,4 3-1,-5-4 0,1-3 0,0 0-1,4 0-1,-8 3 1,3-3-2,-7 0-2,4 0-1,4 0-4,-5 0-1,5 0-3,0 0 2,0 0-5,0-3-5,-1 0-5,1-4-5,4-1-7,0-1-6,4-1-2,0-1-2,12-11-5</inkml:trace>
  <inkml:trace contextRef="#ctx0" brushRef="#br0" timeOffset="228204.0524">11304 9896 251,'0'0'29,"0"-3"-4,4 0-3,-4 0-5,4-1-1,0-2 1,-4 0 0,4-1-1,-4-1 2,4-1 0,0 3 2,0-4 2,0 2-4,0-1-3,0-1-4,1-3-2,-5 4-1,4 1-3,-4-2 1,0 1-2,0-1 0,0 5-1,0-1-2,-4 0 1,4-1 0,0 1-2,-9 0 1,5 2 0,-4 1 0,4 0-1,-4 1 0,0-1 0,4 3 2,-5 0-2,-3 0 0,4 0 1,0 0 0,-5 5 0,5 1-1,-4 7 2,4 6-1,-5-4 1,1 4 0,0-2-1,0 5 0,-1-1-1,1 4 2,8 2-1,-4 4-1,0-1 1,8-1-1,-5-2 0,5-4 0,0 0 0,5-6 2,3-4 2,4-4 2,0-2 0,5-1 1,-5-6 0,0-3 0,5-7 0,-1-2-3,4-6 1,1-7-1,-5 1-1,-3 0-1,3-5 0,-4 2-1,5 5-1,-9 1 1,0 6 0,0-3-1,-8 2 0,0-1-2,0 4-1,-8 0-2,4 4-3,-4 1-2,0 5-2,-1-7-1,1 7-6,4 3-4,-4-3-4,0 0-3,4 3-8,0 0-3,-5 0-5,-11 15-6</inkml:trace>
  <inkml:trace contextRef="#ctx0" brushRef="#br0" timeOffset="229124.1052">8548 10513 240,'0'0'34,"4"0"-6,-4 0-5,0-6-1,9 6 3,3-4 0,-4 4-2,8 0 2,-3 0 0,-1 0-3,8 0-2,-3 0-4,7 0 0,1 0-2,4 4-1,-1-4-1,5 0-2,8 0-1,0-4-1,4 4 0,8-4-3,0-3 0,5 4 1,-1-3-2,4 3-1,1-1-1,-5 1 1,0 3-2,1 0 3,3-6-1,5 3-1,-1 3 1,-3 0 0,3 0-1,-4 0 1,-3 0-2,-1 3 0,-4-3 0,5 3 1,-5-3 0,0 3 1,4-3 0,1 3 1,3-3 0,1 0 2,-1-6-1,-4 3 0,1-3-1,3-2-1,-8-2-1,0 4 1,1 3 0,-1-4-2,0 1 1,-4 3-1,4 1 0,-8-1 1,1-7-1,-6 10-1,-3-3 0,0 3 0,-4 0-2,-4 0 2,-1 3 1,1-3-1,-5 0 1,1 0-1,4 0 0,-9 4 0,5-4-1,-9-4-2,-4 4-3,5-3-1,-9-3-2,0 6-2,0 0-2,-4-3-3,-4-1-2,0 4-6,0-3-12,0 0-10,-8 3-8,-8 0-2</inkml:trace>
  <inkml:trace contextRef="#ctx0" brushRef="#br0" timeOffset="229898.1493">8794 11449 358,'4'0'47,"-4"0"-6,0-3-5,12-16-7,5 2-4,-1-2-6,0 1-2,1-1-4,-1 5-4,1-2-2,-1-3-2,4 4 0,-3 0-3,-1-3 3,1 2-3,-5 0 2,4 5 1,-4-2 0,5 1-1,-5 1-1,0-2 0,1 3 0,-5 1 0,0 2-1,-4 3 2,4 4-4,-4-4 1,1 1 1,-1 3-1,-4 0-1,0 0 1,0 0 0,4 3-1,-4 9-1,0 0 0,0 1 1,0-3-1,0 1-2,0-2-1,-4 4 1,0 1-1,-1 2 0,-3-3 1,0-2 1,0 2 0,0-4 2,-1-2 0,1 1 0,-4-2 0,4-3 0,-4 3-1,3-2 0,5-4 2,-8 3 1,4 0 2,0-3-1,4 3 1,-5-3 1,5 0 0,0-3 0,0 3-2,4 3 1,0-3-1,0 0-2,0 3 0,0-3 2,0 0-3,0 0 3,8 0 0,5 0 0,-1 2-1,0-2-1,0 0 0,1 0-3,3 0-4,-4-2-3,1-1-2,-1 0-3,0 0-2,0-4-4,1 4-7,3-6-7,-8 1-6,0 1-7,5 1-3,7-30-9</inkml:trace>
  <inkml:trace contextRef="#ctx0" brushRef="#br0" timeOffset="230316.1733">9424 10771 388,'0'-4'41,"4"4"-9,-4 0-9,5 0-4,-1 0-3,4 0-3,-4 0-2,0 0-3,0 0-3,4 4 0,0-1 0,-3-2-3,-5-1 0,8 5-1,-4-3 1,-4 1 1,4 3 1,0-6-1,0 7 1,-4-4-3,0 3 0,4-3-1,-4 4 1,-4-3-1,0 3 0,4-1 2,0 1-1,0 2 0,-4-1 1,-4 2 0,4-1 1,0 4-2,4-4 2,-5-1-1,5-1 1,0-1-2,-4 0 1,0 1-1,4-1 0,0-1 1,0 1-2,0 1 2,0-1-2,0 0 0,0-3 1,0 4 0,8-4-1,-3-1-2,-1-2-1,4 0-2,0 0 0,0 0-2,0 0-2,1-2-3,-1-4-1,4 2-6,-4-5-4,5-1-5,-5 1-5,4 4-5,-8-1-3,8-4-8</inkml:trace>
  <inkml:trace contextRef="#ctx0" brushRef="#br0" timeOffset="230638.1918">9989 10764 332,'0'0'34,"0"-3"-9,0 3-5,0 0-3,0 0-7,0 3-1,0 0 0,0 5 0,0 8 0,-4 0 0,4 2 0,0 1 2,0 5 0,0-2-4,4 2 0,-4 1-4,4-1 1,-4 0-8,5-2-1,-1-4-8,0 1-3,4-2-6,-8-1-2,4-3-5,-4-2-5,0-2-3,0 18-9</inkml:trace>
  <inkml:trace contextRef="#ctx0" brushRef="#br0" timeOffset="230965.2105">9875 10990 342,'0'-3'46,"4"3"-4,0 0-7,0 0-8,8 0-7,1 0-5,-1-3-4,0 1-5,0-1-4,1 0-3,-1-1-7,0 4-6,1-3-4,-5 0-2,4 0-2,0 0-3,-4 0-3,5-4-3,3 4-3,-12 0 1</inkml:trace>
  <inkml:trace contextRef="#ctx0" brushRef="#br0" timeOffset="231289.2289">10382 10685 228,'4'0'39,"-4"0"-4,0-3-2,0 3-5,0 0-5,0 0-3,0 0-6,0 3 1,0-3-2,0 3 2,0 5 3,5 5 0,-5-1-2,0-2-3,0-4 2,4 5-1,0-1-3,-4 3-2,0-2 0,4 1-3,4 1-2,-8-3 0,4-6-2,0 9-1,-4-3 1,0-4-1,4 2 0,-4-2 0,0 1 0,0-1-1,0-3 0,4 0 0,-4 1 2,0-1-1,4 0 0,-4 0-2,0-3 2,0 3-1,0-3 0,5 0 0,-5 7 0,4-7 0,4 1 0,-4-1 0,0 0 0,4 0 0,0 0 0,-3 0 0,7 0 0,-4-1 0,4 1 0,-4 0 0,5 0 0,-1-7 0,0 4 0,1 0 0,-1 0-4,0-4-3,-4 1 0,5 0-3,-1 3-3,-4-4-5,8 2-4,-7-4-6,-1-1-6,0 4-3,0 3-5,13-8-9</inkml:trace>
  <inkml:trace contextRef="#ctx0" brushRef="#br0" timeOffset="231613.2475">10640 10612 354,'0'-4'42,"0"4"-7,0 4-1,0-4-4,0 3-3,0 8-5,0 5-3,0-7-3,4 9-1,-4 1-3,0 2 0,0 7-2,0-1 1,-4 0-2,4 3-1,-4 2-2,0 2-1,0-1-1,0 0-3,0 1 1,-4-4-2,8-1-3,-9-6-2,9 3-3,-4-5-4,4-6-5,-4 0-6,4-3-8,0-5-8,0 2-9,0-9-6,8 4-8</inkml:trace>
  <inkml:trace contextRef="#ctx0" brushRef="#br0" timeOffset="239999.7272">2804 12639 287,'0'-4'44,"0"1"-5,0 0-4,-4 0-4,4 3-4,0 0-6,0 0-5,0 0-4,0 0-3,0-3-2,4 6 4,-4-3-2,0 3 0,0 7 1,0 2-2,4-1 0,1 8 1,-1 2 0,0 1 0,0 2-2,-4 2 0,0 1 0,4 0-2,-4 6-2,4 10 1,-4 3-2,4 0-1,-4 0 0,0-3 0,0 0 1,0-6-1,0-4 0,0 1-2,0-7 2,0-2-2,0-8-1,0-1 0,0-3 0,0-3-1,-4-7-1,4 2 1,0-5 2,0 0 0,0-4-1,0 0-1,0-9 1,0-13 0,0-4 2,0 0-1,0-7 0,-8-2 0,4-7 2,0-4-2,-5 3-1,5-3 1,0 4-1,0-6-1,-4-1 1,4 9 0,-4 1 0,4 3 1,0 0-1,-5 7 1,5 1 2,0 12 6,4 1 0,0 7-2,0 3-1,0 2 0,0 1-1,0 3 0,8 0-1,1 3 2,11-3 0,-4 3-2,1 0 1,-1 0 0,9 0 0,-5 0-1,5 3 0,-5 0-1,1 0 0,-1 7 0,1-4-1,-5 0-4,0-1-6,1 2-2,-5-1-3,0 0-7,-4-3-5,-3 4-9,-1-4-12,4-1-6,4 17-6</inkml:trace>
  <inkml:trace contextRef="#ctx0" brushRef="#br0" timeOffset="240342.7468">2743 12871 344,'0'0'42,"4"3"1,0-3-6,4 6-6,5-6-6,3 7-7,0-7-4,1-4-2,-1 4-4,5-3-2,-1 0-1,1 3-1,-1-6-5,0-7-6,-7 8-5,-1 2-6,4 0-7,-7-7-7,3 7-4,-8 0-8,8-3-3</inkml:trace>
  <inkml:trace contextRef="#ctx0" brushRef="#br0" timeOffset="240676.7659">3541 12271 290,'0'0'35,"0"0"-4,0 0-5,0 0-3,4 0-4,-4 0-3,0 0-1,0 0-5,0 0-2,0 0 3,0 3 0,0 1 4,-4 8-2,4 0 1,-8 3-2,0 4 1,0-1 0,0 7-1,-1-1-2,-3 0 2,4 5-2,0-2-1,0 3 0,-5 0-2,5 2-1,4-2 1,-4 4 0,-5-7-3,5 8 0,4-5 0,-4 3-1,4-9-1,-4 8 0,0 1 0,-1-3 0,5 4-2,0-4 0,4 2-1,0 1 2,-4-3-4,4-3-1,0 2-6,0-5 0,0-4-3,0 0 0,0-1-4,0-2-2,4-4-8,0-2-6,0-1-8,9-4-8,7 15-10</inkml:trace>
  <inkml:trace contextRef="#ctx0" brushRef="#br0" timeOffset="241109.7907">3615 13136 276,'4'-1'46,"0"-6"4,0 1-3,9-7-4,-1 4-9,-4-6-7,4-7-7,-4 5-3,5 1-5,-1-2-1,0-1-2,5 2-1,-1-3-2,-4 1-1,9 2-2,-9-4 1,9 2-3,-5 3 3,4 2-2,1-2 0,-5 2 0,-3-2-2,3 6 2,-4 4-1,-4-4 1,5 6-2,-9 0 0,4 4 0,-8 0 0,4-3 0,0 3 1,-4 0 0,4 0-2,-4 3 2,0 1-1,-4 4 0,4 11 0,0-7-1,-8 6 0,4-2 1,-4-2-1,4 8-1,-5-1 0,-3-2-1,4-5 2,0 5 0,-5-6 0,5 2 0,0-6 0,0 1 1,0 2 0,0-5 1,-5-3 1,5 3 1,0-7 2,0 6 1,-5-6-1,9 0 0,-4 7 2,4-7-2,4 0 0,-8 3-1,8-3 0,0 3 0,0-3-1,0 0-2,0 0 0,4 0 0,-4 0-1,4 0 1,8 0 0,1 0 0,7-3-5,-4 0-2,-3-1-6,-1-8-1,4 5-3,1 7-4,-5-5-5,0-4-12,5-4-9,-5 4-7,0 2-5</inkml:trace>
  <inkml:trace contextRef="#ctx0" brushRef="#br0" timeOffset="241492.8126">4180 12222 354,'0'0'49,"0"0"-8,0 3-4,0 0-5,0 7-5,0 9-5,4-5-3,8 5-3,1 2 0,-1 4-3,4-4 0,-3 3-2,-1 5-1,4-2 0,1 0-2,-5 4-2,0 0 1,0-1-3,1 3 2,-1-1-2,-4-2-1,4 4 0,-3-4 1,-1 6 1,-4-5-3,4 8 1,-4-5-1,-4 1 0,4 1-1,-4-2 0,0-1 0,-4-3 0,0 2-3,-4-2 1,0-6-5,4 2-3,-5 1-2,-3-7-2,4-1-4,0-3 0,0-1-1,-1-6-3,1 4-4,8-8-5,-4-2-7,4 0-8,0-3-5,4-14-11</inkml:trace>
  <inkml:trace contextRef="#ctx0" brushRef="#br0" timeOffset="241825.8316">4806 12737 397,'0'0'31,"9"-3"-4,-5 3-3,4-3-3,0 3-5,0-3-4,4 3-3,-3 0-3,3 0-2,4 0-2,-3-4-4,-1 4-5,-4-3-8,4 0-5,-8 0-7,1 0-7,-1-4-5,-4 4-4</inkml:trace>
  <inkml:trace contextRef="#ctx0" brushRef="#br0" timeOffset="242157.8505">4741 12941 331,'0'0'48,"0"0"-1,0 0-6,0-4-6,8 4-7,-4 0-5,4 0-3,1 0-5,3 0-5,0 0-2,0 0-2,5-1-5,-1-2-5,0-4-7,1 4-8,-1-6-12,1-3-13,-5 3-9,33-13-10</inkml:trace>
  <inkml:trace contextRef="#ctx0" brushRef="#br0" timeOffset="242977.8975">5809 11984 199,'-4'-4'29,"4"3"-5,0-6-2,4 1-3,-4 3-6,0 3-3,0-3-5,0-4 1,0 4-1,0 0-1,0 0-3,0 0 6,0 1 1,0-1 4,-4-3-2,0-4-3,0 4 2,-8 2 2,4 1-2,-1-2-2,-3 5 0,0 0-2,4 0-2,-1 0-2,-3 0-1,4 0 2,0 0-2,-4 2 2,-1 1 0,5 4 3,0 2 0,0 4 3,-5 1-1,9 5 3,-12 2 0,12-2-2,-8-2 0,3 12-1,1 1 0,0-3-2,8 0 0,0 8-2,-4 2-2,4 3 0,0-1 1,0-2-1,0 0-1,0-7-1,4-3 2,4-2-1,4-4 0,1 1 0,-1-8 0,4-1 0,-3-3-1,-1-7 2,0 3-2,5-6 2,-5 0-2,4 0 2,-8-6-1,9-1 3,-9-5 1,4-3 0,-3 0 1,-1 2-2,-4 2 2,0-5-1,-4 6 0,0-7 0,0 1 1,-4 3-1,4 2 1,-4-5 0,0 7 0,-5 4 0,1-5-1,4 4-1,0 3 0,-8 3-2,4-3 1,8 3-3,-13 0 3,9 3-2,-4 3 0,-4 4-1,8 1-3,-5-2-3,1 7-4,0-1-4,8 0-7,-8 0-2,0-3-5,4 1-3,0 3-4,-1-2-5,5-1 1,-4 20-8</inkml:trace>
  <inkml:trace contextRef="#ctx0" brushRef="#br0" timeOffset="243510.9279">6047 12418 352,'4'0'52,"0"-4"-6,0 3-5,4-2-10,-4-1-6,0-2-6,1 0-5,-1 3-2,4-4-4,0-1-3,0 2 1,0-4-4,1 1 0,-1-2 1,4-2 0,0 7 0,5-7-1,-5 0 1,0 5-1,1-5-1,-1-4 0,0 7 0,0-5-1,1 0 0,-5 6 0,-4-1 0,4 4 0,0-1 0,-8 6 0,4-2 0,-4 3 0,0 0 0,0 0 0,0 0 0,9 3 0,-9 2 0,0-2 0,0 10 0,0 4-2,0-1-2,-9 3 1,9-5 1,-8 2-1,4-1 2,0-3-2,-4 4 2,0-3-1,0-5 2,-1-2-1,5 1 0,0-7 1,0 0 0,0 3 0,-4-3 1,0 0 0,-1 0 3,5 0-1,-4 0 3,4 0 0,-4 0 0,4 0-1,0 0-2,0 0 0,-1 0 0,5 0 0,-4 0-2,4 0 0,0 0 0,0 6 0,4-6 0,-4 6-1,5-4 0,3 1-1,0-3-2,0 0-3,0 3-3,0-3-3,1 0-4,-1 0-5,0-3-5,4 3-7,-3-3-4,3-2-5,-4-7-4,-4 2 1</inkml:trace>
  <inkml:trace contextRef="#ctx0" brushRef="#br0" timeOffset="243952.9532">6530 11920 322,'4'0'30,"0"0"-5,-4 0-5,0 0-3,0 0 0,4 0-2,-4 0 1,8 0-2,1 0 2,-5 0-3,4-3-2,-4 3-3,4 0-3,0 0 1,-4 3-3,5 0-1,3 0 0,-4 4 1,0-4-1,-4 2-2,5-2 0,-1 0 0,-4 0 0,-4-3 1,4 0-1,0 0 1,-4 3-1,0 1 1,0-1 0,0 0 2,-4 0 1,4 0 1,-4 4-2,4-3 0,-4 6 1,4-4 1,-8 1-1,8-4-1,-5 6 1,1-4-2,4 1-1,0 4-1,-4-4 0,4 4 0,0-2-1,0-5 2,0 7-1,0-10 2,0 3-1,0 3 0,0-3-2,0 4 2,4-7-1,-4 3 0,4-3-1,1 0 1,3 0-4,-8 3-1,4-3-4,0 2-1,0-2-6,4-2-4,-4-1-7,4 0-5,-3 3-6,-5-4-6,24-11-6</inkml:trace>
  <inkml:trace contextRef="#ctx0" brushRef="#br0" timeOffset="244310.9738">7091 11926 298,'0'-3'42,"0"3"-8,4 0-5,-4 0-3,-4 0-4,4 0-3,0 7-1,-4-4-3,0 5-3,4 1-2,-4 4-4,-1 4 1,5-4-1,-4 3-1,4 1-1,0 3 0,0-3-1,0 5-1,0 2-1,0-5-2,0-1-4,0 4-5,0-1-6,0 1-5,0-1-6,0 1-6,4-5-8,-4-1-4</inkml:trace>
  <inkml:trace contextRef="#ctx0" brushRef="#br0" timeOffset="244665.994">6960 12139 404,'0'0'43,"0"0"-8,0 0-8,0 0-7,0 0-2,4 4-5,0-4-4,4 3-2,4-3-2,1 3-4,3-3-4,-4 0-2,1 0-1,-1 0-5,4 0-3,-3 0-3,-1 0-3,4 0-4,-3 0-6,-1-3-5,4 0-3,25-15-10</inkml:trace>
  <inkml:trace contextRef="#ctx0" brushRef="#br0" timeOffset="245173.023">7758 11880 260,'0'-3'26,"0"3"0,0 0-2,0 0-3,0 0 1,0 0-3,0 0-1,-8 0 1,8 0 1,-4 3-2,4-3 2,-8 0-2,-1 0-2,5 3-4,4-3-3,-4 4-2,0-4-1,-4 3-2,4 0-1,-8 0-2,3 0 1,-3-3-1,4 3 1,-4-1 0,-5-2-2,9 0-1,0 3 1,0 0 1,0 1-1,-5-1 0,5-3 0,0 3 4,0 0 0,0-3 0,-1 3-1,1-3 2,4 0-3,4 0 1,-4 0-2,4-3 0,0 3 1,0 0 0,0 0-1,0 0 0,0 0 0,0 0 0,0 0-2,0 3 0,0-3 1,0 0 1,0 0-2,4 0 1,-4 0 1,0 7-2,0-1 2,0-1 0,4 4-2,-4 1 0,0-1 2,0 3-2,0-6 2,0 3 0,0-2-1,0 7 0,0-8-2,0 1 3,0-1-2,0 4 2,0-7-2,0 3 1,8-1 1,-8-2 0,4 0-2,1 1 0,-1 2 2,4-3-2,-4 0-1,4-3 2,-8 7 1,8-4-1,-4 0 0,5-3 0,-1 0 1,-4 0 0,4 0-2,-4 2 2,0 1-2,0 0 1,0 10 1,-4-4 0,0-1-1,4 5 0,-4 0-1,-4-1 3,4-2-1,-4 1 0,0 2 1,-4-4-1,4-1 0,0 5 0,-8 0-1,3-10 0,5 0 2,-4-3-1,0 5 0,4 1-2,-8-6 1,-1 3 1,5-3-2,0 0-2,-4 0-3,-1 0-4,5 0-1,-8 0-6,8 0-7,-1-3-9,1 3-8,0 0-6,-8-11-10</inkml:trace>
  <inkml:trace contextRef="#ctx0" brushRef="#br0" timeOffset="245719.0542">8127 12030 230,'0'0'28,"-5"-7"-5,5 4 0,0-5-5,0 2 1,-8-4-5,4 4 3,4-4-5,0 6-1,0-6-5,0 1 4,-4 2 1,4 1 1,0 1-1,-4-1-1,4-4 0,0 1-1,-4 2 0,0 2-4,0-1 0,-4 3-1,-1 0-1,5 3-1,-4 0-1,-4 0 0,4 0 0,-5 3 0,1 0-2,0 5 0,-1 8 2,1 0 0,0-2 2,0 5 0,-1-4 2,1 7 0,0-2 0,8 3-2,-9 4 0,5 0 1,4 5-3,0-5 1,4-4-1,0 3 0,0-5-1,4-2 1,0-5 1,4-1 4,5-10 3,3 0-1,0-6 0,1-7 1,-1-1-2,5-11-2,-1-5 1,1 1 2,-9-1-3,0 4 0,5-3 1,-9 2 1,0 8-1,-4-1-2,0 1-1,-4 0-1,-4 5-3,0-5-2,-8 7-2,-1 1-3,1 4-5,0-2-4,0 3-8,-5 3-8,5 0-9,0 0-6,3 3-7</inkml:trace>
  <inkml:trace contextRef="#ctx0" brushRef="#br0" timeOffset="246853.1192">5523 12724 215,'-4'0'32,"4"0"0,0-3-5,0 3-6,0 0-2,4 0 1,-4 0 2,8 0 5,-8 0 4,12 0-2,1 0-4,-1 0-3,0 0-3,0 0-2,1 0-2,3 0-2,0 0 0,1-6-2,3 3-2,5-1-2,3 4 1,-3-6-3,8 5 1,4-4 1,-5 3-2,9-4-1,0-1-1,0 4 1,0 3-3,-4 0 2,0 0 1,4 0-3,-8 0 1,-1 0-1,5 3-1,-4-3 1,-4 4 0,-1 2-1,9-3 0,-4-1 3,0 3 0,8-4 0,-9-1 0,5 0 1,0 0-1,0 3-1,-4 0 1,-1-3-1,-3 0-1,-4 7 1,3-7-2,1 6 0,-1-3 0,-3 1 0,8-1 0,-9 0-1,1-3 1,0 0 1,3 3-1,1 0 1,4-1 0,-9-2-2,9 0 0,-4 0 1,-1 0 1,5-2 0,-8 2-2,3-3 2,5 3-2,-4-6 2,-5 3 0,9-1-1,-4 1-1,-5-3 2,5 3-1,-5 3 0,1 0 0,-1 0 0,1 0 0,0 0-1,-5-4 0,9 4 1,-5 0 1,1 0-2,-1 0 2,1 0-2,0 0 3,-1 0 0,5 0 1,-5 4 0,1-4-1,-1 0 0,1 0 0,0 0 0,-1 0 0,1 0-1,3 0 1,-7 0-1,3 0 1,-3 0-2,3 0 0,1 0 1,-5 0-1,5 0 0,-4 0 1,3 0-1,-3 0 1,3 0-2,-3 0 2,3 0 0,1 0-1,-9 0-1,9 0-3,-5 0-1,-4 0-2,5 0-1,-9 0-1,1 0-4,-5 0-2,-4 0-1,-4 0-5,0 0-7,-4 0-11,0 0-14,-5 0-10</inkml:trace>
  <inkml:trace contextRef="#ctx0" brushRef="#br0" timeOffset="248483.2124">5642 12896 297,'0'0'35,"4"0"-4,-4-6-6,0 6-3,0-3-1,0 3-5,0-4-2,0 4-5,0 0-2,0 0 1,0 0-1,0 0 0,0 0 3,0 0-1,0 0 1,0 0-1,0 7-1,-4-7-1,4 9-1,-9-1-1,9 2 0,-8-4-2,4 0 0,-4 6 0,4 0 2,-4 1-2,3-3 2,-3 1 0,0 5-1,0-1-1,0 3 1,0 1 0,3-1-1,-3 1 2,0 4-3,4-2 2,-4 5 1,4 1-1,0 1 0,0-1 2,-1 0-2,1 3 1,4 2-1,0-5 0,-4 3-1,4-6-1,0 5 0,-4-5-1,4-2-1,0-1 1,4 1 1,-4-5-1,0-1-4,0-1-2,4 1-3,0-1-5,1-5-1,-1 1-2,0-5-7,-4 4-9,4-4-1,-4-1-5,8 2-5,-8-7-2,12-7-9</inkml:trace>
  <inkml:trace contextRef="#ctx0" brushRef="#br0" timeOffset="248955.2393">5613 13596 225,'0'-4'42,"4"1"-1,4-3 1,-4 3 3,4-5-6,5 1-5,-5 1-4,0-4-6,0 1-5,5 4 0,-1-8-7,4 4-1,-4-1-2,1-1-1,3-1-3,-4 2 0,1-1-2,3-5-1,0 3 1,-7 1-2,3 4 0,0-2 0,-4 0 1,1 7 0,-5-3 1,4 3 0,-8 3-2,4-2 1,-4-1-2,4 3 1,-4 0-2,0 0 2,0 0 0,0 0-2,0 0 2,0 0-2,0 5 0,-4 11 1,-4 3-1,0-5 0,-1-1-2,9-1 1,-8 0-1,4 0 3,-4-5-1,4-1-1,-4 2 2,4 2-2,-1-4 2,-3 0 0,0-3 0,0 1 0,4-1-1,0 0 2,-4-3 0,-1 0 1,5 3 1,4-3 0,-8 0 1,8 0 0,0 0 0,0 0-1,0 0 0,0 0-2,0 0 0,0 0 1,0 3-1,4-3 0,0 2-2,9-2 2,-1 0-1,4 0-1,-4 0-5,-3 0-2,3-2-3,0 2 0,5-3-2,-5-6-2,-4-1-4,4-3-7,-3 2-4,-1-1-7,-4-4-6,4 1-2,-4-1-1</inkml:trace>
  <inkml:trace contextRef="#ctx0" brushRef="#br0" timeOffset="249329.2608">6018 13046 297,'0'-4'33,"4"-2"-3,0 6 4,0 0-1,5 0 2,3-3-5,0 0-7,-4 3-8,5 0-1,-5 0-6,4 3 0,0-3-2,-3 0-2,-1 0 0,0 0-3,0 3 0,-8-3 1,8 3-1,-8 7 0,0-4 0,0 2 0,0-2-1,0 4 0,0-4 2,-4 4-1,0-2 1,4 4 1,-4 1 1,-4-5 0,4 5-1,4 0 1,0-1 0,-4-4-1,4 5-2,0-7 1,-4 4-1,4-4 0,0 2 0,0-1-1,0-4 0,0 3 0,0-3-1,0 0 0,0 1-2,4-4-1,0 0-2,0 0 0,4 0-2,-4-4-5,4-2-3,1 0-8,-1-1-3,-4-2-8,4 4-1,4-5-6,21-12-10</inkml:trace>
  <inkml:trace contextRef="#ctx0" brushRef="#br0" timeOffset="249683.281">6530 13022 321,'4'-4'46,"-4"1"-7,0 3-5,4 0-5,-4 0-5,0 3-4,0-3-5,4 5-2,-4 2-3,0 9 1,0-2-4,4 2-1,0 3-2,-4 1 0,0 1 0,0 5-4,0-3-2,0 0-5,0 1-3,0-2-5,0-2-7,0 0 0,0-3-5,0 2-6,0-5-6,0 2 1,0 21-11</inkml:trace>
  <inkml:trace contextRef="#ctx0" brushRef="#br0" timeOffset="250049.3019">6477 13274 372,'0'-3'46,"0"0"-5,0 0-9,4 3-8,-4 0-8,0-3-3,8 0-6,0 3 0,0 0-3,1 0-4,-1 0-4,0-2-3,4 2-2,-4 0-5,5-3-4,-5 0-6,4-1-4,-4 1-4,5-3-7,-5 3 1,16-10-6</inkml:trace>
  <inkml:trace contextRef="#ctx0" brushRef="#br0" timeOffset="250410.3226">6845 13033 337,'0'-3'40,"4"3"-2,0 0-6,-4-4-4,0 4-5,0 0-6,0 0-4,4 4-3,1-4-3,-5 3-1,0 0 1,4 10-2,-4-5 0,0 1-2,4-2 1,-4-1-3,4 3 2,0-2 0,0 1-2,0 1 1,-4 1 0,0-4-1,8 2 0,-8-2 0,0 4-1,0 0 1,0-1 0,0 1 0,0-2 0,0-2-1,-4 0-1,0 1 2,4-1-2,0-3 2,0-1-1,0 4 0,0-3-1,0 1 0,0-1-1,0 0 1,0 0-2,0-3 1,0 3 0,8-3-1,0 0 1,1 0 1,3 0 0,-8-3-5,4 0-3,5-7-4,-5 1-6,-4 1-3,8-2-5,-4 1-3,9-1-6,-5 2-3,17-8-10</inkml:trace>
  <inkml:trace contextRef="#ctx0" brushRef="#br0" timeOffset="250453.325">7021 13042 227,'0'-6'42,"0"6"-2,4 0-4,-4 0-1,4 0-1,-4 0-2,0 0-4,0 3-3,0-3-6,0 10-2,0 1-6,0 8-1,0 2-3,0 1-2,0 2 0,0 1-2,-8-1-3,8 0-2,0 4-4,0-7-4,-4 1-4,4-4-5,0 1-5,0-3-2,0-8-4,0-2-7,0-3-4,0 10-9</inkml:trace>
  <inkml:trace contextRef="#ctx0" brushRef="#br0" timeOffset="250813.3457">7197 12804 364,'0'0'39,"0"0"-2,8 0-2,-3 6-4,-1-3-7,8 4-3,-4 1-3,0 4-2,0 3 0,5 1-3,-5 6-3,0-1 1,0 6-2,0 4 1,1 0-4,-5-1 2,4 0 0,-4 5-3,0 2 2,-4-4 0,4 0-1,-4 1-1,0-1-3,0-1 1,-4-2-2,4-3 0,0 0 0,-4 2-1,-4-5 0,4-2-3,0-8-4,0 2-3,4-5-1,-9 2-4,9-7-3,-4 1-3,0-4-4,0 3-5,0-3-7,0-3-7,4 0-5,-12-3-11</inkml:trace>
  <inkml:trace contextRef="#ctx0" brushRef="#br0" timeOffset="251183.3668">7709 12844 312,'-4'0'30,"4"-4"0,0 1-5,0 3-4,0 0-3,0 0-4,0 3-3,0-3-3,0 4 0,0-1 0,-8 3 0,4 2 1,4-2 0,-4 10 0,-1-3-1,-7-2 2,4 2-2,0 3-1,0 11 2,-5-6 0,5 7-1,0-4 1,0 9 0,4-2-2,-5 4 2,5-5-3,-4 3 0,-4-3-2,8 4 0,0-2-3,0-2 2,-5-3-2,9 0-1,0-5 1,-4-4 0,4 4 0,0-6 0,0-2-3,0 2-4,0-2-2,0 2-1,0-6-5,0-1-3,0-6-7,4 5-6,1-5-3,-1 1-8,4-1-4,-4-3 0,12 6-5</inkml:trace>
  <inkml:trace contextRef="#ctx0" brushRef="#br0" timeOffset="251644.3931">7754 13460 252,'4'-4'38,"4"-3"-3,-4 1-2,5-4-1,3 1-1,-8-1-4,4 2-2,4-1-5,-3-4-2,7 5-6,-8-1-3,4-1 1,1 1-2,-1 1-3,0-2 2,-4 4 0,5-4-1,-5 1 0,4 1 3,-4-2-2,1 7-1,-5-3 1,4 2-3,0 1 0,-8 3-2,4-3 0,-4 3-1,4 0-1,-4 0 0,0 0 1,4 3-1,-4 10 1,0 0 1,-4-2-2,4 2 0,-4-4-1,0 1-1,0 1 0,0-2 1,-4 1-1,4-4 0,0-4 1,-5 4 0,5-3 1,0 0 0,-4 4 0,0-4 0,4 0 0,0 0 0,-5 1 1,5-4 1,0 0 0,-4 3 0,8-2 1,-4-1 0,4 0-2,-4 4 2,0-4-1,4 0-2,0 0 0,0 0 2,0 0-2,0 0 0,0 0 0,0 0 0,4 0 0,4 0-1,4 0 0,-4 0-4,5-4-1,3 4-2,-4-1-3,1 1-3,-1-3-7,4-4-6,-3 1-6,-1 3-9,0-1-7,25-13-9</inkml:trace>
  <inkml:trace contextRef="#ctx0" brushRef="#br0" timeOffset="252020.4147">8323 13136 314,'0'0'50,"0"-1"-7,0 1-6,4-4-6,-4 4-8,0-3-6,0 3-5,0 3-3,0 1-3,0 10-1,0 5-1,0-2 1,0 6-1,0-3-1,0 3-2,-4-3 1,4 6-2,-4-9 0,4 5-2,0-4-5,-4-2-2,0-2-4,4-1-7,4 0-4,-4-9-4,0 0-4,0 2-8,4-3-1,-8 3-7</inkml:trace>
  <inkml:trace contextRef="#ctx0" brushRef="#br0" timeOffset="252390.4359">8245 13321 396,'-4'0'46,"4"0"-9,0 0-5,0 0-13,4 0-2,4 0-7,1 0 0,-1 0-5,0 0-5,4 0-7,5-4-8,-5 1-7,0-3-6,1-1-7,-1 0-6,0-3-4,29-12-9</inkml:trace>
  <inkml:trace contextRef="#ctx0" brushRef="#br0" timeOffset="252760.457">8667 13057 335,'4'-2'49,"0"-1"-3,0 0-10,0-4-7,0 4-5,1 0-6,3 3-6,0 0-3,0 0-3,-4 0-1,4 0 0,1-6-3,-1 6 1,4 0 0,-8 0-3,4 3 0,1-3 2,-1 0-1,-4 3-1,4 0 2,-8 0-1,0 1 0,4-1 0,-4 5-1,4 1 0,-4-2 0,-4 5 0,4-2 0,-4 4 0,0-4-1,-4 2-2,4-1 2,0 2-1,-5-3-1,5-1 3,0-2 0,0-6-1,0 6 0,0-4 2,0 0-2,4 0 1,0 0 0,0 0-2,0-3 2,0 0-1,0 0-1,0 4 1,0-1 0,4 0 0,-4 0 0,4-1 1,4 1 0,-4-3 0,0 3 1,0-3-2,1 3 1,3 1-1,-8-1 1,4-3 0,4 3 2,-4 3 2,0-3 0,0 4 2,-4 1 0,8-2 0,-8 4-1,5-1 0,-5 1-1,0 1 0,0 2-1,0-4 0,-5 1 1,1-2-1,0 1-1,0 1 3,0-1-4,0-1 0,-4 2 0,0-4 0,-1 0-1,1 1 1,4-7 0,0 1-1,-4-1-2,4 4-1,-4-4-4,-1 0-1,5 0-2,-4 0-7,-4 0-7,4 0-8,-5-4-11,-3 3-4,4 1-4</inkml:trace>
  <inkml:trace contextRef="#ctx0" brushRef="#br0" timeOffset="253133.4783">9085 12801 312,'0'-3'35,"0"3"-5,4 0 0,0 0 1,0 3-2,0 3-3,4 7-5,-4-2-2,0 5 0,5-2-1,-1 5-3,-4 0 2,4 2-4,0 0-1,0 4-1,-4 5-1,1-3 2,-1-1-3,-4 4 2,4 0-4,-4 3 0,0 2-1,-4-1-2,0-1-1,-1 1-1,-3-4 0,0 2 0,-4-5-3,0-4-3,3 0-3,-3-6-5,0 2-3,-1-4-2,1 1-5,-4-4-7,4-4-8,-1-1-8,1 2-10,4-6-5</inkml:trace>
  <inkml:trace contextRef="#ctx0" brushRef="#br0" timeOffset="254026.5294">8393 12742 199,'-4'0'31,"4"-2"-3,0 2-7,4-3-2,-4 3-4,0 0-3,4 0-2,0 0-3,0-3 5,4-3-2,-4 2 0,4 1 0,-3 3 6,3-3-2,0 3 2,4 0-2,-4-3-1,5 3 1,-5 0 1,0 0-2,4 0 1,-3 0-2,3 0-1,-8 0-1,8 0-2,-4 0 0,5 0 0,-1 3-1,0 0 0,0 0 0,1 1-1,3 2 0,-4-3 0,5-3-1,-1 3 0,1-1 1,3 1-2,-4-3 1,1 0-1,-1 0 1,1 0-2,-5 0 1,8 0 0,-3 0 0,-1 0 0,4 0-1,-3 0 0,3 0 1,1 0 0,3 0-1,-7 0 0,3 0-1,1-3 1,-1 3 1,5 0-1,-5-2-1,1 2 2,-5 0-2,5-3 0,-5 0 2,4 0-2,1 0 0,-9 3 0,9-7-1,-5 4 0,-4 0 0,5 0-1,-5-1 0,0 1 2,5 3-2,-5 0 0,-4 0-5,-4 0-2,4 0-4,-4 0-3,-4 0-5,0 0-4,0-3-11,0 2-9,-4 1-10,0 0-10</inkml:trace>
  <inkml:trace contextRef="#ctx0" brushRef="#br0" timeOffset="269995.4428">2051 15165 325,'-4'0'48,"4"-7"-4,-4 7-4,4 0-7,0 0-5,0-6-5,0 6-4,0 0-4,0 0-3,4 0-2,-4-3 0,0 3 1,0 0-2,8-3 1,0 3-3,-4 0 3,5 0-4,-1 3 2,-4-3 0,8 9-2,-4 1-1,1 1-2,3-2-1,0 7 0,0 2 0,-3 1 0,-1 5-2,4-2 1,-4 2-5,0-5-2,1-2-3,-1 3-1,-4-3-3,0 2-2,0-5-1,0 2-2,-4 0-5,4-6-6,0-2-1,1-2-4,3 0-6,-4-6-2,-4 0-2,8 7-8</inkml:trace>
  <inkml:trace contextRef="#ctx0" brushRef="#br0" timeOffset="270399.466">2370 15069 342,'0'0'40,"0"0"-6,0-6-3,0 6-7,0 0-4,0 0-5,0 0-4,0 0-1,0 6 0,0 1-1,0 9-1,0-2 1,-4 8-1,4-4-1,-8 7 0,4-1 0,-4 6 1,0-1-3,-1 7 1,1 1 0,-4 6 0,0 0-2,-5-4 0,1 1-3,4-3 2,-5-4 0,5 4-2,-4-4 0,3 0 0,1-1 0,0-5 0,0-6-4,3-2-3,1 2-4,4-5-1,0-7-3,0 2-5,4-1-6,-4-4-4,4-3-6,0-3-4,0 0-7,12-12-10</inkml:trace>
  <inkml:trace contextRef="#ctx0" brushRef="#br0" timeOffset="270789.4883">2874 15161 320,'4'0'30,"0"0"-4,0 0-1,0 0 1,5 0-2,3 4-1,-4-1-2,0-3-3,4 0-6,-3 0-2,3-3-2,0 3-1,1 0-3,-1 0 0,0-4-1,0 1-2,-3 3-3,-1-3-7,0 0-3,4-3-9,-8-1-4,0 6-6,5-6-5,-9 4-7,12 3-6</inkml:trace>
  <inkml:trace contextRef="#ctx0" brushRef="#br0" timeOffset="271170.5101">2894 15378 261,'0'-4'43,"0"4"-3,0 0-1,5 0 5,-5 0-7,12 0-5,-4 4-7,4-4-5,-4 0-4,5 0-3,-5 0-4,4 0-2,1 0-2,-1 0 0,0-4-4,0 4-2,1-1-6,-1-2-5,-4-4-5,4 1-8,1-4-8,3 4-7,-8-2-6,17-8-10</inkml:trace>
  <inkml:trace contextRef="#ctx0" brushRef="#br0" timeOffset="272071.5616">3791 15002 270,'0'0'40,"0"0"-1,4 7-1,-4-1-1,8-3-6,5-3-7,-1 2-2,0-2-4,9 0-5,-5 0-3,4-2-1,5-1-3,0-3-1,-1-7 0,-3-1-1,3-2-2,-3 0 0,-1 2 0,-3-2 0,-5 3-2,0 5 0,4-5 0,-3 1 0,-5-1 1,0 5 0,-4-5 0,4 1 0,-4 2-2,1-1 0,-1-2 2,-4 1 0,0 0-1,0-4-1,0 7 0,0-2-2,-4-2 1,-1 7 0,-3-1-1,0 4 0,0-2 1,0 5 0,0 0 0,-5-3 1,5 3 1,-4 3 0,4 1 0,-5-3-1,9 9 1,-8-1 0,4 4 2,-5-2 0,5 2 0,-4 1 1,0 5-1,-1 3 0,1-4 1,4 4-2,-4 2 3,-1 3 2,-3 2-1,8-5 1,0-1 0,-5 9 1,1-2-2,4 1 0,0-4 0,0 8 1,-5-5-3,9 0 0,-8 7 1,8-1-1,-13 1 0,13-4 0,-4 0-2,0 2 3,-4-4-3,-1 2 2,5-3-3,-4-1 2,4-2-1,0-3-1,-5-2 1,1-4-1,4-3 1,0 1-1,-1-5 0,1-1 0,0-7-1,0 0 2,0 4-1,-1-4 0,5-3 0,-4 0-1,4-3-2,-4 3-2,4-7-2,-4-2 3,4-1-1,-5-1 0,9-2-1,-4 1 3,0 4 1,4-5-2,0 3 2,0-2 0,0 1 1,0 1 0,0-3 0,4 5 1,0-1 0,5-1 0,-1 4 0,0-7 0,0 4 0,0 4 0,5-5 0,-1 4 0,-4 0 0,8 6 2,-3 0 2,-1 0-1,8 0-1,-7 3 3,3 0 2,-4 3 0,9 1-3,-5 1 1,1 1-1,3 1-1,-8-1-2,5 4 0,-1-5 1,0 2-1,-3-1-1,-1 1 0,4-4-4,-3-1-5,-1 1-2,0 0-5,-4-2-2,1-1-8,-1 0-6,-4-3-10,4 0-10,13 0-12</inkml:trace>
  <inkml:trace contextRef="#ctx0" brushRef="#br0" timeOffset="272455.5836">4491 14672 295,'0'0'44,"0"0"-3,0 0-5,0 0-2,0 0-8,0 0-3,8 0-6,-8 0-4,4 0-2,9 0-2,-5 6-3,8-6-1,-12 0-1,9 0-1,-1-3-2,-4 3 1,4-3-3,-8 3-4,5-3-8,-5-1-1,4 1-8,-8-3-6,4 1-7,-4 2-7,0 0-2</inkml:trace>
  <inkml:trace contextRef="#ctx0" brushRef="#br0" timeOffset="272839.6055">4761 14459 247,'0'0'40,"0"0"-2,0 0-7,0 0-3,0-3-2,0 3 1,4 0 2,1 3-3,-5 5-6,0 1-3,4 7 1,-4 5-4,0 1-3,0-1-3,0 1 0,0-1-3,0 1-1,0-1 0,4-1-3,-4 3-6,0-4-4,0-5-9,0 2-9,0-5-11,0 2-12,4 26-15</inkml:trace>
  <inkml:trace contextRef="#ctx0" brushRef="#br0" timeOffset="273833.6623">5478 14367 236,'0'-4'31,"4"1"-3,-4 0 0,0 3 0,0-3-3,0 0-2,0 3-4,0-3 1,0 3-4,0 0-4,0 0-3,0 0-1,-4-4-3,-4 4-1,-5 0-1,-3 0-1,0 0 2,-1 0 4,5 4-1,-9 2 1,5-3 0,0 10-1,-5-7-2,1 8 1,-1-1-3,9-6 4,-9 4-3,5 1-2,4 1 0,0 0 1,-5-2-2,9 5 1,-4 1 0,8 2-2,-5 2 1,5 1 2,4-1-1,0 1 0,0-4 1,4 1 0,-4-5 0,9 2 0,-1 0-2,0-2 0,0-1 3,0 0-1,1-5 1,-1 1-1,-4 1 1,4-1-1,-4 2 0,4-1-1,-4-1-2,0 4 1,1-5 1,-5 2 0,0-1-2,4 1 2,-4-1 0,0 2 0,0-1 0,-4 3 0,-1-2 1,-11 1-2,12-2 1,-8 3 0,4-2-1,-5 2-1,5-1 2,-4-2-2,4-5 0,-5 1 1,5 0 0,-4-3-1,4 1 0,-1-1 0,5 0-1,0 0 1,0-3 1,0 3 3,0-3-3,4 0 1,0 0-1,0 0 1,0 0-1,0 0 0,4 0-1,-4 0 1,0 0-1,0 0 0,0 2 2,4-2-2,4 3 0,1 0 1,-1 1-1,0-1 0,-4 3 0,4 0-2,5-2 2,-1 0 0,0 3 1,0-1 0,1 4-1,-1-7-2,-4 3 1,8 4 3,-7-2-1,-1-2-1,0 4 0,0-4 0,-4 3 0,5 3 0,-5-3 1,-4 7-2,4-2 1,-4-1 0,0 3 0,0-2 1,0 5-1,-4-1 2,0 4-1,-1 2 3,1-2-1,-4 2 1,0-3 0,4 4 0,-4-1 1,4 5 0,-9-2 0,9 3-2,-4-2 2,0-1-2,4-3 0,0 3 0,0-1-1,4-2 0,0-2-2,-5-1 1,1 1 0,4-5 0,0 2-2,0-8 0,4 2 2,1 0-2,-1-4 0,8-1-1,0-1-2,0-7-3,9-3-3,-5-1-3,5 0-6,-1-6-5,1-3-11,-5-3-16,5 2-17</inkml:trace>
  <inkml:trace contextRef="#ctx0" brushRef="#br0" timeOffset="275215.7415">6088 14394 260,'0'0'40,"-4"0"-4,4 0 0,0-4-2,0 4-3,0 0-3,0 0-4,0-6-2,0 0-6,0 6-3,0-2-1,0-1-2,0 0-1,0 0-2,0-1-1,0 1-1,0 0-1,0-3-2,-4 3-1,-5-4 2,1 7-1,0-1-1,-4 1-1,4 0 1,-5 0-2,1 1 2,0 2-2,-1-3 1,1 4 0,0 5 0,0 4 0,-1-2 0,1 5 0,-4 3 0,3 2 0,1 1 0,-4 8 0,8 0 0,-1 0-1,1 7 1,0-2-1,0 0 0,4 0-1,4-5 0,0-3 0,4 0 1,0-5-2,4-6 2,4-1-3,1-3 3,-1-2 0,0-4 1,0-4-1,1-2 0,-5 0 2,4-2-3,0 2 3,-7-3 1,3 0 0,-4-3 0,-4-1 1,4 1 0,0-1 1,-4 1-2,0 1 0,-4-1 0,0 0-2,0-1 0,-4 1 0,3 0 2,1 2 0,0 1 0,-4 2 1,4-3-1,-4 4-1,0 0 2,4 0-1,-5 0-2,1 4 0,4-3 1,-4 9 0,-4-1 0,3-2-1,5 2-3,0-1-3,0-2-6,-4 1-2,8 2-5,0-5-7,0-1-3,0 0-5,0 0-1,0 0-6,0-1-2</inkml:trace>
  <inkml:trace contextRef="#ctx0" brushRef="#br0" timeOffset="275756.7724">6243 14818 404,'0'0'41,"0"0"-5,9-2-6,-5-1-8,0-6-4,8-4-2,-4 0-4,4 5-1,1-8-4,-1 1-2,0-3 1,5 1-2,-1-6-2,5 4 2,-5 5-1,0-5 0,5 5 1,-5-5-3,1 3 3,-5 1-3,4 3-1,-4 2 2,1-1-1,-5 5-1,0 2 0,-4 4 1,4-3-2,-4 3 1,1 0 0,-5 3 0,0 1 0,0 5 0,0 9 0,0 1 0,0-5 0,-5 8 0,1-4 0,-4 4-2,4-1-1,-4 1 2,0-8-3,0 2 3,-5 0 0,5-5 0,0-1 1,0-4 0,0 4 0,-5-6 1,9 0 2,-4-1 2,4-3 0,0 3 3,-9-3 0,9 0 1,0 0 0,-4 3 0,0-3-2,8 0-1,-4 0-1,4 0-1,0 0-2,0 0 1,0 0-2,0 0 0,0 0 0,4 0-1,8 0 0,0-6-1,1-1-3,3-1-2,1 2-3,-1-4-2,0 1-3,-3 1-2,-1-2-2,4 4-3,1 0-8,-5-4-7,0-3-8,0 6-6,1-9-4</inkml:trace>
  <inkml:trace contextRef="#ctx0" brushRef="#br0" timeOffset="276163.7957">6816 14208 377,'0'-4'41,"0"4"-5,5-3-4,-5 0-4,8 3-5,-8 0-7,4 0-1,8 0-2,-4 0-3,-4 3-2,5-3-3,-5 3-1,0 4-1,0 1-1,4-2-1,0 0 0,-8 4-1,4-4-1,0 1 0,-4 2-1,-4-1 1,0 2-1,4 2 1,-4-4 1,0-1 0,-4 2 0,4 4 0,0-7 0,0-1 0,4-2 0,-4 4 0,4-1 0,0 0 0,-5-2 0,1-1 0,4 5 0,0-2 0,0-3 2,0 4 1,-4-7-2,4 0 1,0 3-1,0 0-1,4 0 1,-4-3-2,0 0 1,0-3 1,0 3-2,13 0 2,-9 0-2,4 3-2,0-6-3,0 3-3,5 0-3,-5 0-6,0 0-6,-4-6-7,4 2-8,0 1-5,1 0-6</inkml:trace>
  <inkml:trace contextRef="#ctx0" brushRef="#br0" timeOffset="276558.8182">7402 14238 281,'0'0'31,"0"0"-6,0 0-4,0 3 0,0-3-2,0 3-1,0 16 0,0-1-2,0 1 0,0-2 0,0-1-3,-4 5-2,4 1-3,0-1-2,0 3-1,0 1-7,0-4-7,0 1-2,4-5-5,-4-1-6,0-1-6,0 1-4,0-4-7,0 12-10</inkml:trace>
  <inkml:trace contextRef="#ctx0" brushRef="#br0" timeOffset="276958.8411">7295 14464 413,'0'-5'46,"5"2"-6,-5 3-9,8-4-6,-4 1-6,0 3-5,0-3-4,8 3-4,-3 0 0,3 0-3,-4 0-4,4-3-5,1 0-2,3 3-3,-4-3-5,1-1-8,-1 1-7,4-3-6,-4 3-3,1-2-5</inkml:trace>
  <inkml:trace contextRef="#ctx0" brushRef="#br0" timeOffset="277366.8645">8028 14185 360,'0'0'45,"0"0"-5,0 0-3,0-3-6,0 3-7,0 0-6,0 0-4,0 0-4,0 0-2,0 0-4,0 0 1,-4-1-4,4 1 2,-8 1-2,0-1 0,0 3 1,-1 4-2,-3-4 1,8 0-1,-4 0 0,-4 4 0,3-4 0,1 0 0,0-1 1,-4 1 0,4-3-3,-1 3 2,5 0 0,-4-3 0,0 3 1,0 0-3,4 1 2,0-4 0,-1 6 1,-3-6 1,4 6 1,-4-2 0,8-1-1,-4 1 1,0 1 1,4 0 0,0 1 1,0-2-2,0 2 1,0-3-3,0 0 1,0 4 0,0-3-2,0 3 1,0-1 0,0-3 0,0 7-1,0-4 0,0 2 1,4-1-1,0-1 0,0 3 0,0-5 0,0 5 0,4-4 0,1-2 1,-1 3-1,-4 4 0,4-4 0,0-2 0,0-1 1,1 0-3,-5-3 2,8 1 0,-4-1 0,0 0 1,1 0-1,-1-1 0,0-2 1,0 0-2,0-1 1,5 4 0,-5-3 1,0 0 0,-4 3-2,0 0 2,0 0-2,5 3 0,-9-3 2,0 3-2,0 8 2,0 2 0,0-3 1,0 6 0,0-5 0,0 1 0,-9-5 0,1 4 0,-4-2 0,4 4 0,-5-3 0,5 1-2,-4-2 1,4-2 0,-5-1 0,1 4-1,0-2 0,0-2-2,-1-3-2,-3 4-4,0-1-5,3 0-6,1-3-4,0 1-11,4-4-13,-5 0-10</inkml:trace>
  <inkml:trace contextRef="#ctx0" brushRef="#br0" timeOffset="277797.8891">8425 14314 287,'0'-3'35,"9"-3"-2,-5 1-5,0 2 0,0-1-3,-4 1-3,4-3-6,-4 0 2,4-1 0,-4 1-5,0 4-4,0-4 1,-4 0-1,0-1-2,0 1 0,0-1-1,0 4-1,0-3 0,-5 0-2,5 1 0,-4 2 0,0-1-3,0 1 1,-1 3 0,-3 0-1,4 0 0,0 0 0,0 3 2,-5 7 0,-3-2 0,8 5 2,-4 3-1,-1-2 0,1 8 0,4 2 0,-5-5 1,1 2-3,0 4 2,8-4-2,-4-2 0,4-2-1,4 2 1,0-4-1,4 4 3,4-8 2,0-5 0,4 1 2,1-7 2,-1-4-2,4 1 1,1-8 1,-1-8-2,4-2-1,1-1 1,-1 2-2,-3-3-1,-1-1 0,-4 5-2,-3-1 0,-5 1 0,4 4-2,-8 3-2,0-1-5,0 2-5,0 1-3,-4 4-4,0 3-7,-4 3-14,-5 0-12,1 0-13,-33 23-4</inkml:trace>
  <inkml:trace contextRef="#ctx0" brushRef="#br0" timeOffset="278781.9454">5789 15020 241,'0'-2'30,"0"2"0,-4-3-4,4 3-2,0-3-2,-4 3 1,4 0-1,0 0 0,0 0-1,0 0-3,0 0 0,0 0-2,0 0-1,0 0-2,0 0-1,0 3 3,0-3-5,4 3 2,0-3-4,0 2 2,8-2 0,1 3-1,-1 0-1,4-3 1,5 0-2,-1 0 1,5 0-3,-1 0 0,1 0 2,8-3-3,-5 0-1,5 1 1,4-4 0,-8-4-1,7 4 1,1 0-1,-4-1 0,4 3-1,0-3 0,4 1 0,0 0-1,-5 2 0,5-2 0,4 6 0,0-6-2,0 2 2,5 1-1,-5-5 2,4 5-2,0 0 1,-4 0-1,0-4 2,4-2-4,4 4 2,5 5 0,-9-3 0,4 0 0,0 3 0,0 0 0,1-3 2,-1 3-2,0 0 2,4 0-1,1 0 1,3 0-2,5 0 1,-5 0 1,4-4-1,1 4 0,-1-6-1,-3 6 1,-1 0-1,1-3 0,3-3 1,-3-1 1,-1 4 1,0-2 0,1-1 0,-5 0-1,1-1-1,-9 1 1,0-1-1,-8 1 1,0 4 0,-5-1-1,-3 0 0,0 0-2,-8 3 1,-1-3 0,-8 0 0,1-4 0,-13 4-6,4 3-1,0 0-3,-8 0-4,-4 0-4,4-3-6,-4 3-6,4 0-10,-16 0-9,3 3-7,-7 0-7</inkml:trace>
  <inkml:trace contextRef="#ctx0" brushRef="#br0" timeOffset="279637.9944">5625 15394 177,'4'-4'22,"0"1"-1,0-3-5,1-1 2,3 3-3,-4-6-4,0 1 2,0 5-4,0-2 2,0 5-1,0-3 1,0 1-1,-4 3 1,0-6 0,4 3-2,1-1 3,-5 4 1,0 4 0,0-4 2,0 3 0,0-3 1,0 9 0,0-1 0,-5-1-2,1-1-3,-4 4-1,4-3 0,4 0-4,-4 9 2,-4-4-2,4 1 1,0-2-2,-5 5 3,5-1-2,-4 4 0,4-2 0,-4 2 0,4 3 0,0-1 1,0 0-1,-1 4-1,1-1 0,0 0 0,0 1-1,4-1 0,0-2-1,0-1-1,0 5-1,0-9 0,0 5 0,0-4 1,4-2-2,4-5 2,-3 5-4,-1-4-1,4 1-3,-4-2-4,-4-1-4,8-10-3,-4 6-4,0 2-8,0-2-6,1-2-6,-1 2-6,0-6-6</inkml:trace>
  <inkml:trace contextRef="#ctx0" brushRef="#br0" timeOffset="280080.0197">5760 15856 280,'4'-6'41,"-4"-1"2,9 1 1,-1-3-3,4 1-8,4-5-6,-3 0-7,-1 0-2,4-1-5,-3 1-3,3 1-2,0 1 0,-3-2-1,-1 3-2,0-1-1,0 5 0,-3-4-1,-1 4-1,0 0 0,4-1 0,-8 4-1,5 0-1,-5 1 0,0-1-1,0 3 2,0 0 1,-4 3-1,0-1-1,0 1 0,0 10 0,0 3 0,0-2 0,0-1 0,0 3-2,-4-5 1,0 5-2,-4-4 0,4-1 0,-5-1 2,1 0-1,4-1 2,-4 1 0,0-6-1,-1 3 1,1-4 0,0 3-1,-4 4 1,4-10 2,4 0 2,4 0 0,-5 6 0,1-6 0,4 0 2,0 0 0,0 0-1,0 0-3,0 0 0,0 0 0,0 0-1,0 0 1,0 0-2,0-3 0,13 3-1,-1-3-2,0-7-4,0 4-3,5-7-2,-5 2-4,0-2-5,1 4-7,-1-1-9,0-1-10,1 2-4</inkml:trace>
  <inkml:trace contextRef="#ctx0" brushRef="#br0" timeOffset="280493.0433">6239 15314 349,'0'0'45,"0"-3"-4,0 0-6,0 0-7,0 3-6,0 0-3,0-4-6,4 4 0,-4 0-4,13 0-3,-5-3-1,-4 3 0,0 0-3,0 3 1,4 1-1,-8-4 0,8 3-1,-8 3 0,0-3-1,9 4 1,-5-1-1,0 4 0,-4-3 0,0 3 0,0-4 0,0 4 0,0-5 0,-4 4 0,4 4 0,0-4 0,-4 4 2,0-5 0,-1 2-1,5-1-1,-4 1 0,0-2 0,4 1 2,0 1-2,0-7 1,0 2 0,0-2-2,0 0 1,0 0 0,4 0 1,0 1-2,-4-1 2,0-3-2,0 0-2,5 0-2,7 0-1,-4 0-1,-4-3-6,4 3-1,-4 0-8,5-4-6,-5-2-6,4 3-4,-4-2-3,0-1-7</inkml:trace>
  <inkml:trace contextRef="#ctx0" brushRef="#br0" timeOffset="280900.0666">6624 15341 320,'0'0'29,"0"-1"-3,0 1-1,0 1 1,4 2-5,-4 4-2,0 5 0,0 3-3,4 4-4,-4 0-3,4 1-2,-4 3-1,0-3-2,4 1-2,1 1-1,-5-1-3,0-2-8,4-3-3,0-2-4,-4-1-5,0 1-4,0-4-4,0-1-4,0 1-5</inkml:trace>
  <inkml:trace contextRef="#ctx0" brushRef="#br0" timeOffset="280948.0693">6542 15578 323,'0'-3'49,"0"0"-7,4 3-4,-4 0-4,0-4-7,8 4-7,1 0-4,3 0-5,-4-3-3,4 0-1,1 0-4,-5 3-4,8-3-4,-3 0-3,-1-4-7,0 4-6,0-2-8,-3-1-3,-1 0-4,4-1-5,-4 4-3</inkml:trace>
  <inkml:trace contextRef="#ctx0" brushRef="#br0" timeOffset="281357.0926">6870 15298 254,'4'-5'40,"-4"2"0,0 0-1,0 3-4,0 0-1,0 0-5,0 0-5,0 0-5,0 0-3,0 0-1,0 0-2,0 10-3,0-2-1,0 4 1,0-2-2,0-1-3,0-1-1,0 5 0,0-3 0,0 1-2,4-2 0,-4-2 0,4-4-2,0 9 0,-4-5 1,8-1-1,-8-4 0,0 1 0,0-3 0,4 3 1,-4 0-1,0 4 0,0-1-1,0 0 2,0-2-2,0-1 1,0 2-2,0-5 1,0 3-1,0 0 1,4-3 0,-4 3 0,0-3 0,0 0-1,0 0 0,5 0-2,-5 0 2,8 0-2,4-6 1,0 3-2,-3-5-2,-1 1 1,4-2-4,-4-1-3,4 4-3,1-1-8,-9-1-3,4 5-4,-4-3-7,0 0-1,-4 2-2</inkml:trace>
  <inkml:trace contextRef="#ctx0" brushRef="#br0" timeOffset="281778.1167">7038 15235 316,'0'0'38,"0"0"3,0 3-1,0 0-6,0 10-5,0-2-7,0 8-3,0 5-6,-5-2-1,1-1-4,4-2-1,0 1-1,-8 6-3,8-2-1,-4-4-2,4 3 0,0-3-5,-4-1-4,0 0-5,4-4-5,4-3-7,-4-2-2,-4-5-9,4 4-2,0-6-4,4 7-6</inkml:trace>
  <inkml:trace contextRef="#ctx0" brushRef="#br0" timeOffset="282196.1406">7156 15085 345,'0'0'39,"0"0"5,8 0-6,1 0-5,-5 3-5,4 1-6,4 0-3,-4 6-2,5-4-2,-1 4-1,0-1 1,-4 6 0,9 0-1,-5 1-4,-4 5 1,5-3-2,-5 10 1,4-1-3,-8 0 1,4 2-2,1 1-1,-5 3-1,4 4-1,-8-5-1,4-2-1,-4 3 1,4 1-2,-4-4 0,0-1-3,-4-6-3,4-2-4,-4-2-3,-4 0-4,4-4-2,-1-3-4,1-2-4,0-5-4,0 1-9,4-6-10,0 0-2,12-11-9</inkml:trace>
  <inkml:trace contextRef="#ctx0" brushRef="#br0" timeOffset="282614.1646">7795 15006 269,'0'0'40,"0"3"0,-4-3-3,4 3-4,-4-3-1,4 3-6,-8-3-3,3 0-7,1 0-4,0 5 0,4-5-4,0 3-1,-4-3 1,0 3-2,0 4 1,4-1 0,-4 0-1,-4 1 0,4 1-1,-5-2 0,5 7 1,-4 0-2,0-6 0,-4 9 1,4 0 0,-5 5 2,9 6-1,-4 5 0,0-2 1,4 7-2,-13-1-1,13 4 2,-4 0 0,0-1-2,4-2-2,-4-1 0,-1 1 0,5-2-1,4-2 0,-8-2 0,8-1-3,0-5-3,0-4-5,0-2 2,0-5-4,8 2-2,-4-5-2,9 2-4,-5-3-8,8-4-7,-12 0-6,4-3-8,5-3-3</inkml:trace>
  <inkml:trace contextRef="#ctx0" brushRef="#br0" timeOffset="283038.1888">7844 15651 388,'4'-3'49,"0"0"-9,4-7-5,-3 1-8,3 1-8,4-5-5,0 0-3,-4 4-3,5 1-3,3-2-1,-4 1-2,1-1 2,-1-1-3,0 5 0,1-4 1,-5 4 0,4-4-1,-4 1 0,0 4 2,1-5-1,-1 1-1,-4 3 1,4 2-1,0 0-1,-4-3 0,0 4 1,1 0-1,-1 0 0,0 3 1,-4 0-1,4 0 0,-4 0 0,0 3 0,4 0 0,-4 3 0,0 6 0,0 0-2,-4 1 1,4-5 0,-4 8 1,-4-3 0,-1-4-2,-3 2 2,4-1 0,4 2 0,-4-2 0,-1-5 0,1 1 0,0 0 0,0-2 0,0 2 0,4-3 1,-1 0 3,-3 1-1,4-4 2,0 3 1,0-2 0,0-1 1,4 0-1,-4 0 0,4 0-2,0 0 0,0 0-1,0 0 1,0 0-2,0 0 0,4 0-2,4 0 1,0 0 0,0-1 0,1 1-3,7-3-3,-4-4-4,-3 4-1,3 0-3,-4 0-4,4-1-3,-8 1-8,13-3-3,-5 0 0,0 4-4,1-1-7,-5 0-2,20-10-7</inkml:trace>
  <inkml:trace contextRef="#ctx0" brushRef="#br0" timeOffset="283463.2132">8487 15241 227,'4'-6'34,"0"2"2,0 4-1,4-6 0,-8 6-2,4-3-2,1 3-5,-5 3-6,0-3-2,4 3-2,-4 4-3,0 5 0,0 1-3,0 1-2,0 5-1,0 5-1,0 0-2,0 5 0,4-5-2,0-2 0,-4 2-1,0 3-2,4-5-4,-4 2-4,8-2-3,-8-4-6,4-3-7,0-3-4,-4-3-9,0 1-5,4-4-3</inkml:trace>
  <inkml:trace contextRef="#ctx0" brushRef="#br0" timeOffset="283512.216">8438 15464 376,'0'-4'52,"0"3"-8,0-2-7,4 3-9,0-7-9,4 1-4,4 3-4,1-4-3,-1 1-2,0 3-3,5-4-4,-5 7-2,4-1-3,-3-2-7,-1-1-6,4 1-8,-8 0-4,5-3-8,-5-1-5,16 7-9</inkml:trace>
  <inkml:trace contextRef="#ctx0" brushRef="#br0" timeOffset="283947.2408">8831 15198 356,'0'-3'49,"4"0"-3,4-1-4,0 1-8,0 0-10,-4 0-3,9 3-6,-5-5-6,0 2-2,4 0 0,-3-4-2,-1 7-1,4 0-3,-4 0 2,5 0-2,-5 4-1,0-4 0,0 3 0,-4 3 1,4-3-1,-3 2 1,-1-2 0,0 7 0,-4-1-1,0 1-1,-4 4 2,4-1-1,-4 0 0,-5-2-1,1 5 0,0-7 1,0-1-2,0 5 2,3 0-2,-3-4 0,4-2-1,0-6 3,-4 5-3,8-2 4,-4 5-2,0-6 0,0 4 1,4-4 0,-4-2 0,4 3 0,0-4 0,4 3 1,-4 0-2,4 0 1,-4 0 1,8-3 0,0 4-1,-4-1 0,8 0 2,-3 0 0,-5 0 0,8 0 0,-8 1 0,4-1 0,1-2 0,-5 6 1,4 2-1,-4-2 2,0 2-1,-4 2 1,0 2-1,0 0 3,0 1-2,0 2 0,-4-3 0,0 1-2,-8-1 2,3-1 0,-3-2-2,8-2 0,-4-2-2,0 1 0,-5-1 1,5-3-2,4 0-5,-8 1-2,12-4-2,-8 0-3,-1 0-4,9 0-7,-8-4-9,8 1-7,0 3-7,0-9-4,0-25-10</inkml:trace>
  <inkml:trace contextRef="#ctx0" brushRef="#br0" timeOffset="284369.265">9252 14966 327,'0'-3'46,"5"3"0,-5 0-3,0 0-8,0 0-6,0 0-4,8 0-2,-4 3-5,4 3 0,0 4-3,0-2 1,1 1-2,-1 7-2,4-5 1,-4 2-2,4 5-2,-3 1-1,3 0-2,-4-2 1,0 2-1,1-1-2,-1 7 0,-4-7 0,0 4 0,4 2-1,-8 3-1,0 1 0,0-1 0,0-3-1,-4 2 0,0-2 0,-4-1-1,4 3 1,-9-5-4,1-2-2,0-2-4,-1-1-3,1 3-6,-4-5-4,-1 2-5,1-3-8,0-2-11,-5-5-12,-36 17-15</inkml:trace>
  <inkml:trace contextRef="#ctx0" brushRef="#br0" timeOffset="285244.3151">8900 14824 185,'0'0'25,"0"0"0,0 0 1,0 0-1,0 0 2,0 0 0,0 0-4,0 0 0,0 0-1,0 0 0,0 0 2,4 4-4,-4-4 1,0 0-2,0 0-2,5 3 0,-1 0-1,-4-3-2,8 0 0,0 0-2,-4 0 1,8 0-3,-3 3-1,-1 0-1,-4-3 0,0 4 0,4-4-1,0 0-2,5 0-1,3 3-1,-4-3-1,9-3 0,-5 3 0,0 0 0,5 0 0,4-4 0,-1 1 1,-3 3-2,-1-3 2,5 3-3,-5-3 1,1-4 0,-1 6-2,0-9 2,1 4 0,-1 0-1,1-1 0,-1 4 0,-3-3 0,3 3-2,-8-1-3,1 1-2,-1 2-2,-8-3-3,4 1-3,0 0-2,1 3-4,-5 0-6,4 0-7,-8 0-7,4 0-10,4 0-6</inkml:trace>
  <inkml:trace contextRef="#ctx0" brushRef="#br0" timeOffset="286430.3828">9764 14082 290,'-4'0'32,"0"0"-2,-4 0 1,4 0-4,0 0-1,0 3-3,-5-3-6,9 3 0,0-3 0,0 0-4,0 0 0,9 7-1,3-2 0,4-5-2,5 3-1,-1 0-3,5 0-1,-5-3-2,5 6-1,-1 1-1,-3-1 1,-1 5-1,5-1 1,-5-1-2,1 7 1,-5-1-1,0-3 0,-3 1 0,3-2 0,-8 5 0,1-3 0,-1-2 0,-4 2 0,-4 2 0,4-3 1,-4 3-1,0 1-1,0-4 1,-4 3 0,0 0 0,0 1 1,-5 0 1,-3-2 0,0 2 1,0 0-1,-1-5 0,5 5 0,0-2 1,0 2-2,0 0 1,-1-2 1,-3 11 0,8-4 0,-4 5 0,4 1 0,0 0-2,4 1 1,0-1 0,0 0-1,0 0 0,12 2-2,-4-2 1,8-3 1,-3-2 0,-1-1-1,0 1 0,5-1 0,-5-2 1,4-3 0,-3-2-1,-1-1 2,0-4 0,-4-1-1,5-1 2,-9-1 0,0 0-1,4-6 1,-8 3-1,4-3 2,-4 0 0,0 0 2,0 4-2,0-4-1,-4 0 0,4 0-1,0 0-1,0 0 1,-4 0-2,-4 3 0,-9-2 0,5 6 0,-4 2 0,3 1 0,-3-1 0,4 2 1,-1 2-2,1 0 1,0 1 0,4-7 0,0 5 0,3 4 0,-3-8 0,8 8 1,0 0 0,0-2-2,0 2 2,4 0-1,0 8 3,5-3 1,3-2 0,-8-2 0,4 2-1,4 2 2,-3 1-1,-1-1-2,0 1 1,0-1 0,0 1 0,-3-1 1,-5 1 1,4-1-1,-4-2 0,-4-2 1,-1-1 1,1-2-1,-12 2-2,4-3 0,-5 1 0,5-1-2,0-3-1,-1 2 3,-3-4-3,4-1-3,4-4-4,-5 0-2,5 3-6,4-3-3,0-3-6,0 0-4,4 0-8,4 0-12,0-6-13,0-10-8</inkml:trace>
  <inkml:trace contextRef="#ctx0" brushRef="#br0" timeOffset="314903.0114">20638 3741 169,'0'0'20,"0"0"1,0 0-1,0-3 2,0 3-4,0-7-1,4 7 2,-4 0-3,0 0-1,0 0 3,0 0 0,0 0-3,0 0 1,0-3-2,0 3 0,0 0-3,0 0-2,0 0-1,0 0-2,0-6 1,0 6-2,0 0 1,0 0-1,0 3 2,0-3 0,0 0 1,0 0-4,0 0 0,-12 0 0,3 3 0,1-3 0,-4 0 0,0 0 0,-1 0-1,1 0 1,0 0-1,-5 3 1,5-3 0,-4 0-1,-5 0-1,1 0 0,-1 0-1,-3-3 1,-5 3 0,1 0-1,3 0 0,-4 0 1,-3 0-1,-1 0 0,0 3 0,-4 7 0,0-1 1,-4-9 0,0 0 1,-4 11 1,0-11-2,0 7 3,4-4-2,-4-3 0,0 6-2,4 1 2,0 1-1,1-5 1,-1 3-1,0-3-1,0 4 1,0-1-1,-8 4-1,-9 1-1,1 1 2,0 4-1,-9-8 0,9-1 0,4 5 0,4 1 0,-9-2 0,1 5 2,-5-3-2,1 1 0,-4-1 0,-5 1 0,4 2 0,1 0 0,-1-7 0,5 3 0,0 0 1,-5-2-1,5 1 0,-9 2 0,1-4 0,-9 4 0,4-5-2,9 5 2,-1-4 0,1-3 0,3 2-1,-3 2 3,-1-4-2,-3 7 0,-5 0 0,8-5 0,-7-2 0,7 4 0,9-4 0,-5-3 0,1 2 1,0 4-1,-1-2-2,1-4 3,-5 3-1,5 1 0,-1-4 0,5 0 0,0-1 0,8 4 0,-5 0 0,5-2 0,-4 2 0,4 0 0,-4 1 0,0-1 1,3-4-1,-7 4 0,8 0 1,0 1-2,0-1 1,12 0 0,-4-4 0,4 1 0,0 4 0,0-4 0,1 3 0,3-6 0,0 3-2,0 0 2,-4 1 0,5-4 0,-1 3 0,0 3 0,5-6 1,-5 3 0,4-3-1,-4 0 0,1 2 0,11-2 0,-3 3 0,-5-3 0,8 0 0,1 0 0,4 0 0,-9 0 1,0 0-1,5 0 2,0 0-1,-5 0 0,0 0-1,1 3 0,-5-3 0,5 0 2,-1 0-2,-4 0 0,5 0 0,-5 0 2,1 0-1,-1 0 1,4 0-1,-3 0 0,-9 0 0,4 0-2,8 0 0,1 0 1,-1 0 0,1 0 1,-5 0 0,5 0-1,-1 0-1,0 0 2,5 0-1,-9 0 0,5 0 0,3 0 0,-7 0 0,7 0 0,-3 0 0,-5 0 0,8 3 2,1-3 0,4 0-1,-1 0 1,1 0 0,4-3 2,-1 3-2,1 0 1,0 0-1,-1 0 1,5 0 1,0-3-1,4 3 1,0 0-1,4 0-1,0 0 1,0 0-2,-4 0-1,4-3 1,0 3-1,0 0 1,0 0-2,0 0 2,0 0 0,0 0-1,0 0-2,0 0 2,0 0 0,4 3 1,-4-3 0,0 3-2,0 10 0,4-3 1,-4 4 0,4 2 0,-4-4 1,4 6-2,4 4 2,-8-1-3,4 4 2,1 5 1,-5 4-1,4 6 1,-4 3-2,8-1 1,-8 5 0,0-1 0,0-2 0,4 2 1,0 0-2,-4 4 2,4-4 0,0 6-1,0-1 0,4 16 0,-3 1 0,3-1 0,0 3 0,0 0 0,0 1 0,1-1 0,3-3 0,0-5 0,0-1 1,1 1 0,3 1 0,-4 2-1,1 12 0,-1-1 0,-4 3 2,4 1-2,-3-4 0,-5 1 0,4-8 0,-4 5 1,0-1 1,0 3 1,0 2-1,0-2-1,0 1 1,0-1-2,1-3 2,-5 0-2,8-3 0,-8-2 0,4 2 0,-4 4 0,8-1 0,-4 5 1,4-1-2,-4 5 2,1-6 0,3 0-1,-4-6 0,0 0 0,-4 3 1,0 3 0,0-1 0,0 2 0,4-1 2,-4 0-1,0 0-1,0-2 0,0-1 0,0-3 0,0 0 0,0 4-1,0 3 0,0 8 0,-4 1 0,0-1 0,4 0 0,-4 1 0,4-3 0,-8-4 0,8 7 0,-9 3 2,5 0 1,-4-1-1,4 1 1,0-3 0,0-7-1,-4-3 1,3 4-1,1 3 0,0 2-2,-4 3 1,4-2 0,-4 0 0,8 3-1,-8 0 2,8 0-2,-4-4 0,-5 0 0,1 4 0,4 3-1,0-3 1,0-2 1,0-1-1,0 0 0,4-13 1,-4 4-1,4-9-4,0 2-1,-4-7 0,4-7-2,-5-2-2,5-1-2,0-7-3,0-3-5,0-7-2,0-6-5,0-1-9,0-11-13,0-3-16</inkml:trace>
  <inkml:trace contextRef="#ctx0" brushRef="#br0" timeOffset="316449.0999">15066 5241 302,'0'-3'35,"0"3"0,4-3-2,0 0 0,-4-2-1,4-4-5,0 2-6,-4 1-3,4-7-3,5 2-4,-1-2 1,-4 1-2,4 0-3,4-3-2,-4 0 1,1 3-3,-5-4 0,4 3-1,0-1-1,4 1 1,1 0-2,-1 2 1,0-2 0,-4 1-1,5-1 0,-5 8 0,8-4 0,-3-1 0,-5 10 0,-4-6-1,4 6 2,-4 0-1,4 0 0,-4 6 0,-4 4 0,0 4 0,0 2 0,0 3 0,0-5 0,0 2 0,-4 3 0,4-1-2,-4 1-1,0-5 0,0 5 1,-8-5 0,4-1 0,-1 0 0,9-7 1,-12 2 1,4 2 0,-4-4-1,3 4 1,-3-4-1,0-6 2,4 0-1,-5 0 0,5 0 3,0 0 2,4 0 2,-4 3 0,4-3-1,4 2 1,0 1-1,-4-3-2,-1 0-1,5 0 0,0 0 0,0 0 1,5 0-2,7-3 0,0 3 0,5-2-1,-1-4-1,0-4-4,5 1-3,-5-1-6,5-1-4,-9-2-9,4 4-9,-3 1-12,-1 1-6,12-18-10</inkml:trace>
  <inkml:trace contextRef="#ctx0" brushRef="#br0" timeOffset="317033.1333">15590 4612 314,'0'0'36,"0"0"-3,0 0-3,0 0-1,0 3-3,0-3-3,0 0-4,0 0-5,4-3-5,4 3 0,-4 0 0,0-10-2,5 4-1,-5 6-1,0 0-1,4-8-1,-4 2-3,0 6 2,4-4 0,-4 1-2,5 3 1,-5-6 0,0 3 0,0 6-1,0 0-1,0-3 0,0 0 2,4 0 0,-8 0-1,4 3 0,-4 0 0,5 4-1,-1-4 2,-4 2-2,0-2 0,0 7 2,0-7 0,0-3-1,0 6-1,0 0 2,0 1-1,0-4 0,0 2 0,-4 4 0,-1 1 0,5-1 0,-4 2 0,-4 2 0,4-3 0,0 2 0,0 3-1,-4-3 2,4 1-1,4-5 0,-4-2 0,-1 4-1,5-4 2,0 1-2,0-2 0,0-2 1,0 0 1,0 3-2,0-3 2,0 1-2,0-4 1,0 3 1,0 0 0,0 0-2,0 0 2,0-3-2,0 3 0,9-3 1,-9 0 1,8 0-2,0-3 2,8 3 0,-7-6-3,-1 0-5,0-1-5,0 1-8,0 3-10,-4 0-9,5-2-10,11-8-11</inkml:trace>
  <inkml:trace contextRef="#ctx0" brushRef="#br0" timeOffset="318015.1894">14919 4854 247,'4'0'39,"-4"-4"-4,0 4-5,0 0-4,0-9 3,0 4-2,0-1-1,0 2-3,0-2-5,-4 0-5,4-1-2,0 4 0,-5-3-4,-3 0 0,0-2-1,0 1-1,4 1 0,-4 3-2,-5 3 0,5-4-2,-4 4 0,4 0 1,4 0-2,-9 4 1,5-1-1,-8 0 0,3 10 1,5-2-2,-4 2 2,4 2-1,-5 0 0,5 4 0,-4-2-1,8 2 2,0 2-1,-4 11 2,8-2-1,0 3-1,0 4 1,0 0-2,0 2 2,4 4 0,0-3-1,4-7-1,8 7 2,-3-3-1,3-7 0,0-5 0,5-4 0,-5-2 0,5-9 0,-5-7 0,5-3 0,-9-3 2,4-4-3,-3-12 1,-1 5 0,-4-5 1,0 1-1,-4 2 1,-4 1 0,0-6 2,0 5 0,0 2 1,0 1 0,-4 3 2,-8 4 2,4 0-1,-5 4 0,1-1-1,0 3 0,0 0-2,-1 0 0,1 5-1,-4 4-2,3 1 3,1 6-8,0-2-5,4 2-5,3 0-8,1-5-11,4 2-10,4-4-12,21 12-12</inkml:trace>
  <inkml:trace contextRef="#ctx0" brushRef="#br0" timeOffset="318728.2302">16270 4628 198,'0'-7'32,"0"4"2,0 3-1,0-6-3,0 3-1,0 3-2,0-3-3,0 3-2,0 0-3,0 0 2,0 0 1,0 3-3,0 3-3,0 0-1,4 9-3,-4 4-1,8 5-4,0-2-2,-4 5 0,0 0-2,0 2 0,4 1-4,-3 0-4,-1 0-3,0-1-8,-4-5-6,4-1-6,0-3-9,-4-1-7,0-5-8</inkml:trace>
  <inkml:trace contextRef="#ctx0" brushRef="#br0" timeOffset="319187.2565">16208 4900 395,'0'0'37,"0"0"-5,0 0 0,4 0-6,8-7-8,5 4-3,3-10-3,1 2-4,-1-5-4,1 4-5,-1 0-4,1 0-8,-1-1-9,-3-1-9,-1-2-9,-4 0-5,29-21-8</inkml:trace>
  <inkml:trace contextRef="#ctx0" brushRef="#br0" timeOffset="319627.2816">16945 4321 364,'-4'0'24,"4"0"-1,-4 3-1,-4-3-3,4 6-3,-5-6-2,1 7-3,0 2-2,4-4 1,-4-2 1,0 1-2,-1-4 0,5 3-3,-4 0-1,4 0 0,0-3-2,-4 6-2,-1-2 0,5-1 1,4 6 0,-4-7-1,0 7-1,0-2 1,0-1-2,0-3 2,4 7-1,-4-4 0,0 2 0,4 2 0,0-4 0,0 4 0,0-2-1,0-2 2,0 7-1,0-4 0,4-2 0,0-6 0,4 5 0,0 4-1,-4-4 2,5 1-2,-5-1 1,4 5 0,-4-1 1,4 2-1,0 1 0,-4-5 0,5 2 0,-5-4 0,0 4 0,0-4 0,4 5 0,-4-1 2,-4 2 3,0 3-1,0 1 0,0 1-1,0 2-1,0 0-1,-4-1 0,0 1-1,-4-5 2,0 2-1,-1-3 0,5 1 0,-4-1 0,-4-4-2,4-1 2,-5-1-2,1-1-2,0 0-1,0-3-6,-1 1-5,1-4-7,0 0-8,4 0-9,-1-4-6,-11 1-13</inkml:trace>
  <inkml:trace contextRef="#ctx0" brushRef="#br0" timeOffset="320071.3069">17416 4532 367,'0'-6'31,"4"-4"-3,0 7 0,0-5-4,0-1-2,-4-4-4,0 2-7,-4 1 0,4 1-4,-4-1-1,4 1-2,-8-2 0,0 1 1,4 1-3,-5 2 1,1-1-2,4 2 1,-4 3-1,0 0 0,0-1-1,-1 4 0,-7 4 0,4 2 0,-1 2 0,1 5 0,0 3 0,-5-2 0,5 8 2,-4-1 2,4 7 1,-1-4-1,5 6 1,0 7-2,4 1 0,4 0 1,0 0-1,-4-7-2,8-4 0,-4-3 1,4-5-1,12-4 0,-3-5-1,-1-8 3,4-4 1,1-4 0,3-13 2,5-8 0,-5-2-1,-4-1-1,5-4 1,-9 1-1,-4 3-3,5-5 0,-5 8 0,-8 0-4,8 4-6,-8 6-2,0 4-5,-4 4-3,-4 1-7,0 5-10,-5-1-8,1 4-6,0 4-5</inkml:trace>
  <inkml:trace contextRef="#ctx0" brushRef="#br0" timeOffset="320574.3358">14702 5691 227,'0'0'33,"0"0"-3,-5 0-3,5 0 0,-4 0 1,0 0-5,4 0-3,0 0-1,0 0-4,0 0 5,0 3 3,4-3-3,9 0-2,-1 0 1,0 0-3,9 0-2,3 0 0,5-3-1,0-3 0,7-4-1,1-1-2,8-5-1,4 0 1,1-1-2,3-5 0,8-2 1,9-3-1,8-2-1,-1 5-1,5-3-1,0 2-1,0 1 1,-4-1-3,12 1 0,4 6 1,0 2 0,4-4 0,140-12 287,-238 32-290</inkml:trace>
  <inkml:trace contextRef="#ctx0" brushRef="#br0" timeOffset="320624.3386">16327 5278 1023</inkml:trace>
  <inkml:trace contextRef="#ctx0" brushRef="#br0" timeOffset="322740.4597">16355 5195 142,'0'0'19,"0"0"-5,0 0 3,0 0 1,0 0-5,0 0 2,0 7-1,0-7-2,0 3 0,-4 0-2,4 3-1,-4-2 0,0 2-3,-4-3 2,8-1 4,-4 4-1,4-3 2,0 0 0,-4 4 2,4-7 2,-4 0 0,4 0 2,0 3 1,0-3-4,0 0 1,0 3-3,0-3-1,0 0 1,0 0 0,4 0-1,4 0 0,0 0-1,4-3 1,1 0-2,-1 0 2,0-1-2,5-2 0,-1 6-1,9-8-1,-1 2 1,9-1 1,4 1-4,12-7 0,-4 5 0,8-1-1,-4 2-2,0-2 1,1 6 0,-1-4-2,0 3 0,0 0 0,-4 1 0,-4 3-3,4-3 1,4 0 1,0 0-2,0 0 0,-4-4 0,5 1 0,-5-1 1,-4 0 2,-1-6 0,-7 0-2,4 5 0,-4-8 0,0 4 0,-9 0-1,1 0 1,-5-1-1,1 5 1,-5 2 0,0-1-2,-7 4-3,7 0-5,-12 0-2,0 3-5,-4 0-3,0 0-3,0 0-3,0 3-3,-4 3-11,0-4-11,-4 14-15</inkml:trace>
  <inkml:trace contextRef="#ctx0" brushRef="#br0" timeOffset="323558.5065">14771 5866 220,'0'0'31,"0"0"-5,0 0-1,0 0-4,0 0 1,0 0-3,0 3-1,0-3 0,0 5-1,0-5 1,-4 6 2,4 4 0,0 0 1,0-4-4,0 2-2,-4 1-2,0 1-2,-4 3-1,-1-2 1,1 5-2,-4 0-1,4 1 0,0 7 0,-1 1 2,-3 2-2,4-1-1,0 4 1,4 0 0,-5 4 0,5 2-1,0 1 0,4-2 0,0 0-2,0 3 1,0-8-2,0 3-1,8-2 1,1-3-3,-1-1 1,-4-4-1,8-3 0,-4-2 0,1 1-1,3-3 1,0-2-4,-4 2-4,1-3-2,3-5-3,-4-2-2,21-9 377,-29 3-363</inkml:trace>
  <inkml:trace contextRef="#ctx0" brushRef="#br0" timeOffset="323617.5099">14796 6682 1023</inkml:trace>
  <inkml:trace contextRef="#ctx0" brushRef="#br0" timeOffset="324069.5357">14988 6486 551,'4'0'-29,"4"0"14,1 0 17,-1 0 9,0 0-1,0-3 2,0 0-2,1-7-2,-1 6-2,0-6 0,8-3-1,-3 4 1,-1-2-1,0-2-1,-4-3 0,9 5-1,-9-2 0,0 4-2,4-4 0,5 2 0,-5-2 0,-4 3 0,4 6-1,-3 1 0,-5-1 0,0 1 0,0 0 0,0 3 0,0 3 0,-4 0 0,0 4 0,0 4 0,0 5 0,-4-2 0,0 5 0,0 0 0,0 2 0,-4-2 0,3-5 0,1 2 0,4-5 2,-8 2-1,4-3-1,-4-1 1,4-1-2,-4-5 1,4 4 0,-1-4 0,-3 3 0,0-3 1,4 0-2,0-3 1,-4 0 2,4 0 1,4 0 2,0 4-1,-5-4-2,5 0 1,0 0-1,0 3 0,0-3 0,0 0 0,5 0 0,-1 0-1,8-3 1,4 3-2,-3-4 0,-1-2 0,0 3-5,0-10-5,-3 5-3,3-1-4,8-1-6,9-26 472,-29 36-449</inkml:trace>
  <inkml:trace contextRef="#ctx0" brushRef="#br0" timeOffset="324120.5386">15291 6450 1023</inkml:trace>
  <inkml:trace contextRef="#ctx0" brushRef="#br0" timeOffset="324571.5644">15479 5946 327,'0'-4'20,"0"1"0,9 3 0,-5-6-1,0 3-5,0 3 1,4-3-5,0 3-3,-4-4 2,0 1 1,5 3 3,-1-3-1,-4 3-2,4 0 1,-8 0-3,4 0-3,0 0 2,-4 3-2,4 0 1,-4 1-2,0 5 0,0 1 2,0-6-3,-4 6 0,4 3 0,0-4 0,0-2-1,0 4 0,-8-2 1,8 7 1,0-11-1,0 1-1,0 1 1,0 2-1,0-2-1,4-7-1,-4 6 2,8-1 0,1-2-2,-1 0 0,-4-3 1,8 0 0,-4-3-2,5 0-4,-1-1-2,0 3-6,-8-12-6,9 4-5,-9 2-7,0-4-7,4 2-5,0 2 2,8-13-9</inkml:trace>
  <inkml:trace contextRef="#ctx0" brushRef="#br0" timeOffset="324625.5675">15905 5860 286,'0'-3'26,"0"-4"-2,4 7 3,-4 0 4,4 3-3,0 10 1,-4-2-5,5 2-2,-1 6-6,-4-5-2,4 2-6,0-1 0,0 4-3,-4 5-1,4 1-1,4 2-5,0-3-8,1 1-3,-5 12 506,-4-37-493</inkml:trace>
  <inkml:trace contextRef="#ctx0" brushRef="#br0" timeOffset="324676.5704">15971 6135 1023</inkml:trace>
  <inkml:trace contextRef="#ctx0" brushRef="#br0" timeOffset="325130.5964">15872 6079 362,'0'0'38,"0"-3"-6,0 3-4,5 0-4,-5 0-5,4 0-4,0 0-4,8-3-1,0 0-6,1-2 0,-1-1-5,0-1-5,0 1-8,1-1-5,7-2-5,-8 4-5,1-1-8,-1-10-1,25-5-10</inkml:trace>
  <inkml:trace contextRef="#ctx0" brushRef="#br0" timeOffset="325184.5995">16229 5774 332,'0'0'28,"0"0"-4,0 0 0,0 0 0,0 0-1,0 3-4,4-3 0,-4 10-3,0-2-6,4 1-1,-4 1 2,0 2-5,4-4 0,-4-1-1,0 5-1,0-2 0,0 1-1,0 2-2,0-4 2,4-2-2,0-1 1,-4 2-3,0-2 3,0 1-2,0 2 0,0-2 0,4-7 0,-4 1 0,4 6 0,0-7 0,-4 3 0,9-3 0,-5 0 0,4 0 0,0 0 0,-4-3 0,4-4-1,5 2-2,-5-4-2,4 3-6,-4-7-3,0 5-3,5-2-3,-9-2-5,4 2-3,0 5-4,0-7-4,-4 2-2,5-11-9</inkml:trace>
  <inkml:trace contextRef="#ctx0" brushRef="#br0" timeOffset="325642.6256">16368 5774 291,'0'3'41,"0"-3"1,0 3 2,0 8-2,4 2-7,-4 0-6,0 23 470,0-36-499</inkml:trace>
  <inkml:trace contextRef="#ctx0" brushRef="#br0" timeOffset="325694.6286">16372 5853 1023</inkml:trace>
  <inkml:trace contextRef="#ctx0" brushRef="#br0" timeOffset="325747.6316">16470 5469 355,'4'0'32,"4"3"7,1 2-2,3 4-2,-4 4-6,4-5-5,5 8-2,-5 0-3,4 1-1,5 5-2,-5 2 0,21 48 365,-37-72-381</inkml:trace>
  <inkml:trace contextRef="#ctx0" brushRef="#br0" timeOffset="325802.6349">16642 5674 1023</inkml:trace>
  <inkml:trace contextRef="#ctx0" brushRef="#br0" timeOffset="326270.6615">17223 5205 274,'-4'0'24,"4"0"-4,0 0 1,-4 0-5,0 0 1,-4 0-5,4 0 1,4 3-3,-4 3 4,-9 4 2,9 4 5,0-4-1,0 6 1,0 1 1,0-1-3,-4 8-6,4 3 0,-4 2-2,-1 1 1,1 3-3,0 4 0,-8 61 407,16-98-416</inkml:trace>
  <inkml:trace contextRef="#ctx0" brushRef="#br0" timeOffset="326327.6648">17101 5575 1023</inkml:trace>
  <inkml:trace contextRef="#ctx0" brushRef="#br0" timeOffset="326792.6915">17858 5709 1023,'0'0'0</inkml:trace>
  <inkml:trace contextRef="#ctx0" brushRef="#br0" timeOffset="326845.6945">17858 5709 1023</inkml:trace>
  <inkml:trace contextRef="#ctx0" brushRef="#br0" timeOffset="327310.7211">17969 5747 505</inkml:trace>
  <inkml:trace contextRef="#ctx0" brushRef="#br0" timeOffset="327364.7242">18108 5542 369,'4'-3'41,"0"3"-2,4 0-5,4-7-5,-3 4-3,-1 3-7,4-3-3,-4 0-6,5 3-1,-1-3-3,-4 3-2,4 0 0,-4 0-2,1 3 1,-1-3-1,0 0-2,-4 3 0,-12 30 410,8-33-410</inkml:trace>
  <inkml:trace contextRef="#ctx0" brushRef="#br0" timeOffset="327417.7272">18247 5559 1023</inkml:trace>
  <inkml:trace contextRef="#ctx0" brushRef="#br0" timeOffset="327890.7543">18443 5135 400,'0'0'42,"0"0"-1,0 0-2,9 6-4,3 5-3,-8 8-2,8 2-3,-4 1-4,5 2-1,-1 5-2,9 65 292,-21-94-312</inkml:trace>
  <inkml:trace contextRef="#ctx0" brushRef="#br0" timeOffset="327945.7574">18534 5361 1023</inkml:trace>
  <inkml:trace contextRef="#ctx0" brushRef="#br0" timeOffset="328754.8036">17158 5284 175,'0'0'14,"0"-3"3,4 3 4,0 0-4,0-5 3,0-1-1,0 6-2,5 0-1,-1-3 2,0 0-2,0 3 3,-4 0-1,-4 0 0,4 0-1,0 0 3,1 3 0,-1-3 1,-4 0-3,0 0 0,0 0-2,0 0-4,0 3-1,0-3 0,0 0-1,0 3 1,0-3-2,0 0-2,-4 3 0,-1-3-1,1 8 0,0-1 2,-4 5-3,-4-5 0,12 4 0,-8 2 2,-1-4-2,1 2 0,0 5 1,4 0 1,-4 2-2,0-3 2,-1 9-3,1-1 3,4 0-1,-4 4 0,4 5 1,-4-2 0,4 4 0,-1-1 1,-3 7-2,4-3 0,4-4 0,-4 50 257,4-83-263</inkml:trace>
  <inkml:trace contextRef="#ctx0" brushRef="#br0" timeOffset="328809.8068">17076 5838 1023</inkml:trace>
  <inkml:trace contextRef="#ctx0" brushRef="#br0" timeOffset="330680.9139">17109 5707 196,'0'0'27,"4"-3"2,-4 3-4,0-3-1,4 3-2,-4 0-3,0 0 1,0 0-6,4 0 0,-4 0 0,0 0-2,0 0 1,0 0-3,0 0 5,0 0-3,0 0 3,-4 3 1,4-3-2,0 3 0,0 8-2,-4-1-3,0 3 0,0-2 0,0-2-2,4 4-1,-9 1 1,9-1-2,-4 3 0,0 0 0,0-5 1,0 5 1,0 1-1,4 2 0,-4-1 1,4 1-1,-4 2 0,4 1 1,0-1 1,0 1-3,0 2-1,0-2 1,4 5 0,0 0-2,4-5 1,-4 2 2,4-2 0,1-1-1,-1-2-2,0 2 1,4-5-1,1-5 1,-9 1 0,4 1-1,-4-3-1,4-2 0,-8-2-2,8-3 1,-4 0 1,0 1-1,1-1-1,-5 0 0,8-3 1,-4 0-1,-4 0-1,0 0 1,0 0-1,0 0-1,-4 0-3,4 0-2,0 0-3,0 0-3,0 0-1,0-3-4,0 3-3,0 0-4,0-10-7,0 1-10,0 1-12,-4-2-6</inkml:trace>
  <inkml:trace contextRef="#ctx0" brushRef="#br0" timeOffset="331537.9628">17342 6036 325,'0'-3'35,"0"3"1,0 0-4,0-5-4,0-4-2,8-4-5,-8 4-3,4-6-3,5 6-4,-5-1 0,4-6-1,0 2-2,4-2 2,-3 2-1,-5-2-2,8 0 2,-4 2-2,0-2 0,1 1 1,3 0-3,-4-1-1,0 1 0,0-1 0,1 4 0,-1 1-2,0-2 0,-4 3 0,-4 4 0,4 3 1,0 1 1,-4 2-1,0-3-1,0 0 0,0 3-1,4 0 0,-4 3 1,0 0-2,4 2 0,-4 8 1,0-1 0,4 1 0,-4 1-2,0 6 2,0-3-3,0-1 0,0 0-1,0 4 1,0-4 0,-4-1 1,0 4 0,0-8 0,-4 5 0,4-10 0,-4 4 1,0-6 0,3 3-1,1 2 0,0-5 2,0-4 0,0 0-2,-4 0 0,0 0 1,4-4 0,0 4 1,-5 0 0,5 0 1,-4-3 0,4 3 0,0-3 1,0 3 1,0 0-1,4 0 1,0 0-2,0 0 0,0 0 0,0 0-1,4 0 3,-4 0 0,0 0-2,8 0 1,-4 0-1,4-3 0,0 3-1,1-3-1,-1-4 1,0 6-1,4-3-3,-8 4-3,5-3 0,3 0-4,0 3-2,-4-6-4,5-1-5,-1 1-4,-4 3-9,0 1-9,0-1-9,1-3-3</inkml:trace>
  <inkml:trace contextRef="#ctx0" brushRef="#br0" timeOffset="332017.9904">17833 5569 185,'0'-3'32,"0"3"-2,0 0 4,0 0 1,0 0-4,0 0 2,0-3-3,0 3 0,0 0-3,0-4-2,0 4-5,0 0-3,0 0 0,0 0-2,0 0 0,0 4 2,0-1-2,5 3 1,-1 13-2,4-1 2,-4 1-3,0 1 0,0 1-2,0 8-1,0-2-4,0 0-1,5-2 0,-5 2-2,0-1-1,0-6 0,0 7-1,0-8-2,0 2-3,0-2-4,-4-8-2,4-1-3,-4 3-4,4-7-1,-4-6-3,0 3-5,4 0-4,-4-3-7,0 0-10,0-3-4,-4-10-5</inkml:trace>
  <inkml:trace contextRef="#ctx0" brushRef="#br0" timeOffset="332494.0176">17739 5787 316,'0'0'47,"0"-3"-4,0 3 3,0-4-4,0 4-8,4-3-1,9-3-6,-1-1-4,0 4-6,9-3-2,-9 1-2,8-1-4,-3 3-2,-5-1-3,9 1 0,-5 0-2,0-3-3,-3 3-3,3-4-4,-4 4-1,1-2-4,-1 5 0,0-6-5,-4-1-6,0 1-8,5-3-11,-5 4-11,4-17-12</inkml:trace>
  <inkml:trace contextRef="#ctx0" brushRef="#br0" timeOffset="333292.0632">18214 5556 232,'0'0'25,"0"0"-1,0 0 4,-4 3-3,0 1-3,4-4 2,0 0-3,0 0 0,0 0 0,0 3 0,0-3 3,4-3-2,-4 3-4,4 0 0,-4 0-3,8-4-2,1 4-2,-5-3-2,0 3-1,4-1-2,0 1-1,0-4-1,5-2-1,-5 6 1,0-3-1,0 0-1,0 3 0,-4 0 0,1 0-1,-1 0 0,0 0 0,-4 3 0,4 3 0,-4 1-2,4 4 2,-4-2-1,0 4-1,-4-2-1,0 2 2,-4-4 0,3 2-1,1-1 1,-4 0 0,4-1 0,-4-3 0,4 1-1,0-2 2,0-2-1,-1 0-1,5-3 2,-4 3-2,4 0 0,0-3 1,-4 0 0,4 0 0,4 0 0,-4 0 1,0 0 0,0 0-1,4 0 1,5 0 3,-1 0 0,-8 0 0,4 0 0,4 0 0,0 0 1,1 0 0,3 3-1,-8-3 1,8 0-2,-8 4 0,0-4 1,5 3-1,-5 0 1,0 2 0,-4 1 2,0 1 0,4 2-1,-4 1 2,0-4-2,0 2 0,0 8-1,-4-7 0,0-1 1,4 2-2,-4-1 1,-5-2 0,5-1-2,0 0 0,-4 1 0,0-2-1,0-2 0,-1 0-1,5 0 1,-4 3-1,0-2-1,4-1-2,0-3-2,0 0-4,-5 0-2,5 0 0,0 0-3,0 0-3,4 0-2,-4 0-2,4 0-5,-4-3-6,4 3-8,-4-4-8,4-2-5,0-3-2</inkml:trace>
  <inkml:trace contextRef="#ctx0" brushRef="#br0" timeOffset="334065.1073">18493 5148 161,'0'0'22,"0"0"3,0 0-3,-5-4 3,1 4-1,4 0-2,-4 0-1,4 0 1,-4 0 0,4 0-5,0 0 0,0 0-1,0 0 2,0 0-2,0 0 3,0 0 0,0 0 0,0 0 0,0 4-3,4 4-1,-4-2-2,4 3 2,0 1-1,5 1-3,-5-1 1,4 2 0,4 1-1,-4 1 1,5 5-1,-5-1-1,4 1-1,0 5 0,1 1 0,-1 6 0,0-4-2,1 0 2,-5 4-3,4 0 1,-4-4 0,0-2-3,1-1 1,-1 0 0,0 1-1,0 2-1,-4-3-2,4-2 2,-8 2-1,0-2 0,0 2 0,0-1-1,0-3 1,0 6-1,-8-9-1,4 5 0,-4-4 1,0 4 0,0-4-1,-1 1-2,1-2-6,-4 2-2,4-4-6,0-9-2,-1 3-4,1-2-3,4 2-4,-4-7-5,8 1-11,-8 0-8,4 0-13</inkml:trace>
  <inkml:trace contextRef="#ctx0" brushRef="#br0" timeOffset="335002.1609">19107 5019 314,'0'0'46,"0"3"1,-4-3-2,4 0-4,0 0-7,-5 3-8,10-3-4,-5 0-3,0 0-2,0 0-4,8 0 1,8 0-5,-4-3 0,1 0-5,7 3 0,-3-3 0,-1-1-4,0-2-3,1 3-4,-5-3-4,4 6-2,-3-2-5,-1 2-5,-4 0-6,0 0-7,0-3-8,-3 3-7,3 3-7</inkml:trace>
  <inkml:trace contextRef="#ctx0" brushRef="#br0" timeOffset="335494.1892">19176 5221 322,'0'0'41,"4"0"0,-4 0 1,0 0-2,4 0-8,9 0-7,-1 0-5,0 0-5,1 0-3,3 0-3,-4 0-2,5-3-3,-1-4-6,0 1-5,5-1-7,-5 4-4,1-1-7,-5-3-7,0 1-7,0 3-6,9-1-11</inkml:trace>
  <inkml:trace contextRef="#ctx0" brushRef="#br0" timeOffset="336226.2311">16409 5909 192,'0'0'23,"0"0"0,0 0 2,0-3-4,0 0 1,0 0-1,0-1-2,0 4 1,0-3-2,0-3 3,0 3 0,0 3-3,0 0-1,0 0-2,0 0-2,0 0 0,0 0-2,0 3 0,0-3 0,0 0 0,0 0 0,0 3 0,0 7-3,-4 2 2,4-1-1,0 5 1,0-5-1,-4 9-3,-1-5 0,5 3-1,0 1-2,0 2 0,-4 2-1,4-3 1,0 5-2,0-4-1,-4-1 1,4-1-1,-4 0-2,4-4-3,0-6-3,0-2-4,0-1-4,0-6-3,-4 0-8,4 0-7,4-3-9,-4 0-7,0-4-9</inkml:trace>
  <inkml:trace contextRef="#ctx0" brushRef="#br0" timeOffset="336905.2699">16605 5645 123,'0'0'14,"4"-3"0,-4 3 2,0-3-2,0 3 1,0-3 4,0-1-2,0 4-5,-4-1 4,4 1-2,0 0 5,0-3-3,0 3 4,0 0-4,0 0 2,0 0 0,0 0 0,0 0-1,0-3 0,0 3-1,0 0-1,4 0-2,-4 0 0,-4 0-2,4 0-1,0 0 0,0 0-2,0 6 3,4-5-2,0 9-3,5 0 2,-5-1-1,0-1-1,4 5 1,-4 3 3,4-5-2,0 5-3,5-4 3,-9 6-3,8 1 0,-4 2 2,0 1-1,-3 2-1,3-5 0,0 8 0,-4 0 1,0 1-2,0-4 2,-4 7-2,4-3 1,-4-1-1,0 3-1,0-1 0,0-2-2,0 0 1,-4 0 0,4 2 0,0-5-2,-8 1 1,-4-4 0,4-1 1,-1-1-4,1-1 4,0-2-2,0 0-2,0-2 1,-1-1-1,1-1-4,4 0-1,-8-3-5,4 1 0,8-4-2,-4-3-4,0 0-4,-1-3-6,1 0-9,4 0-12,0 0-9</inkml:trace>
  <inkml:trace contextRef="#ctx0" brushRef="#br0" timeOffset="337949.3296">17686 5025 153,'0'0'16,"0"0"5,0 0 2,0 0 0,0 0 1,0 0-1,0 0 0,0 0 1,0 0-4,0 0 2,0 0-3,0 0 1,0 0 2,0 0 0,0 0-2,0 0-1,0-3-3,4 3-4,-4-3-2,0 3-1,4-3-1,-4 3 0,4-4 0,5 4-2,-5 0-1,4 0 1,-4-3 1,8 3 0,0 0-1,1-3 1,-1 0 0,13 0 1,-1 3-1,1 0 0,-1-5 0,9-1-1,0-4 0,0 4-1,-1-4 1,5-3-2,-4 2 0,0-1 0,-1 2 0,1-1-1,-4-2 1,-1 1-2,1 2-1,-4 5 3,-1-4-4,-7 2 3,3 7-2,1-6 1,-9 3-2,8 0 1,-3 1 0,-1 2 0,0 0-1,-3-5 0,-1 5 1,0-1 0,5-3 1,-5 1 1,-4 0 0,0 0-3,-4 0 3,1 0-3,-1 3 0,-4 0-1,0 0-4,0 0-4,0 0-3,0 0-2,0 0-5,0 0-7,-4 0-6,4 0-12,-9-7-17,5 4-9</inkml:trace>
  <inkml:trace contextRef="#ctx0" brushRef="#br0" timeOffset="341346.5239">19770 5273 196,'4'0'27,"-4"0"4,0 0-2,0 0 0,0 0-5,0 0 0,-4 0 3,4 0 0,0 0-3,0 0 0,0 0-2,0 0-4,0 0-3,0 0-1,0 0-1,0 0-1,0 0 0,0 0-2,0 0 0,0 0-2,0 0 1,0 0 1,0 0-1,4 0 1,0 0-1,4 3 0,0-3 1,5 2-2,-1-2 0,4 6-1,1-6-1,3 0-1,-3 0 1,-1-3-1,4 3-1,1-3 1,3-2 0,1 5-2,-4 0-1,-1-3 0,0 3 0,5-3 0,-4 0 0,-1-1 0,0 1 1,5 3 1,-5 0-2,1 0 1,-1-3-1,1 0 1,8 3-1,-9 0 0,0-3 2,1 3-4,-1-7 2,9 1-1,-4 6 0,-1-3 1,1 0-1,-1-2-2,5 2 3,-9 0-2,5-1 0,-5 4-1,5-6 1,0 3 0,-5 0 1,1-1-1,-5 1 0,0 3 0,5 0 0,-5 0 0,1 0 0,3 0 0,0 0 1,1 0 0,-5-3-2,1 2 0,3 1 1,-3 0 1,3 0 0,0-4-1,1 4 0,-5 0-1,1 0 2,3 0-2,-3 0 0,3-3 1,0-3 1,1 6 0,-1-3-1,1-1 0,-1 1-2,1 0 3,8-3-2,-5 3 1,-3-1 0,7 4 0,-7-1 0,3 1 0,-3-7 1,7 4 0,-7 0-1,3 0 0,1 0 0,0-4-1,-5 4 0,0-3 2,-7 4-2,11-4 2,-3 0 0,-1-1-1,1 4-1,3 0 2,-3-4-2,-1 4 0,1 0 2,3-3-2,-3 4 1,-1-1 0,-3 3 0,-1 0 1,4-3-2,1-4 2,-9 7 0,9-3-2,-5 0 2,0 0-1,1 3-1,-5-3 0,0 0 1,1-1 0,-1 4 0,0 0 1,0 0-2,1 0 2,-1-3-2,-4 2 2,9-3 0,-5 4-1,-4 0 0,4-3 0,-8 0-1,5 3 2,3-6-2,-4 6-2,-4 0-1,0 0-3,-4 0-1,4 0-4,-4 0-1,4 0-6,-4 0-5,-4 0-6,4 0-13,-4 0-16,-8 0-14</inkml:trace>
  <inkml:trace contextRef="#ctx0" brushRef="#br0" timeOffset="342169.5709">19876 6389 286,'4'0'35,"-4"-3"-6,0 0-2,9-4 2,-1-8-1,0-1 3,4-2-4,-4-2-5,9 0-3,-5-3-1,0 0-3,5 3-3,-1-11 0,1 6-3,-5-2 1,4 3 0,1-1-3,-5 9 0,4 2-2,-3-2-4,-5 1 3,4 3-2,-4 2-1,0 4 0,1 1 0,-5 2 1,0 3-1,-4-3 0,4 3-1,0 3 0,-4 0 0,0-1 0,0 10 0,4 1 0,-4-2 0,0 5 0,0 5 0,0 4 0,-4-1 0,4-2 0,0-4 0,-8-2 0,4 1 0,-5-1 0,5-6 0,0 1 0,0-2 0,-4 1 0,0-4 0,0 0 0,-1 1 0,1-4 0,-4-3 3,4 0-3,-5 3 0,5-1 0,-4-2 0,4 3 0,0-3 0,-1 3 1,5-3-1,-4 0 1,8 0-1,0 0 0,0 0 2,0 0-2,0 0 0,0 0 1,0 3 0,17-3 2,-5 0-2,0 0 2,0-3-3,1 0 1,-1 0-1,0 3 0,1-2 0,-1-7-4,0 9-1,0-7-4,1 4-2,-1-3-2,0 3-1,0-1-6,-3 1-4,3-2-5,-8-1-11,0-3-5,4-1-6,5-23-7</inkml:trace>
  <inkml:trace contextRef="#ctx0" brushRef="#br0" timeOffset="342665.5994">20347 5631 363,'0'0'38,"0"0"-4,0-3-4,0 0-4,4-1-5,-4 4-3,4 0-1,9 0-4,-1-3-1,-4 3-4,0-3 0,0 3-2,5-3-3,-5 3 0,0 0-1,0 0-1,-4 0 0,0 0 0,1 0 1,-5 3-1,8 0 0,-8 4-1,0-1 1,0 5-2,0 2 2,0-1 1,-4 0-1,0 3 0,-5 0 2,5-2 1,-4 2 0,8-2 0,-8-5 1,4 5-2,-4-4 0,8 2 0,-4-4 0,-1-1-2,5 1 0,0-4 1,0 0 0,0 0 1,0 0-3,0-3 0,0 3 0,0 1 1,9-1-1,-1-3 0,-4 0 0,8 0 0,-4 0 0,-4 0 1,1 0-2,7 0-4,-4 0-3,0 0-1,-4 0-4,0-3-1,5-1-5,-5 4-9,4 0-9,-4-3-9,0 0-4,4-3-9</inkml:trace>
  <inkml:trace contextRef="#ctx0" brushRef="#br0" timeOffset="343165.6279">20883 5585 332,'0'0'25,"0"-3"-6,0 3-5,0 0 7,0 0 6,0 3 1,0 11-5,0 2-1,0 0-4,0 1 0,0 2-5,5 2-2,-1 0-3,0 4 0,0-4-3,0 1-1,4-1 0,-4 1-2,-4-1 0,4-2-1,0-2-1,-4-1-3,9-3-4,-9 1-3,4-1-5,-4 1-5,0-4-5,0-1-8,4 1-4,-4-4-8,-4 18-9</inkml:trace>
  <inkml:trace contextRef="#ctx0" brushRef="#br0" timeOffset="343224.6313">20793 5847 383,'0'-3'35,"4"0"-2,-4 0-2,5 3-6,-1 0-3,-4 0-5,0 0-5,4-4-2,4 4-2,-4-1 0,4 1-2,0-3-1,1-4-1,3 4-2,0 0 0,-4-3-1,5 2 1,-5 4-4,4-6-3,0 6-3,5-3-5,-5 0-5,0-1-3,1 1-7,-5 2-8,0-2-4,4-1-6,9 1-6</inkml:trace>
  <inkml:trace contextRef="#ctx0" brushRef="#br0" timeOffset="343727.66">21346 5523 345,'4'-3'34,"-4"-1"-5,0 1 0,0 3-2,0 0-3,0 0-2,0 0-7,0 0-3,0 0-3,0 0-2,0 0-2,0 0 1,4 3 2,0-3-1,0 7 1,-4 2-2,5 1-2,-1-1 0,4 3-2,-8-3 1,4 4 0,0-2-1,0 2-2,0-1 1,-4-1-1,0-1 1,4 0-1,-4-1 0,4-3 1,-4 2-1,0-1 0,0-4 0,0 3-1,0-3 2,4 1-1,1-1-1,-5-3 2,4 0-1,0 0 0,0 0 2,4 0 0,0 0 0,-4-3 0,9 3 0,-5-4-2,4-2 1,0 0 0,1-1 0,-1 1-2,0 4 2,5-4-2,-5 3 0,0-3-2,0-1-2,1 1-3,-5-2-4,4 2 0,-4-1-6,1 1-5,3-1-6,-8 4-9,0-3-3,-4 1-5,0-8-7</inkml:trace>
  <inkml:trace contextRef="#ctx0" brushRef="#br0" timeOffset="344227.6886">21584 5407 287,'0'-3'38,"0"3"-7,4 0-3,-4 0 3,0 3 4,0 3-2,4 0-5,-4 12-6,4 11-4,-4 1-3,0 3-6,0 1-1,0-1-1,0 2-3,0-5-1,0 0 0,0 1-1,0-1 1,0-5-2,0 2-3,0-5-2,0-1-4,0 1-4,0-4-7,0-2-10,0-2-8,-4-1-10,0-1-6</inkml:trace>
  <inkml:trace contextRef="#ctx0" brushRef="#br0" timeOffset="346385.812">20016 4466 194,'0'-4'28,"0"4"-4,0 0 0,0 0-3,0 0 0,0-9-3,0 9-4,0-3-3,0 0 2,0 3-1,0 3 3,0-3-1,0 0 5,4 3 1,-4 10 2,0-5-2,0-5-3,0 6-3,0 7-3,0-9 0,0 4-1,0 5 0,0-4-3,0 3 0,-4 4 0,-1 5-1,-3 6-2,0 2-1,0-2 0,-4 3-1,3 0 0,-3 1-1,4-1 1,-4 2-1,3-5-1,5-3 1,-4 4-2,-4-9 2,4-3-2,0-5 1,8 2 1,-5-8 0,1-1-1,4-1-1,-4 0 2,4-6-2,0 3 2,0-3-2,0 0 2,0-3-1,0 3-1,0-9 2,0-9-2,8-1 0,-8 2 2,5-2-2,3-5 2,0-2-2,-4-1 1,4-3 1,0-7-3,5-1 3,-5 0-1,4-2 1,-4-6-3,5 10 2,-1-7 1,0 13-1,-4-12 0,5 12 1,-5 6-2,0 2 1,0 5 2,-4 1 1,4 3-1,-3 5 2,-5 2-1,4 2-1,-4 4-1,4 0 2,-4 4 1,4 2 2,-4 0-1,8 9 1,0 4 1,0 5-2,-3-5-1,3 11-1,0 0-1,-4 7 0,8-1-1,-4 1-1,1-1 3,-1 2-3,-4-4 1,4-4 0,0 3-1,-4 1-1,5-6 0,-5-4-3,0-3-2,0-2-2,-4-3-4,4 1 0,0-1-5,-4-1-3,4-6-6,-4-3-5,4-2-7,-4-1-5,0 0-5,4 0-11</inkml:trace>
  <inkml:trace contextRef="#ctx0" brushRef="#br0" timeOffset="346899.8414">20028 4737 344,'0'0'24,"4"0"-3,0 0 0,-4 4 0,4-4-3,12 3-2,-3-3-3,3 0-3,1 0-3,-1-3-3,4-1-1,-7-5-9,3-1-9,0-1-11,-3 5-12,-5 3-10</inkml:trace>
  <inkml:trace contextRef="#ctx0" brushRef="#br0" timeOffset="348442.9298">20445 5025 165,'0'0'27,"-4"0"3,4 0 3,0 0-2,0 0 0,0 0-4,0 0 3,0 0-3,0 0 1,0-3-2,4 3-4,-4-3-1,0 3-4,13-10-4,-5-2-1,0 4-2,-4-2-2,4-3-1,1 1 0,-5 1-1,4-2 2,0 0-2,-4 2-2,8-5-1,-3-3 0,-5 5 2,0-2 1,4 1-3,0-4 0,-4 4-1,4 0 0,1-1-1,-5 2 0,4 4 0,-4-2 1,0-1-1,0 11-1,4-4 0,-8 0 0,4 3 0,-4-1 0,9 1 0,-9 0 2,4 0-4,-4 3 2,0 0 0,4 0 0,0 0 0,0 0 0,0 3 0,0-3 0,-4 3 0,4 7 0,0 2-2,-4-4 2,4 2 0,-4-1 0,5 6 0,-5-3 0,0 1-1,0-3-1,-5 1 0,1 5-1,4-4 0,-8 0 0,4 0 1,-4-2-1,0-1 1,0-1-1,-1 2 2,5-1-2,0-2 2,-4-1-1,4-3 2,-4-1 0,4 4-1,-1-6 0,5 3 2,-4-3 0,0 4-2,4-4 0,-4-4 1,4 4 1,-4 0-2,0 0 3,0 0-2,4 0 3,0 0 0,-4 0 2,4 0 1,0 0 1,0 0-1,0 0 1,0 0-3,0 0-1,0 0 0,0 0 0,0 0-2,0 0-1,0 0 0,4 0 0,8 0 0,-4 0 0,5 0 2,-1-3-1,4 3 0,1-6 0,-1 1-3,-4-1-4,1-1-3,-1 1-2,0 0-3,1-1-3,-5 4-4,0 0-3,0-2-8,-4-1-7,0 0-7,4 2-5</inkml:trace>
  <inkml:trace contextRef="#ctx0" brushRef="#br0" timeOffset="348955.9592">21080 4513 274,'0'0'32,"0"-3"3,0 3-3,0 0-4,0 0 0,0 0-6,0 0-3,0 0-3,0 0-2,0 3 1,0-3-1,0 0 1,0 7-5,0 9 2,0 3-2,0 8-1,0 0-2,0 0-3,0 1-1,0-1 0,0 0-2,4-1 0,0-6 1,4 4-1,-8-1-1,4-4-1,1-2-3,-1-1-2,-4-5-5,0-1-7,0-4-7,0 0-5,0-2-6,0-1-5,0-3-4,-13 3-9</inkml:trace>
  <inkml:trace contextRef="#ctx0" brushRef="#br0" timeOffset="349477.989">20978 4728 280,'0'0'32,"4"-3"-8,-4 3-3,0-3 6,0 3 2,4 0 0,4-4-2,0 4-4,4-6-5,5 1-7,-1 2-3,5 0 0,-9-3-4,4 2 1,1-2-1,3 3-3,-3-4-1,-1 4-1,-4-5-6,1 5-8,-1-6-8,-4 2-10,-4 1-8,4 1-10</inkml:trace>
  <inkml:trace contextRef="#ctx0" brushRef="#br0" timeOffset="350092.0241">21559 4437 298,'0'-3'18,"4"1"-3,0 2 5,-4 0 3,0 5 2,0-2 2,0 4 1,0 2-1,0 4-4,4 1-2,-4 2-2,4 5 0,-4 4-6,4-4-2,-4 1-2,0 2-4,0-2 0,5 2-1,-5-3-1,0 1-3,0-8 2,4 2 0,-4-3-1,0-5 0,0 1-1,0-2 0,0-7 0,0 3 0,0-3 0,0 0 0,0 0 2,0 0-3,0 0 1,-9-7-1,9-5-2,-4-6-2,0 2 0,0 2 1,4-8 2,-4 1-1,0-4 2,4-5-1,-4 6 0,4-8 1,0-2 1,0 7-1,0-3 1,4 3 0,0 5 2,4 1 1,-4-1 1,5 3-1,-5 1 2,8 3 1,-4 0-1,-4 3 0,4 0 0,5 3 1,-1 3-2,-4-1 1,4 1-1,1 3-1,-1-1-1,0 4 1,-4 0-1,-3 0-1,3 0-1,4 4 2,0-4-2,-8 3-1,0 3 2,5 4-1,-1-4 0,-4 2 0,4 2 0,-4-1 0,-4 1 1,0 1-2,0 1 1,-4 1 0,0-2 0,-4 2 0,0 0 0,-1-2-1,-3 5-1,4-7 1,-4 7 0,4-8 0,-1-1-2,1 2-1,4 1 3,0-4 0,0-4-1,0-2 2,4 3-1,-4 0 1,0-3-1,4 0 0,0 0-1,0 0 2,0 0-1,4 0-1,-4 0 1,0 0 1,0 0 0,4 0 0,4 0 0,4 3 0,-8 0 0,5 4 1,-1-4 0,0 0 1,0 3-2,0 2 0,0-1 1,-3-4 1,-1 3 0,-4 4-1,4 1 1,-4 2 1,0 2-1,0-2-1,0-2 2,0 2-1,-4 6 0,-5-5 0,1-1 1,4 1-2,-4-1 0,0 0 1,4-2-2,-9-1 0,5 2 0,-4-2 0,-4-4 0,7-1-2,-3 1-4,0 4-2,0-4-2,3-6-5,1 0-4,0 0-8,0 0-8,4-3-8,0 3-11,-25-16-9</inkml:trace>
  <inkml:trace contextRef="#ctx0" brushRef="#br0" timeOffset="350784.0636">22537 4877 254,'0'0'29,"0"0"0,5 0-1,-5 0-1,0 0 0,0 0-5,0 0 4,0 0 0,0 4 0,4-1-5,-4 0 0,4 10-4,-4-1 0,0 3-3,4-3-3,-4 3-2,0 4-1,0 0-3,0 1-2,0 0 0,0-3-1,0 2 0,0-1-2,0-2-2,0 1-4,0-1-3,0 0-1,4-2-1,-4 2-6,0-5-4,0-5-5,0 1-7,0 2-5,0-2-6,0-4-3</inkml:trace>
  <inkml:trace contextRef="#ctx0" brushRef="#br0" timeOffset="351388.0983">22431 5129 312,'4'0'39,"-4"0"-3,0 0-4,0 0-2,0 0-5,8 0-3,-8 0-4,4-4-2,5 4-2,-1 0-2,4 0-2,0 0-2,5-6-3,-1 1 0,0-1-1,1-4-2,-1 7 0,-4-3-5,5-1-3,-1 4-4,-4 3-5,1-3-3,-5 0-7,4 3-4,-4 0-8,-3-3-4,3 3-4</inkml:trace>
  <inkml:trace contextRef="#ctx0" brushRef="#br0" timeOffset="351942.1298">23897 4334 196,'0'0'26,"4"0"-4,-4 0 4,0 0-1,0 0-3,4 0 0,-4 0-9,0 0 2,0 0-7,0-4-2,0 4 2,4-6 6,0-3 1,-4 4 0,0 2-2,-4-1-3,4-2-2,-4-3-3,-8 2-1,3-2 0,1 7 0,0-1-2,-4 0 0,-1 0 1,1 3 0,-8-4 2,3 4 1,1-3 3,4 3-2,-1 3 0,-3 1-2,0 2 1,-1 5-2,5 2 1,4-4 1,-5 9-1,5 1 1,0-5-2,0 2 1,4 3-1,4 2 1,0 1-2,0-1 0,0-2-2,8-2 2,0 2-2,9 2 0,-1-5-1,-4-2 2,5-1 0,3-4-2,1-2 0,-5 1 0,4-8 0,-3 0 0,-1-2-4,1 2-3,-1-3-3,0-3-1,-3-4-6,-1-3-5,-4 4-5,0 1-7,-4 5-4,0 3-7,-8 3-6</inkml:trace>
  <inkml:trace contextRef="#ctx0" brushRef="#br0" timeOffset="352455.1592">23021 4970 283,'4'0'22,"0"0"2,8-4 3,8 4 4,13 0 2,0 0 1,4-6-5,0 0-5,-1-9-3,5 3-3,4 2-2,-4 2-1,0-8-1,4 7-2,5-1-2,-10 2 0,10-1 0,-5 2-1,4 1-1,0 0 0,-4-2-2,-4-2 0,4 4 0,-4-1-2,4 4-1,-8 0-1,4 0 0,-5-3 0,1 1-1,4-2 0,-4 4-1,0 0 2,4-3-1,-4 2-1,-4-2 1,3 0-1,-3-2 0,-4 1-1,-1 4-2,-3 0-1,0 0 0,-5 3-1,-4 0-2,-3 0 0,-1 0 0,-4-3-3,0 3 1,-4 0-2,1 0 0,-1 0-1,-4 0-2,0 0-1,0 3-6,-4 3-4,-1 7-5,-7-5-6,-4 1-5,-1 4 1,-3-3-1</inkml:trace>
  <inkml:trace contextRef="#ctx0" brushRef="#br0" timeOffset="353076.1947">23266 5826 251,'0'0'30,"0"0"-2,-4 0-3,4 0-2,0 0 1,0 0-1,0 0-1,0 0 0,4 0 1,-4 0-1,0 0-1,0-3 0,4 3-4,4-3-1,1-10 1,-1 1-4,0 1-1,-4-5-3,4 3-2,-4 2-2,5-2-2,-1-3 0,4 5 0,-4-5 0,0 7-2,5-6-1,-1-1 0,-4 0-1,0 5 3,5-1-1,-5-1-1,0 5 1,0-2-1,0 1 0,1-1 0,-5 6-1,0-3 1,4 4 1,-8 3-2,4-3 1,4 3 0,-4 0 0,0 0 0,-4 0-2,0 3 2,9 0 0,-5 12 0,-4 0-1,0 0 0,0 1-2,0 0 1,0-2-1,-4-1 1,4-1 1,-4 3-1,-5-3 2,1 1 0,4-5-2,-4 2 2,0-4 0,-5 3 0,1-2 0,4-4 0,0 2 0,-5 1 0,5-3 0,0 0-1,0 1 1,0-4 0,0 0 0,-1 3 2,1-3-1,4 0 3,0 0-1,0 0 1,4 0 0,-4 0 0,4 0 0,0 0-1,0 0-2,0 0 1,0 0-1,4 0 0,-4-3-1,4 3 0,8 0 0,-4 0-3,9-4-2,-9 1-2,4-6-1,1 1-4,3 1-1,0 1-3,-3 0-4,3-1-6,-4-2-9,5 4-8,-5-5-5,0 1-4</inkml:trace>
  <inkml:trace contextRef="#ctx0" brushRef="#br0" timeOffset="354120.2545">24126 5195 304,'0'-3'21,"0"2"-5,0 1-5,0 0-1,0 0-5,0 0 0,0 1 3,0 2 1,0 4 1,0 9 0,0 1 3,0 2 1,4-6 0,-4 4-1,0 6-2,0-3-1,0 1-4,0 1-1,0 2-1,0 1-2,-4-1-1,0-5-4,4-1-4,0 1-3,0-5-5,0 2-4,-4-3-5,-4-4-4,8-1-5,-5-1 0,5 26-10</inkml:trace>
  <inkml:trace contextRef="#ctx0" brushRef="#br0" timeOffset="354184.2581">24032 5446 329,'0'-3'31,"0"3"-8,4 0-1,-4 0-1,4 0 0,4 0 2,0 0-1,-4-3-4,9 3-5,-5-6-4,0 3-2,4 1-2,5-4-2,-13-1 1,8 1-2,-4 0-1,5-1-3,-1 4-5,-4 0-6,-4 3-5,4-5-7,0 5-5,-3 0-7,-1-3-4,8 11-6</inkml:trace>
  <inkml:trace contextRef="#ctx0" brushRef="#br0" timeOffset="360286.6071">24441 5162 269,'0'0'15,"0"0"-2,0 0-5,0 0 7,4 3 4,0 0-3,9-3 2,3 0-1,0 0 2,-3-3 0,3 3-2,-4 0 1,5 0-2,-5-3 0,0 3-5,1 0-3,-5-3-2,-4 3-2,4-3 0,-8-1 0,0 4-1,4 4-1,-4 2-1,0-3-1,-4 7 2,-4-1-2,-4 5 1,3-1-2,-3 3 1,4-5 0,0 8 1,-1-6-2,1-5 1,0 2 0,4-1 0,0 1 1,0-7 0,0-2-2,4-1 2,0 0 1,0 0 0,0 0 1,0 7 1,0-7 0,0 0 2,4 0-1,4 0 1,4 6-3,-4-6 3,1 0 1,-1 3-2,4 4 0,-4-7-1,1 6 1,-1 0-1,-4-4 1,4 7-3,-8 1 1,4-4 2,-4 7 0,4 1-1,-4 2-1,-4-1 2,0 0 2,0 1-1,-4-4 0,-5 3-2,1 1 0,-4-5 0,-1 2 0,5-3-2,-4 2-1,-1-7 0,1 2 1,4-4-1,-1 0-1,1 0-1,0 0-5,4 0-5,-5 1-2,5-4-5,0 0-3,0 3-6,0-3-12,-1 0-6,1 0-10,-12 8-9</inkml:trace>
  <inkml:trace contextRef="#ctx0" brushRef="#br0" timeOffset="362060.7086">14783 7605 205,'0'0'30,"4"0"2,-4-3 2,0 3-4,5 0 1,-1 0-2,-4 0 4,8-6-2,0-1-5,-8 3-3,4-3-6,0-2-3,0 9-3,-4-10-2,0 7-2,4-2-1,-4 2 0,0 0-2,0 0 1,0 0-1,0-1-1,0 4 0,0-3-2,0 3 1,0 0-2,-4 0 1,-4 0 0,0 0-2,-4 0 1,-1 0-1,1 0-1,4 3 0,-4 1 1,-1 2 0,-3 0 0,4 5 1,-1 5 0,1-1-2,0 4 2,4 3-1,-5 2 0,5 3 2,-8 3-2,12 3 0,-4 2 1,-1-1 0,9 2 1,0-2-3,0 6 3,0-4-1,0 4 0,4-7 0,1 1 1,3-3-2,4-4-1,0-3-2,1-1 1,3-9 0,4 2 0,1-7 1,-9-2-1,9-1 2,-9-3-1,4-3 1,1 0-2,-5-3 1,0 0 1,1 0 1,-9-10-1,4 3 1,0 1-1,-4-2 0,-4 1 1,4-3 0,-4 5-1,0-1 1,0-4 1,0 4 0,-4 1 2,4 5 2,-8-7-2,4 4-1,-8-1 1,3 4 0,1 0-1,-4 3-1,4 0-1,-1 0 0,1 3 0,0 0 1,0 0-1,-4 7 1,3-4-2,5 1-2,-4 1-1,4 1-4,-4-2-5,4-1-4,-4 3-3,4-1-5,-1-1-6,1-1-9,0-3-2,4 4-1</inkml:trace>
  <inkml:trace contextRef="#ctx0" brushRef="#br0" timeOffset="363172.7723">15082 8202 279,'0'0'46,"0"-4"-1,0 4-2,0 0-4,0-3-5,0 3-5,0 0-5,0 0-3,0-6 0,13 1-2,-5-11-2,4 0-2,0 5-4,5-5 1,-5 2-3,0-2-1,5-3-1,-5 5-2,-4 1-2,4-3 1,5 2-1,-9-2 1,4 5-2,0-2 0,1 3 0,-5 1 0,0-1-1,0 6 0,1-3 0,-5 4-1,4 0 0,0 3 0,-4-3 0,-4 3 0,4 0 0,0 0 0,-4 3 0,0 0 0,0 3 0,0 9 0,0 1-1,0 0 0,0-5 0,0 1-2,-4 4 1,0-5-1,0 5-1,-4-3 2,8-2 0,-12-1 0,3-4 1,5 4 0,0-2 0,-4-2 1,0-3 0,0 3 0,-1-2 0,1 2-1,-4-6 2,4 0 1,4 3 2,-5-3 0,-3 0 1,4 0-1,0 0 2,4 0 0,0 0 1,-5 0-2,9 0 0,-4 0-2,0 0 0,4 0-1,0 0-1,4 0 0,-4 0 0,4 0 0,-4 0 0,13 0-1,-1 0 0,4 0 0,-3-3 0,3 0-2,0 0-1,1-1-6,-5 1-1,0-3-4,1 0 0,3 4-4,-8-4-2,0-1-3,1 1-8,-1-1-4,0-2-12,-4 1-6,0-2-3</inkml:trace>
  <inkml:trace contextRef="#ctx0" brushRef="#br0" timeOffset="363722.8037">15602 7470 352,'0'-5'49,"0"2"-5,0 3-10,0 0-6,0-3-5,0 3-3,0 0-4,0-3-4,0 3-1,0 0-4,0 0-1,0 0-1,4-6 1,4 6-1,1 0 1,-5-4-2,0 1 0,0 0-2,0 0 0,4 0-1,0 3-1,-3 0 1,-1 0-1,0 3 1,0 3-1,0 4 2,-4-4-2,4 4-1,-4-2 1,0 4 0,4-2 0,-4-1 0,0-5 1,4 4 0,-4 1-1,0 4 1,0-7 0,0 2 2,-4 2-1,0-1 1,4 4 1,0-2 0,-4-5-1,0 1-1,0 2 1,4-1-2,0-3 0,0 0 1,0 1-2,0-6 0,0 6 0,0-2 2,0-1 0,0 0-2,4-3 0,0 0 0,0 0 1,4 0-2,0 0 2,-4 0-2,5-3-3,3 0-1,-4-4-3,4 1-4,-3 0-3,-1-1-4,4 2-7,-8 2-10,4-3-8,-8 3-14</inkml:trace>
  <inkml:trace contextRef="#ctx0" brushRef="#br0" timeOffset="364256.8343">16065 7539 329,'0'0'33,"0"0"-1,0 0 1,0 3 2,0 6-4,-4 2-3,4 5-6,-4 5-4,0 1-4,-5-1-4,5 8-1,4 1-3,0-3-1,0 3 0,0-1-2,0-2-1,0 0-2,0 0 3,4-2-2,-4-3-2,4-1-4,1-3-4,-5-3-1,0 5-8,0-6-7,4-1-5,-4-1-7,0-1-7,0-1 0,-4 6-8</inkml:trace>
  <inkml:trace contextRef="#ctx0" brushRef="#br0" timeOffset="364320.8379">15917 7930 375,'-4'0'42,"0"0"-7,4-3-4,0 3-8,0-4-2,4-2-5,9 4 1,-1-4-8,0-4-1,5 1-2,-5-1 0,0 4-4,5-2 2,3 2-2,-4-4-1,1 1-2,-5 2-3,4-1-2,1-1-5,-1-1-4,-4 1-7,5 1-10,-5-2-9,4 1-4,-3-4-3</inkml:trace>
  <inkml:trace contextRef="#ctx0" brushRef="#br0" timeOffset="364856.8685">16695 7470 306,'4'-1'39,"-4"-3"-7,0 4-1,0 0-5,0 0-3,0 0-4,0 0-4,-8 0-3,4 0-2,-8 5 0,4 2-4,-1-4 3,5 0-1,-4 0-1,0 0 1,4-3-1,-4 4-2,4-1-1,-5 0 3,1 0-2,4 0-1,-4-3-1,4 7 0,-4-7-1,-1 1-1,5 6-1,-4-7 3,4 6 0,0-6 0,0 6-1,0-3-1,4 1 0,-4-1 0,0 0 1,4-3-1,-4 0 1,4 3 0,0 2-1,-9-2-1,9 0 2,0 0 0,0 4-1,0-7 1,0 9 0,0 1-1,0-2 0,0 8 1,0-7-1,0 4-1,0-5 1,0-2-1,0 4 0,0 3 0,0-9 0,0 9 0,0-3 0,4-4 0,-4-1 0,5 1 0,-1-3 0,0 4 0,0-4 0,4 0 0,0 0 0,0 0 0,5 1 0,-5 2 0,4-5 0,0 3 0,-3-1 0,-5 0 2,4 0-2,-4 4 1,4 2-1,0 1 1,-4-2-2,1 4 2,-5 1 2,4-2-1,-8 5 2,-1-3 2,5 1-1,-4 2-1,-4-3 1,0-1 0,8 0-2,-8-3 2,4 4-2,-9-5 0,1 1 0,4 1-1,4-1 0,-4-2-1,-1-3-1,1 0 1,-4-1 0,4 3-1,4-3 0,0 1-1,0-4-6,-5 0-2,5 0-2,-4 0-2,0 0-2,4-4-3,-4 1-5,4 0-6,-5-7-8,5 3-7,0-3-2,4-3-2</inkml:trace>
  <inkml:trace contextRef="#ctx0" brushRef="#br0" timeOffset="365423.9011">17068 7672 255,'4'-8'31,"0"2"-1,0-4-2,-4 1 0,0 4-3,4-1-4,0-1-3,-4 1 0,4 0-2,-4-1 2,0 1 0,0-1-1,0 3-3,0-6-2,0 1-1,0 2-3,0-1-1,0 2-2,0 0 1,-4-4-1,4 4-1,-4-1 0,4 3-2,-4 0-1,4 1 1,-4 0 0,0 0-2,0 0 0,0 0 0,0 3 0,-5 0 0,1 0 1,0 0-1,0 3 0,0 0 0,0 3 1,-1 5-1,-3 5 0,8 0 0,-8 5 0,4-2 0,-5 8 0,5 0 0,0 2 0,-4-2 0,3 6 0,1-3 0,4 4 0,-4-3 0,0 0 1,8-1 0,0-5-1,0-4 3,0-5-2,4-5 3,4-2 1,4 1-1,1-10 3,-1 0-3,0 0 0,5-6 1,-5-4 3,8-4-1,-7-5 0,3-2 1,0-1-1,1-2 1,-5-2-1,0-1 0,-4 0-2,5-4 0,-13 0 0,8 4-2,-8 4 0,0 0-1,0-1-1,0 9 0,-4-1-2,0 5-3,-4 1-5,-1-3-2,1 5-6,4 2-3,0 3-6,4 0-9,0-1-13,0 1-18</inkml:trace>
  <inkml:trace contextRef="#ctx0" brushRef="#br0" timeOffset="366080.9386">17551 7602 301,'0'0'46,"0"0"2,0 0-7,0 3-6,4-3-4,-4-3-6,0 3-5,8 0-2,5-3-5,-5 0-1,8 3-6,-4-3 0,1-1-1,-1 3-1,0-5-2,0-1 0,1 4-3,-9 0 0,4-4-5,0 4-4,-4 0-1,5-2-7,-5 2-7,0 0-6,-4 3-9,4-3-6,0 3-5</inkml:trace>
  <inkml:trace contextRef="#ctx0" brushRef="#br0" timeOffset="366626.9699">17604 7748 251,'0'0'40,"0"0"-2,0 0-4,0 0 3,0 4-1,0-4-3,4 3-5,-4 3-4,4-6-5,9 3-6,-1-3 0,-4 0-6,4 0-2,-3-6 1,3 3-3,-4 3-2,0-7-4,-4 6-4,5-5-3,-1 2-6,-4-2-5,4 0-8,0 2-8,0-4-6,1-4-3</inkml:trace>
  <inkml:trace contextRef="#ctx0" brushRef="#br0" timeOffset="367166.0006">18255 7144 238,'0'0'23,"0"0"-4,-4 0-1,0 0 0,0 0 0,0 0-5,0 0 0,0 4 1,-1-4-1,1 1 1,0 5 2,0 4 1,0 0 0,0 2 0,-4-1 0,4 2-1,-4 3-3,-1-2 0,5 2-2,-4 2-1,0-2-1,0 4-1,-1 3-1,1 4 0,0 1 2,0-1-2,4 3-1,0 1 1,-4 0 0,3 3 1,1-1 0,-4 7-1,4 0-2,4-1-1,-4 1 0,4 3-1,0-10-2,0 1 0,0-1 1,0-4-1,4-2 0,-4-6-4,8-2-2,5 0-2,-5-5-4,4-1-3,0-2-1,1-2-6,-1 1-8,0-4-8,-4-3-7,5 1-6,19-4-10</inkml:trace>
  <inkml:trace contextRef="#ctx0" brushRef="#br0" timeOffset="367706.0316">18546 7324 339,'0'0'31,"0"0"2,0 0-4,0-3 0,0 0-4,0 3-4,0 0-3,0 0-3,0 0-4,0 0 0,0 0-1,0 0 0,-4 3 0,4 3-1,-8 10-1,-1-2-1,1 5-2,0 2 0,-4 5-2,-1 1 2,-3 0-2,4 8-1,-1-2 0,1 4-1,0-1 0,0 4-1,-1-7 1,1 1-1,4-4 0,0-5 0,-5-1 2,9-8-2,0-2 0,0-4 0,-4-1-3,8-5 2,0-1-2,0 0 2,0-3 0,0 0 0,0-3 0,8-10 0,-4-11 0,8-4 1,1-3 0,-1-2 0,0 0-1,1-7 1,-5 3 0,4 4-1,-4-4-1,5 2 2,3 8 2,-4 0-1,-4-1 2,5 4 3,-5 3 0,4-4 2,0 10-3,-3 0 2,-1 5 2,4-3-2,-8 9-1,4-3-1,1-2-1,3 5-2,-8 4 1,4 0-1,0 0 1,-4 7-2,0-1 1,-4 8 1,0 6 0,5-1 2,-1 4-1,0 8 0,-4-4-1,0 4-2,-4 3 1,0 2 0,4 7-2,0 0 1,-5-6-2,5-4-3,-4 1-3,4-4-3,-4-2 1,8-1-3,0-6-2,-4-2-3,0-3-2,5-5-3,-5-1-3,0-4-5,0-3-8,0-3-7,0-3-9,-5-33-6</inkml:trace>
  <inkml:trace contextRef="#ctx0" brushRef="#br0" timeOffset="367771.0353">18398 7572 399,'0'0'40,"0"0"-6,0 0-7,0 0-6,0 3-2,4-3-4,1 0-2,7-3-5,8 3-1,-7 0-1,3 0-2,0-6-1,1 2-2,-1 1-2,1 0-5,-1-2-5,-4-1-5,5 3-7,-5 0-7,0 3-6,4-4-2,-3 4-9,32 4-6</inkml:trace>
  <inkml:trace contextRef="#ctx0" brushRef="#br0" timeOffset="368310.066">18865 7758 325,'0'0'29,"0"0"-7,0 3-3,0-3-1,0 0 3,0 0 3,4 0 0,4 0-3,1-3-4,3 0-4,0-11-3,-4-2-2,5 0 1,-1 5-1,0-5-3,-4-2 1,5-1 1,-5 3-3,4 8 1,0-8-2,-3 4-1,3 1-1,0-5 0,-4 6-1,1 2 0,-1 2 0,4-1 2,-12 4-1,4 3-1,4-3 0,-4 3 0,0 0 0,-4 0-2,5 3 2,-5-3 0,0 13 0,0-2-1,0 5 0,0 0-1,0-2-1,0-1 2,-5 1 0,5-4-1,-4 2 0,-4 1 0,4-2 0,0-1 2,-4-4 0,0 4-1,4-4 1,-9 0 0,5-1 0,0-5 0,4 3 4,-4-3-1,3 4 2,1-4 2,4 0 2,-4 0-3,4 0 0,-4 0 0,0 0-2,4-4 1,-4 4-1,0-3 0,4 0-2,0 1 0,0 2 0,0 0-1,0 0-2,0-4 2,0 4 0,0 0 0,8 0-2,-8 0-3,8 0-3,5-5 0,-1-1-2,0 2-2,0-5-4,-3 3-4,7-2-5,-4 1-11,5-2-12,-5 2-3,25 1-10</inkml:trace>
  <inkml:trace contextRef="#ctx0" brushRef="#br0" timeOffset="368375.0699">19487 7324 362,'0'-3'38,"4"0"-4,1 3-6,-5 0-4,0 0-5,0 0-4,0 3-2,0-3-1,-5 6-2,5 7 0,0 4-2,-4 2-1,4-1-3,-4 1-1,0-1 0,0 1 0,-4 0-1,4 1-4,0 4-2,0-2-5,-5-4-3,9 1-5,-4-3-7,4 1-6,0-4-7,-8-7-7,8 4-2</inkml:trace>
  <inkml:trace contextRef="#ctx0" brushRef="#br0" timeOffset="368920.1009">19344 7493 410,'0'-4'42,"0"4"-8,0 0-8,0 0-7,0 0-4,0-3-4,12 0-2,1 3-2,-5 0-4,4-3 2,0 3-3,1 0-4,-1-7-5,4 7-4,-3-3-6,-1-2-4,0 2-6,0-3-4,1 3-2,-1 0-3,0-1-5,21 4-4</inkml:trace>
  <inkml:trace contextRef="#ctx0" brushRef="#br0" timeOffset="369471.1326">19766 7284 312,'0'0'33,"0"-3"-2,0 3-1,0 0-3,4 0 3,-4 3-3,0-3-1,0 3-4,0 13-5,-4-1-1,4 1-3,0-1-3,-4 6-2,0-2-3,4 2 1,-4 0-4,4 1 1,-9-5-2,9 2 0,0 4 1,-4-3-1,0-1-1,-4-8 0,4 5-1,-4-5 0,8-1-1,0-10 1,-4 3-1,-1 0-1,5 1 1,0-4-2,0 0-1,0-7 2,0 1-1,0-12 0,0-1 2,0 2-2,0-9 1,9-1 1,-1 0 1,4-4 0,5 0 1,-5 1 2,-4 3 3,4 2 1,1 4 1,-1 2-1,0 5 2,-4-2-2,5 0 0,-1 5 1,0 1-2,-4 1-1,1-1-1,-1 2 1,0 2-3,0 3 2,0-1-2,0 4-1,-3 0 0,3 4 0,-4 2 0,0 0 0,-4 5 0,4 2 0,-4 0 0,-4-2 0,4 5-2,-4 0-1,-4-2 0,-5 2 2,-3-5-1,8 2 0,-4 0 0,7-4 0,-3-3 0,0 1 1,0-6 0,0 3-1,-1-1 2,5 0 0,0-3 0,0 3-1,4 0 1,0-3 0,0 0 0,0 0-2,0 0 1,0 0 0,0 0 0,0 0 0,0 0 0,4 3-1,-4-3 2,13 4 0,-5-1 0,0 0 1,0 3 1,0-1 0,1 1 2,-5 4 0,0 0-2,4-2 1,-4 1 1,4 4 0,-8-4 0,0 2 1,0 5 0,0 0-1,0-1-1,-8-3 0,0 7-1,-4-4-1,3 4 1,1-11-2,-4 1 0,4 4-4,-9-7-5,5 1-6,-8 1-7,7-5-13,-7 0-18,-1-3-15</inkml:trace>
  <inkml:trace contextRef="#ctx0" brushRef="#br0" timeOffset="370800.2086">20163 6890 183,'0'0'29,"0"0"-1,0 0 5,0-3-4,0 3 1,-8-3-2,8 3 0,-4 0 0,4-4 1,0 4-3,0-6 0,0 3-5,0 3-3,0 0-3,0-2 0,0 2-2,0 0-3,0 2-3,0-2 0,0 0 4,0 13-1,0 3 0,4 1-3,-4 2 1,12 2 1,-4 4 0,0 2-2,5 3 0,-5 1 1,4-3 1,-4 6-2,1-1 0,-1-3 1,0 7-3,-4-5 0,0-2-1,4-3 1,-8 5-2,4-2 0,-4 0-1,4 0 0,-4-3-1,0-1 1,0 1-1,-4 3-1,4 5 0,-4-5 1,-4 3-2,-4-5 2,4 0 0,4-4-2,-5-3-2,-3-2-3,4-3-5,0-2-2,-5-1-4,9-4-4,0-2-4,0-6-4,4 2-10,0-3-12,-4-3-12</inkml:trace>
  <inkml:trace contextRef="#ctx0" brushRef="#br0" timeOffset="371590.2538">20589 6838 142,'0'0'15,"0"-4"3,0 3-1,0 1 1,0-3-3,0 3 3,0 0-3,0 0 1,0 0 3,4 0-4,-4 0 0,0 0 2,0 0-3,0 0 0,0 0-1,-4 4 1,4-4-1,-4 7 0,4 9 1,-9-2 0,5-1-4,0-4 0,-4 4 0,4-2 1,0 11-3,-4-4 1,-1 1 0,1 5-1,0 1-3,0-1 3,0 5-2,0-2 0,3 0-1,-3 0 2,0 1-2,0 2 2,4 4-1,4-7-1,-8 3 0,-1 2-1,5-2-1,0-3 0,0 2 0,4-2-1,-4-3 0,4 4 1,0-10-2,-4 1-1,4-2 0,0 2 0,0 2 2,0-2-2,4-3 0,0-2 0,-4 5-3,0-7-1,4 0-3,-4 1-1,4-4-3,0-4-1,5 2-5,-5-4-5,0-3-8,0 0-7,4 0-8,0-7-5</inkml:trace>
  <inkml:trace contextRef="#ctx0" brushRef="#br0" timeOffset="372163.2865">20617 7520 340,'0'0'37,"4"0"-1,1-8-1,-1 1-4,0 4-1,4-6-10,0-1-1,0-3-4,0 5-3,1-1-2,3-4-3,-4 4 1,0-6-1,5 2-1,-1 2 0,-4 5-1,0-4 0,5 4 0,-5-3-1,0 4 0,-4-2-1,4 1-1,-4-3-1,4 5-1,-3 1 0,3 0 2,-4 0 0,0 3-2,0 0 0,-4 0 0,4 3 0,-4 0 0,4 4 0,-4 2 0,0 1 0,0 1 0,0-2-4,0 1 1,-4 1 0,0 5-1,-4-7 0,4-1 2,0 2-2,-5-1 0,1 1 3,4-4-2,-4-3 2,0 1 0,4-3 0,-4 2-1,3 1 2,-3-1 2,0-3 0,4 3 1,-4 0 0,4 0 0,0-3 0,0 0 0,4 0-2,-5 4-2,5-4 1,0 0 0,0 0 0,0 0 2,0 0-2,0 0 0,5 0-1,3 0-2,4-4-3,0 1-1,1-3-2,-1-1-4,0-1-2,0 2-4,-3-3-6,-1 2-9,4 1-8,0 0-5,13-12-10</inkml:trace>
  <inkml:trace contextRef="#ctx0" brushRef="#br0" timeOffset="372719.3182">21113 7135 287,'0'0'34,"-4"-3"-5,4 3-5,4 0-7,-4 0 0,0 0-3,0 0 6,0 0 2,0 6-2,4 8-3,-4 2-1,0 0-3,0 2-2,0 1-1,0-2-4,0 2 0,0-1-2,0-2-2,0 1 0,0 2-3,0-3-2,0-2-8,4-1-3,-4-3-5,0 2-6,0-4-5,0-1-6,0-1-7,0 0-4</inkml:trace>
  <inkml:trace contextRef="#ctx0" brushRef="#br0" timeOffset="372786.3221">21055 7311 357,'0'0'38,"0"0"-3,-4 0-1,4 0-5,4 3-7,-4-3-8,0 4-2,0-4-3,0 6-4,0-3 0,4 0-1,1-3-1,7 0-2,-4 0 0,4 0-2,-8 0 0,9 0-6,-1-3-3,0 3-4,1-6-6,-1-1-5,-4 1-5,4 5-2,-3-9-3,3 4-8,16-10-4</inkml:trace>
  <inkml:trace contextRef="#ctx0" brushRef="#br0" timeOffset="373342.3539">21383 7122 376,'0'0'34,"4"0"-4,0 0 0,-4-3-2,4 0-5,0 0-4,0 3-5,5-2-2,-1 2-2,0-3 0,0 3-4,0 0 1,1 0-2,-1 0 1,-4 0-3,8 0 0,-8 0-2,4 0 1,1 0-1,-5 3-1,0-1 1,-4-2 0,0 12 0,4 1-2,-4 1-1,0-1 1,-4 3 0,4-5-1,-4 5 1,-9-3-1,5 1 2,0-1 0,4-1-1,-4-2 0,4-2-1,0-2 0,-5-3 2,5 4-1,4-4 0,0 0-1,-4 0 2,4-3-1,-4 4 1,4-4-1,0 0-1,0 0 1,4 1 0,0-1 0,-4 0 1,0 0 0,4 0 0,5 0 0,3 3 0,-4-3 0,-4 0 0,4 7 1,0-4-1,-8 0-1,9 3 3,-5 1 1,-4 1-1,8 4 0,-8 4 2,0-3-1,0 1-1,0 2 0,-4-5 1,4 2 0,-4 3-1,-4-7 2,-1 3 0,5 0-1,-4-2 0,4-4-1,-4 1 0,4-6-1,0 6-1,0-1 2,-1-3 0,1 0-2,0-3-4,0 3-1,0-3-4,0 0-3,-4 0-5,0-3-7,3 0-9,-3-3-7,4-1-4,0-1-5,-16-11-5</inkml:trace>
  <inkml:trace contextRef="#ctx0" brushRef="#br0" timeOffset="373901.3858">21661 6807 330,'0'0'25,"9"4"0,-9-4 4,4 3 7,0 3-4,4 8-5,0 5-5,0-1-2,-4 1 0,5 2-4,3 4-2,-4-4 1,0 7-2,-4 3 1,4-1-3,1 2 0,-1-2-2,4 0 1,-4 0-4,-4 0 0,5 4 1,-9-2-4,0-2 0,0-3-1,-4 1-1,-1-1 0,1-3-1,-8 2 2,4 1-2,-9 0-4,5 1-4,-4-7-4,-1 1-4,1 2-2,-4 3-5,7-1-10,-3-6-6,0 4-11,-1-5-7,-32 45-6</inkml:trace>
  <inkml:trace contextRef="#ctx0" brushRef="#br0" timeOffset="374742.4341">22267 7135 222,'0'0'33,"-4"-3"2,4-1 0,-4 4 0,4 0-5,-4 0-2,4 0-2,0 0-5,0 0-2,0 0-3,0 0-2,0 4 0,0-4-2,0 0 0,0 9-1,0 2-2,0 2-1,0 3 0,0 1-3,0 2-1,0-1 0,0 4-3,0 2 2,-4-2-1,0-1-1,4 0-1,0-2-3,0-3-2,-4-4-4,4-1-2,-4 2-3,4-3-5,4-2-5,-4-2-4,0 0-7,0-6-7,4 0-2,-4 10-8</inkml:trace>
  <inkml:trace contextRef="#ctx0" brushRef="#br0" timeOffset="375308.4664">22140 7334 306,'0'0'26,"0"-4"-1,0 4 7,4 0 5,0 4-2,5-4-4,3 3-8,0-3-6,1 0-3,3 0-4,-4 0-2,0-3-2,1 3-2,3 0 0,1 0-2,-1 0-5,-4-4-6,-4 1-3,1 0-5,3 0-9,-4-4-6,0 4-6,-4 0-6,17-8-8</inkml:trace>
  <inkml:trace contextRef="#ctx0" brushRef="#br0" timeOffset="375882.4993">22922 7116 212,'0'0'21,"0"0"3,-4 0-5,4 0 0,0 0-2,0 0-2,0 0-3,0 0-4,0 0 5,0 0 1,0 0-1,0 0 3,0 0-2,0 0 2,-4-3-2,4 3 1,0 0-3,-8-2 0,4 2-1,4-3-3,-8 3-1,-1-3-1,5 3-3,-4 0 0,4 0 0,-4 0-2,0 0-1,-5 0 1,5 0 0,0 0 0,0 0-2,0 3 2,-1 0-2,1 2 2,0 4 1,0 4 0,0-2 0,0 5 1,3 0 0,-3-2 1,0 8 0,0 2 1,4-1 0,-4 0 0,3-2 1,1 5-1,4-4 1,0-5-2,0 4 0,0-2 1,4-1 0,1-3 2,3 1-2,0-1 1,4-3-1,1-5-1,-1-4 1,0 0-2,0 0-1,1-3 0,-1 0 0,0-3-1,-4 3-1,5-3-4,-5 0-1,0 0-6,4-1-1,-8-2-4,1 6-5,-1-3-6,0 0-9,4-1-7,0 0-7,4-25-10</inkml:trace>
  <inkml:trace contextRef="#ctx0" brushRef="#br0" timeOffset="376454.532">23401 6714 194,'0'-5'28,"0"0"-6,0 2 1,0 3-4,0-3-1,0 3-4,0 0 0,-4 0-1,4 0-1,0 3 4,-4-3-2,-4 3 2,4 7-1,-4-6 2,4 3-1,-5 5 0,5-2 1,-4 1-2,0-1-1,0 5-1,4 0-2,-5 1 0,1 0-2,0 7-2,0-2-1,0 8 0,-1-2-1,1 3 1,-4 2-1,4-2-1,0 3 1,-1 4 1,-3-1-1,4 1-1,0 0 0,-5-1 1,1-1 1,4-5-1,0 4-1,0-7 0,4 6-1,-1-3 0,1-1 1,0 1-2,4-4 1,-4-3-2,4 4 1,0-1-1,0-2-1,4-8 1,-4 4-1,8 3 0,-3-6 0,3-1-3,-4-2-2,4-1 0,-4 0 1,4-2-2,-8-2-1,8-2-3,-8-1-1,5 4-3,3-7-3,-8-2-7,4-1-6,0 0-7,0 0-6,0 0-6,4-1-6</inkml:trace>
  <inkml:trace contextRef="#ctx0" brushRef="#br0" timeOffset="377175.5732">23459 7621 206,'0'0'32,"0"0"1,0 0 2,0 0-1,0 0-2,0 0-1,0 0-2,0 0-2,4-6-4,-4 0-5,4-7 0,4-1 1,-4 1-5,4 0 2,0 2-4,1-5 0,3 3-4,-4-1-2,4-2-1,1 0-1,-1 8 0,-4-4-1,4-1 1,5 3-1,-5 2 0,-4-4 0,5 2-2,-9 5 1,8 2-1,-4-3-1,0 3 1,0-1-2,-8 1 2,5 3 0,3 0-1,-8 0 0,8 7 0,-8-7 0,4 12 0,-4-4 0,0 2 0,0 6 0,0-2-1,0 2 0,0-2-2,0 2 2,-4-3-2,0 0 0,0-5-1,-4 1 4,8-3-2,-5 4 0,-3-4 1,0-1 1,0 1-1,4-2 0,-4 2 1,4-3 0,-1-3 1,1 0-2,-8 0 3,4 0 1,-4 0 0,3-3 3,1 0-3,4 0 1,-4 3 1,0 0-4,4-4 2,-5 4-2,9 0-2,-4 0 3,0 0-2,4 0 0,0 0 0,0 0 0,0 0-1,4 0 0,0 0 2,5 0-2,3-3-2,4 3-1,5-3-2,-9-2-4,9-1-1,-9 0-3,4-1-1,1 1-3,-5-4-7,0 7-9,0-5-5,1 2-3,-1 0-7</inkml:trace>
  <inkml:trace contextRef="#ctx0" brushRef="#br0" timeOffset="377764.6068">23979 6917 350,'0'0'30,"0"0"-3,0 0-2,0 0-2,0 0-4,4 0-4,-4 0-3,4 0-2,0-6-3,0 6-1,0 0-2,0 0-1,0 0 1,0 0-2,0 0-1,0 0 0,-4 0 0,9 0 1,-5 0 2,-4 3-1,0-3-1,4 3 0,-4 10 0,0-4 1,0 1-1,0 1-1,0-2-1,0 1 1,0 0 0,0-2 0,0-2 2,0 3-2,0 1 2,-4 1 0,0-1 0,-5 2 0,5-5-1,0-3 0,0 3-1,4-1 0,0 1 1,-4-1-1,4 0 0,0-3-1,0 4 0,0-2 0,0 1 0,0 0 0,4-3 1,-4 1-2,4-1 2,0 0-2,0 0-1,1 0-3,-1 1-2,4-4-2,-4 0-5,0 0-6,0 0-3,4 0-11,-4 0-4,0 0-6,9-4-10</inkml:trace>
  <inkml:trace contextRef="#ctx0" brushRef="#br0" timeOffset="378339.6398">24384 7079 304,'0'0'16,"0"0"-4,0 0-3,0 0 1,0 10 2,0-1 1,0 4-2,0 1 3,0 2 2,0 2 0,0 1-2,-4 1 1,4-1-5,0-1 0,0 4-2,-8-1-4,3-2 0,1 5-2,4-5-7,0-3-6,-4-2-5,4 2-4,0-5-7,-4-1-6,0-1-5,-8 21-7</inkml:trace>
  <inkml:trace contextRef="#ctx0" brushRef="#br0" timeOffset="378409.6437">24245 7337 309,'0'0'26,"4"-3"-6,-4-1-3,8 4 0,-4-3-2,0 0-5,4 0-2,5 3 0,-5 0-4,4-3 0,-4-1-2,5 1 1,-1 0-2,0 3-1,-4 0-7,0-1-2,1-3-10,-1 4-3,4-3-7,-4-3-2,13-1-12</inkml:trace>
  <inkml:trace contextRef="#ctx0" brushRef="#br0" timeOffset="378981.6765">24720 7086 302,'0'0'33,"0"0"-10,0 0-4,4 0-2,-4 0-5,0 0-1,0 0-2,0 0-3,4 0-1,-4 0 6,4 3 2,-4 3 1,4 0 3,-4 4 0,0-2-3,4 1-1,-4 1-3,0 0-2,0-6 0,0 6-4,0-1-2,0-2 2,0-1-4,0 2 2,0-2 0,0 4-2,0-4 0,0 4 2,0-7-1,0 0 0,0 2 0,0-2-2,0 4 2,0-1-2,0-3 2,0-3-2,0 3 2,0-3-1,4 0 0,-4 0-1,4 3 0,8-3 1,-7 0 0,-1 0 0,4 0 0,-4 0 1,0 0-3,4 0-2,-4 0-3,9 0-6,-9 0-2,8 0-7,-8-3-3,8 0-2,-3 0-2,-1-7-3,0 4 0,-4 1-4,16-11-6</inkml:trace>
  <inkml:trace contextRef="#ctx0" brushRef="#br0" timeOffset="379050.6805">24867 7128 298,'0'4'24,"0"-4"4,0 12 2,0 3 0,0 1-3,0 1-3,0-1-1,0 3-6,0-1-3,0-3-4,0 6-3,0 5 0,0-6-3,0-2 0,-4-2-1,-8 3-2,3-7-4,5 3-3,0-3-4,0-4-5,0 5-6,-4-3-2,0-4-3,3 0-7,5 1-4,0-3-1,-8 12-8</inkml:trace>
  <inkml:trace contextRef="#ctx0" brushRef="#br0" timeOffset="379635.7139">25055 6811 266,'0'0'21,"4"0"2,-4 0-1,17 3 1,-5-3 1,0 0 5,-4 9 2,5 2 1,-1 5-3,4 8-4,-3 2-2,-1-3-2,0 3 0,1 1-4,-5-3 0,0 4-1,4-1-2,-8 0-4,4 4-1,-3 4 1,-5-5-4,0 3-1,0 1 0,0-4 0,-5-2-3,1-1 0,-4 0 1,0-1-1,-4-6-1,-1 0-1,1 0 1,0-1-1,4 2-4,-5-2-2,5-5-6,-4 2-2,4 0-4,0-2-2,-5-1-5,9 0-7,-8-2-7,8 2-8,-8-4-7,-21 15-9</inkml:trace>
  <inkml:trace contextRef="#ctx0" brushRef="#br0" timeOffset="422967.1923">14558 9569 228,'0'-3'32,"0"3"-2,0-7-3,0 1-4,-4-1-1,4 4-2,4-1 1,-4 0-2,4-2-1,0 6-1,1-6 0,3-1 0,-4-5-2,4 0 0,-4 3-4,0-1-1,4-2-1,1 0 0,-1 0-4,-4 2-2,4-1 2,0-2-2,0 4-3,5-1 1,-9 6 1,0-6-2,0 4 0,0-4 2,4 7 0,0 0 0,-8 3-2,5-3 3,-1 3-1,0 0-2,0 0 1,0 3 0,-4-3-2,0 3 2,0 10 0,4-4-1,-4 2 2,8-1-1,-8 6-3,4-2 3,-4 2-1,0-3 0,0 1 0,0 2 1,-4-3-1,4-5 0,0 1 0,0-3 0,0 1 0,0-1 0,0-3 0,-8 4 0,0-6 0,4-1 1,-4 3-2,3-3 2,-3 0-2,0 0 2,4 0-1,-4-3 0,4 2-1,-5-6 2,1 4-1,4 0 0,0 3 0,0 0 0,0 0 3,0 0-1,0 0 2,4 0 0,0 0-1,0 0 2,0 0-3,0 6 1,4-6-2,4 7 0,4-3 0,5 3-1,-5-4 1,0 3-2,-4-2-3,5-4-3,-1 0-3,4-4-2,-3 4-4,-1-3-4,4 0-8,-3-7-5,-1 6-7,0-6-8,29-22-8</inkml:trace>
  <inkml:trace contextRef="#ctx0" brushRef="#br0" timeOffset="423555.226">15082 9297 318,'0'0'45,"0"0"-8,0 0-4,0 0-6,0 0-5,0 0-3,4 0-4,-4 0-4,9 0-2,3-3-1,0 0-3,0-1-1,1 4 0,-1-9-1,0 6-3,1-7-3,-5 10-4,0-2-6,0 2-5,-4-9-4,4 9-2,-4-3-3,-4 3-3,5 0-4,-5-3-4,0 3-6</inkml:trace>
  <inkml:trace contextRef="#ctx0" brushRef="#br0" timeOffset="423627.2301">15070 9459 230,'0'0'33,"0"0"-3,0 0-3,4 0-1,-4 0-4,8 0-6,-8 0 1,4 0-5,5 2-3,-5 1 0,4-3-5,0 0 0,0 0 0,-4 0-2,0 6 0,0-6-3,1 0-6,3 3-4,-4-3-7,0 0-3,0 0-4,-4 0-3,8-3-3,5 3-8</inkml:trace>
  <inkml:trace contextRef="#ctx0" brushRef="#br0" timeOffset="424219.264">15393 9391 354,'0'0'32,"0"0"-2,0 0-4,0 6-3,5 0-4,3 1-4,-4-4-3,4-3-5,0 0-1,-4 3-3,4-3 0,1 0 0,-1-3-1,4 3-7,-8-3-1,4-7-7,5 1-5,-5 2-3,0 3-5,0-3-2,-4 1-2,0-1-3,1-5-2,3-1-6</inkml:trace>
  <inkml:trace contextRef="#ctx0" brushRef="#br0" timeOffset="424806.2975">15655 9146 316,'0'0'28,"0"-7"-5,0 6-6,5-2-3,-1 3-3,0 0-1,-4 0 0,8 0-2,-4 0 2,0 0 1,0 0-2,8 3 1,-3-3 1,-5 0 1,4 1-1,0 6-3,0 2-2,-4 1-1,5-4-2,-9 4 1,8-2-1,-8 4-3,0 1 2,0-2-2,0-1 0,-4 3 0,4-1 0,-4-4 0,-5 8 0,5-3-1,-4-2 0,0-1-2,4-1 1,-4-3 0,4 2 1,-1 2-1,1-4 0,0 1 2,0-4-1,4 0-1,0 0 2,0 4 0,-4-3 0,4 3-1,4-4 0,-4 0 3,0 0 1,8 0 4,-4 1-2,5-1 0,-5 0-2,4 0 0,0-3 0,0 3 0,0 2 0,1-2-1,-1 0-1,0 4-1,-8-1 1,8 0-1,-8-2 1,4-1 0,0 5 1,-4-2-2,5 7 2,-5 0 0,0-5-1,0 1 1,-5 1-1,1-1 1,0 2 0,-4-4-1,4 2 0,-4 1 0,0-1 0,-1-4-1,1 1 0,0-2 2,-4 2-2,4-6 0,-1 0 0,-3 0-4,4 0-2,0 0-4,0 0-5,-5 0-3,9 0-4,-4-3-4,4 3-7,0-10-5,0-1-4,-5-22-8</inkml:trace>
  <inkml:trace contextRef="#ctx0" brushRef="#br0" timeOffset="425594.3425">16147 9305 220,'0'0'31,"0"0"-3,0 0-1,0 0 1,0 0-6,0 0-2,0 0 1,4 0-4,-4 0-1,4 0 0,4 3-1,4-3 3,-3 3-2,-1 0-1,0 1-6,4 2 0,0-6 0,1 6-1,-1-3-2,0-1 0,1 1 0,-1-3-2,0 3-2,5 1 1,-5-1 1,0-3-2,4 3 0,-3-3-1,3 0 0,-4 0 1,1 0-2,3 3 2,-4 0-2,-3-3 1,3 3 0,-4-3 0,-4 0-1,4 0 0,1 4 0,-5-1 0,0-3 0,0 3 0,0-3 0,-4 0 0,4 0 0,-4 0 0,0 0 0,0 0 0,-4 0 0,4 0 0,0 0 1,0 3 0,0 0-1,0 1 0,0 0-1,0 3 1,-4-1 0,0 0 0,0 4 1,0-2 0,-5-5-2,9 0 1,-4 7 0,0-4 1,-4 0 0,8 4-2,-4-5 2,4 1-1,0-6 0,0 3-1,-4 1 0,4-1 1,0 0 1,0-3-2,4 0 1,-4 0 1,0 0 0,8 0-2,0-3 0,-4 0 2,5-1 0,-1-2-2,4-2 2,-8-2-2,4 1 2,0-1-1,1-1-1,-1-1 2,0 2-1,0-4 2,-4 1 1,4 0 0,-3-3-2,-5 5 2,4-5 0,-4 10-1,0-2 1,0-1-2,0-1 0,0 4 1,0-4-2,-9 5 0,1 2-1,0-3-3,0-4-2,4 4-3,0 0-1,-9-4-6,9 5-4,0-1-5,4-1-7,-8 7-5,8-3-7,0 0-6</inkml:trace>
  <inkml:trace contextRef="#ctx0" brushRef="#br0" timeOffset="428677.519">17031 9006 201,'0'0'24,"0"0"2,0-3-6,0 0 0,0-7-3,-4 7-3,4 1 0,0-1-1,0-3-2,0 3 2,-4-1-4,4 1-2,0-6-1,0 2 0,0 1 3,0 0-1,0 4-2,0-4-2,0 2-1,0 1 0,0 0-1,0 0-1,-4 3 0,-4 0 0,3-3 0,1 0-1,0 3 0,-4 0 0,8 0 0,-8 0 0,4 0-1,-4 0 2,-1 3-1,1 0-1,0-3 2,0 9-2,0 3 2,4-3-1,-9 1-1,5 2 2,-4 1-1,4 1 0,-1 2-1,1 5 0,-4 1 1,4 5 4,-5 0 1,1 3 4,4 9-2,0-1 1,-4 6-1,3-4-1,-3-2-1,8 4-1,-4-3-1,4-5-1,4-1 0,0-3-1,0 0 0,0-1 0,4-5-2,4-2 2,0-8-1,4 2 0,1-6 0,-1-5-1,0-2 2,1 0-1,-1-3 0,0-3 0,0 0 0,1 0-1,-5-5 2,4-2-2,-4 0 0,1-2 1,-1 4 1,0-5 0,-4 0-1,0 2 2,0-1 0,-4-1 2,4 2 0,-4-2 1,0 0 0,-4 4-1,4-6 0,-4 6 0,-4-1-1,0 4-2,0-2 1,-1 2-1,1 2 0,0 1 0,0 3-2,0 0 1,-1 0 1,1 3 0,0 1-1,0 2-1,0-1 2,4 8-1,-5-4-1,5 1-1,0-2-5,4-2-5,-8 0-6,8-3-4,-4 1-3,4-1-2,0-3-5,0 0-3,4 0-6</inkml:trace>
  <inkml:trace contextRef="#ctx0" brushRef="#br0" timeOffset="429268.5527">17150 9300 346,'4'0'42,"-4"0"-6,0 0-5,0-3-8,0 3-4,0 0-6,0 0-5,4 0-4,-4 0-6,0 0-7,0 0-5,0-3-6,8-4-3,-8 7-10,8-9-1,-8-4-7</inkml:trace>
  <inkml:trace contextRef="#ctx0" brushRef="#br0" timeOffset="429858.5865">17445 9116 230,'4'-4'24,"0"1"-9,0-5-1,4 5-2,-4-6 1,0 2-4,0-2 1,-4 2-2,4-2-2,-4-2 2,0 8-5,0-7 3,0 0 3,0 2 0,0-1-2,-4 3-1,4-4 1,-8 5-5,4-4 1,-4 6 2,0-4-2,-5 4 2,5 3 0,-4 0 2,0 0-4,3 0 0,-3 0-1,4 0-1,-4 3 0,3 0 1,-3 10-2,4-8 0,0 8 0,4-7 0,-5 0 2,5 5-2,-4 2-1,0-6 1,8 2 0,0 2 0,0 2 0,0-4 1,0-2-1,4 2 0,0-4 0,-4 1 0,12-6 0,1 0 0,-5 0 0,0-3 5,4 3 1,1-3 2,-1 2 3,0-3 0,1-5 1,-5-1 0,4-2 0,-4 2-3,5 5 0,-9-7-1,8 2 0,-4 4 1,-4 2-3,0 1-2,0 3 1,0 0-4,1-1 3,-1 1-1,0 1 2,-4-1 0,0 10 0,0 3 0,0 1 1,0 5-2,-4 0 0,4-2-1,-4 6-1,4 4 0,-5-3 0,1 4-2,0-1 2,-4-5-2,8-1-4,-4-3-1,4 1-3,-4-2-2,0-1-2,4 0-5,-8-6-4,4 1-5,4 5-6,-5-4-5,1-4-8,4 2-3</inkml:trace>
  <inkml:trace contextRef="#ctx0" brushRef="#br0" timeOffset="429932.5907">17809 8953 263,'0'-3'24,"0"3"-1,0 0 1,0 0-4,-4 0-2,4 7-2,0-1 0,0 7-2,0-2 2,0 2 1,0-1 0,0 3-1,0-3-1,0 1-2,0 8-3,0-2-4,0 1-1,0-4 1,0 8-3,0-8-1,0 8-1,4-5-4,-4 2-6,0-5-6,0-1-4,0 0-4,0 1-3,0-2-5,0 2 0,0-7-3,-4-1 1,-13 24-5</inkml:trace>
  <inkml:trace contextRef="#ctx0" brushRef="#br0" timeOffset="430521.6244">17735 9149 341,'0'-3'28,"0"3"-7,0 0 2,0 0-3,4 0-2,-4 0-6,4 0-2,5 0-2,3 0-2,0 0-2,-4 0-1,5-3-1,-1-1-3,0 3-2,0-9-5,1 4-7,3-4-4,-4 4-4,1 1-8,-5-4-2,8 2-1,21-15-8</inkml:trace>
  <inkml:trace contextRef="#ctx0" brushRef="#br0" timeOffset="431130.6592">18312 8907 327,'-4'0'22,"4"0"-4,0 0-4,0 0-1,-8 0-4,0 0-3,0 4 1,0-4-3,-1 3 2,-3-3 0,4 6 0,0-6 3,-5 6 0,5 1 2,0-7 1,0 0 0,0 5-3,-5-2 0,5 0-3,0 0 0,4 3-2,0-6-1,0 4-2,0-4 0,0 3 1,-1-3-1,1 3 2,4 3-1,0-2-1,0 2 0,0-6-1,0 3 0,0 0 0,0-3 0,0 5 0,4-2 0,-4 0 0,5 4 0,-5-4 0,4 3 2,0-6-1,-4 7-1,0-3 1,4 6 0,0-4-2,-4 4 2,4-2-2,-4-5 0,4 7 2,0-7 1,-4 0-2,4-3 1,-4 6-1,9 1 0,-5-1-1,0-3 1,4 0 0,-4 2 0,4-5-1,-4 3 1,4-3 0,-3 3 2,3-3-1,0 0 0,0 0 1,-4 10 0,0 0 0,0-3 1,-4 3 0,9-4-1,-9 4 0,4 3 1,0-2 0,0 1 0,-4 1-1,0 2 1,0 0-2,-4-2 2,0 1 0,0-1-1,4 0-1,-9-5 0,1 1-1,4 1 2,-4-1-2,4-1-1,-4-1 1,-1-1 0,1 0 2,4-2-3,-8-1-2,4 0-3,0-3-3,-1 0-5,5 0-6,-4 0-6,4-3-7,0-7-8,0-2-3,-4-31-11</inkml:trace>
  <inkml:trace contextRef="#ctx0" brushRef="#br0" timeOffset="431734.6938">18677 9036 251,'0'-6'22,"0"6"-2,-4-3-4,4-1 0,0 1-1,-4 2-5,0-3 0,-1-2-4,5 0-3,-8 6 2,8-7 0,-4 1 2,0-2 2,0-1 1,-4-1-1,8 4-3,-8-4 3,8 4-5,-5 3 0,1 1-1,-4-1 0,4 0-1,-4 3-2,4 0 1,-8 0-1,3 3 1,1 0 0,4-1-1,-8 4 0,4 3 0,-5 11-1,1-8 2,0 3-2,4 4 2,-5-2 1,9 4 4,-4 1 0,-4 0 0,8-1 0,0 6-1,-1-5 0,5 2-1,-4-3 1,4-5-2,0 0 0,4-1-1,-4-3 1,5-3 4,11 1-1,-4-4 1,0-6 0,5 0 0,3-3-2,-7-7-2,3-2 1,0-3-1,-3-1 1,-1-6-1,4 1 1,-3 1 0,-1-6-2,-4 3 0,0 7 1,0-2-2,-3 2 1,-1-6-1,0 5-3,-4 1 1,0 4-1,0 6-5,0-3-2,-4-1-5,0 5-6,-5-1-2,5 6-2,-4-10-4,4 7-5,-4 3-7,-5 0-10</inkml:trace>
  <inkml:trace contextRef="#ctx0" brushRef="#br0" timeOffset="432495.7374">19053 8993 312,'0'0'39,"0"0"-3,0-3-5,5 3-2,-5 0-3,0 0-3,8 0-6,-4 0-4,4-5-6,0 5 0,4 0-3,1 0 1,-5-3-3,-4 3-4,8-3-6,-3-3-7,3 2-4,-4-2-6,-4 3-5,-4 3-4,4-3-3,0 3-10</inkml:trace>
  <inkml:trace contextRef="#ctx0" brushRef="#br0" timeOffset="433095.7716">19017 9112 254,'4'0'40,"0"0"-5,-4 0-4,0 0-1,4 0-1,-4 0-5,8 0-3,0 0-6,0 0-4,1 4-3,3-4-2,0 0-4,5 0-5,-5 0-7,4-4-6,-3 1-4,-1-5-9,0 2-11,17-19-12</inkml:trace>
  <inkml:trace contextRef="#ctx0" brushRef="#br0" timeOffset="433696.8059">19659 8814 273,'0'0'18,"0"-4"-3,0 4 1,-4 0-2,4 0-3,0 0-1,-12 0 0,12 0-3,-4-3 0,-4 3 0,4-3 1,-5 0-3,5 0 1,0 0 2,0-1-2,-4 1 1,0 0-1,4 3-2,-5 0 2,-3 0-3,4 0 1,4 0 1,-4 0-2,0 3 1,-1 0-1,-3 4-1,8 9 1,-4-7 0,0-1 2,-5 5 1,5 3 1,4-2 2,-4 2 2,0-2-2,-1 2 0,5 0 1,4 1 0,-4-1 0,0 0-2,4-5 0,0 5-1,0-1-1,4 1 0,0-4-2,0-1-1,5 2 0,3-3-2,0-4 1,-4 0-1,5-2-1,-5-3 0,4 2-3,5-3-1,-5 0-2,-4 0-2,4-3-4,-4 2-2,5 1-8,-5-4-7,-4 1-7,0-10-6,0 7-4,13-7-7</inkml:trace>
  <inkml:trace contextRef="#ctx0" brushRef="#br0" timeOffset="434294.8402">19975 8456 167,'0'0'14,"0"0"-3,0 0 3,-5 3-5,5 0-6,-4-3 2,4 5 2,-4 8-1,0-4 2,0 4 6,-4-2 2,4 2 3,0 6-4,-4-5 4,-1 8 0,1-1 1,0 1-2,0-1 3,-4 5-2,-1 1 2,1 3-1,4 0 0,0 0-3,-1 2-2,1-2-2,0 0-1,4-3-3,-4 4-2,8 0 1,0-4-4,0 0 1,0 5-3,0-2 0,4-6-1,0 6 1,4 2 0,0-5-1,5-6-4,-5-5-3,0 6-3,4-8-6,-4 2-5,1-3-3,3-2-13,-4-1-9,4-4-9</inkml:trace>
  <inkml:trace contextRef="#ctx0" brushRef="#br0" timeOffset="435970.9361">20171 8771 163,'0'0'18,"0"0"7,0 0-1,0 0 4,0 0-5,0 0 2,0 0 0,0-4-5,0 4 2,0 0-4,0 0 6,4 0 0,-4 4 0,0-4-4,4 3-5,-4-3-2,0 8 0,0-2-2,0 4-2,0 2-2,0 3-2,0-3-1,-4 4-1,0-1-1,0 1 0,0 1-2,-4 2 1,4 2-4,-5 1-2,5-6-4,-4 5-4,4-2-8,4-5-1,-4 2-4,4-5-6,0 2-6,0-7-5,4 4-5</inkml:trace>
  <inkml:trace contextRef="#ctx0" brushRef="#br0" timeOffset="436596.9719">20376 8774 335,'4'0'23,"-4"0"-1,0 0-2,0 0 1,0 3 3,4-3-2,0 2-1,4-2-5,0 3-2,5 0-4,-5-3 2,0 0-3,4 3-1,1-3 0,-5 0-3,0 0 0,0 0-1,-4 0-1,0 0 0,1 0-1,-5 7-1,4-1-1,0-3 1,-4 0 0,0 0-1,-8 4 0,-1 1 0,5 1 0,-4-2 0,0 2 0,4 1 0,-9-9 0,5 6 0,0-1 0,-4-3 0,8 4 0,-4-4 0,3-3 0,1 3 0,4-3 0,0 0 0,-4 0 0,4 0 0,0 0 0,0 0 0,0 3 0,4 0 0,0 0 0,5-3 0,-1 5 3,4-5-1,-4 0-1,-4 3 3,5 1-3,-1 2 0,0 3 1,4-5-1,-8-1 1,0 2 0,5 1 2,-5-3-3,-4 3 1,0 4 0,0 3 0,0-4 0,0-1 0,-4 2 1,0-4-1,-5 5 0,5-1 1,-4-4-2,0 1 0,0 2 0,-1-4 0,1-2-1,0 3 0,0-6 0,-4 4 2,3-4-2,5 0-2,-4 0-3,-4 3-3,4 0 0,0-3-4,3 0-1,1 0-5,0-3-5,0 0-7,4-4-4,-4 1-3,0 4-5,4-1 0,-8-19-8</inkml:trace>
  <inkml:trace contextRef="#ctx0" brushRef="#br0" timeOffset="437206.0067">20707 8535 283,'0'-6'19,"5"3"-4,-5 3 4,0 3 1,4 0 3,4 4-1,0 10 5,4-1-1,-4 5-1,-3-2-1,3 5-4,-4 1-3,4-1-1,0 3-2,-4-2-2,-4 2-1,4 0-2,0 2 1,-4-5-3,0 3-2,5-2 2,-5 2-1,0-6-1,0 1 0,0-3 0,0 2-1,0 3-3,0-8 2,-5 4-2,5-1 1,-4 2-1,0-5-1,0 5-4,-4-2-4,0 1-1,-4-1-1,7-4-7,-7 1-4,0 6-10,-4-5-6,-1-1-9,-3 2-6,-58 37-9</inkml:trace>
  <inkml:trace contextRef="#ctx0" brushRef="#br0" timeOffset="438887.1028">17125 9327 181,'0'3'32,"0"-3"-1,0 0-1,0-3 0,0 3-5,0 0-4,0 0 1,0 0-4,0 0 0,0 0 1,4 0-2,-4 0 2,0 0 2,0 0 0,0 0-2,0 0-3,4 0 0,-4 0-1,0 0 0,0-6-3,0 6 0,4 0-3,-4 0 0,5 0-3,-5-7-2,0 7 0,0 0-3,0 0 2,0 0-3,0 0-3,0 0-2,-5 0-1,5 7-3,0-4-1,0 0-5,-4 3-2,0 2-4,0-1-10,-4-1-6,0 0-11,4-2-9</inkml:trace>
  <inkml:trace contextRef="#ctx0" brushRef="#br0" timeOffset="440910.2186">21174 8947 227,'0'0'28,"0"0"4,0 0 1,0 0-6,0 0-2,0-3-3,0 3-6,0 0-2,4 0-4,-4 0 2,0 0 1,0 0 2,4 0 1,-4 0-1,0-3-1,9 3-5,-5 0 2,4 0-3,0 0-2,-4-3 1,4 3-4,5 0 1,-5 0-2,4 3-1,-4-3-2,4 0 3,1 3 0,-1-3-1,0 0 0,5 0-2,-1 0 2,0-3-2,1 0 1,3 1 0,-7 2 1,3-3 0,0 0-1,1-4 0,-5 4 0,0 0 0,5 0 0,-5 0-1,0 3 2,-4-4-1,5 1 0,-1 3 1,-4 0 0,-4 0-1,4-3 0,-3 3 0,-1 0 0,-4 0 1,4 0-2,0 0 1,-4 0 0,0 0 1,4 0 0,-4 6-1,0-6 0,0 0-1,0 0 0,0 0 2,0 0 0,0 4-1,0-4 0,0 3-1,-4 3 2,4 0-1,-8-2 0,4 2-1,-5-4 0,5 4 2,0 0-2,0-3 2,-4 1 0,4-1-1,0 0 0,4 0 0,0-3 0,-4 0 0,4 7 0,0-7-1,0 3 2,0 0-1,-5 0 0,5 0 0,-4-3 0,4 0 0,0 0 0,0 0 0,0 2-1,0-2 2,0 0-1,4 3 0,1 0-1,-5 0 0,4-3 1,4 0 0,-4 0 0,4-3 0,0 0 0,-4 0 1,5-5 0,3-2-1,-4 7-1,0-3 3,-8-1-1,4 1 3,9 0-1,-5-2-1,0 5 2,-4-4 0,0 1 0,0-4 2,-4 7-2,4-2 2,-4-1-2,0 3 0,0-3-2,0 2 2,-4 1-2,4-3 1,0-1 0,0 3-1,0-3 0,-8-2-1,4 2-1,-4-2 1,0 4 0,8-4 0,-4 2-2,-5 1 1,5-4-1,0 4-5,4 0-1,-4 1-3,4 2-4,0-1-3,0-2-7,-4 3-6,0-3-11,4-4-8,0 8-5</inkml:trace>
  <inkml:trace contextRef="#ctx0" brushRef="#br0" timeOffset="441964.2788">22271 8785 171,'0'0'19,"0"0"4,0-3 0,0 3 1,-4 0-4,4 0 0,0 0-4,0 0 0,0 0 2,4-3-1,-4 3 0,4 0 4,-4 0 2,0 0 3,0 0-3,0-5-2,0 5-6,0 0-3,0-3-4,0 3-1,-4 0-2,4-4-1,-8 4-2,0-3 2,8 3-3,-8 0 1,4 0 0,-5 0-2,1 0-2,0-3 4,4 3-2,-4 0 0,4-3 1,-4 3-1,-5 0-1,5 0 1,-4 0 0,4 3 0,-1 3 0,1-2 0,-8 4 0,8 4 0,-5 1 1,1 3-1,4-5 0,-4 2 1,3 3-3,-3-2 2,4 2 1,4 1 1,-4 6 2,4-3 0,4-1 1,-5 2-1,5 1 1,0-1 0,0 3-4,5 1 2,-5 2-1,12-4-1,-4-3 0,4 2 0,-3-4 1,3-9-1,0 4-1,0-8 0,1 5 0,-5-10 0,8 0 0,-8 0 0,5 0 0,-1 0-3,-8 3-3,4-3-3,0-3-5,5-1-5,-5-5-10,0 1-7,0-5-8,0-1-4,25-2-7</inkml:trace>
  <inkml:trace contextRef="#ctx0" brushRef="#br0" timeOffset="442577.314">22562 8890 318,'0'0'23,"4"0"2,0 0 0,4 0 3,1 0-5,-1 0-5,4 0-6,0 0-3,1 0-3,-1-3 0,4 3-2,-8-3-1,5 3-3,-1 0-4,-8-10-5,8 7-7,-3-7-10,-1 6-10,-4-3-4,12-2-8</inkml:trace>
  <inkml:trace contextRef="#ctx0" brushRef="#br0" timeOffset="442651.3181">22595 9063 300,'0'-3'35,"0"3"-2,0 0-2,0 0 0,0 3-4,12-3-6,0 0-5,-4 0-4,5 0-1,-1-3-4,0 0-3,1 1-4,3-4-5,-4 6-11,1-3-9,-5 0-7,0-1-7,-4-2-4,17 6-8</inkml:trace>
  <inkml:trace contextRef="#ctx0" brushRef="#br0" timeOffset="445059.456">23111 8361 192,'0'-5'30,"0"2"-5,0-4 2,0 1-3,0 3-2,0-4-1,0 4-5,0 0 3,0-7 1,0 7 0,0-2 2,0 2 0,0 0-1,0 0-2,0 0-4,0 0-2,0 3-2,0 0-3,0 3-2,0-3-1,0 0-1,0 0 0,0 3-1,0-3 2,0 14-1,0 2-1,0 0 0,0 2-1,0 1-1,0 1 0,0 3 0,0 4 0,0 3-3,0-5-3,0-1-2,0-2 1,0-1-2,0-4-4,0-1-6,0 0-3,-5-1-7,1-3-5,4 1-3,0-7-6,-4-2 1</inkml:trace>
  <inkml:trace contextRef="#ctx0" brushRef="#br0" timeOffset="445691.4921">23393 8427 167,'0'0'18,"4"-1"-4,-4-2 2,0-1-6,0 1 1,0 0 0,4-3 0,-4-1-2,0 4-3,0-5 4,0 5 2,0-3 2,0-4-5,0 7 3,0-3-2,0 2 2,0 4 0,0-8-1,0 2 2,-4 3-2,4-4-3,-4 1-1,4 3-3,-4-3-1,0 6 0,0-4 1,-4 4-3,4-3 1,-1 3-2,1 0-1,0 3 1,-4 1-1,4-1 1,0 0 0,-4 10 0,4-1 0,-5 3 0,1 4 2,4-2 2,-4 6 1,0 0 0,4-4-1,-5 8 4,9-3-2,-4 2 1,0-6 0,4 3-1,0-6 0,0-1 1,4 0 0,0-5 2,1 2 0,3-7-1,4-3 3,-4 1 0,0-4 0,1 0 0,3-4 0,-4-2-1,0-7-1,0 1 1,1-3-2,-1-1 0,0-3 1,-4 5-2,-4-5 0,0 1-3,0-1 0,0-1-2,0 1 0,0 4-1,0 3-2,0 2-3,0-3-4,0 2-1,0 5-2,0-1-3,0 7-3,0 0-6,0 0-5,0-6-7,0 6-5,0 0 0,0 3 0,0-3-4,8 27-1</inkml:trace>
  <inkml:trace contextRef="#ctx0" brushRef="#br0" timeOffset="446308.5274">23581 8284 312,'-4'0'37,"4"0"-3,0-3-1,0 3-4,0 0-2,0 0-5,0 0-5,4 0-5,-4 0-5,0 0 1,0 0-2,0 3-1,0 4 0,0-7-1,0 6 2,0-3-2,0 8 2,0 2-1,0-4-1,0 1 1,-4-4-3,4 2 1,-4-1-1,0-1-1,4 0-1,0 1 0,0-1 1,0 2 0,0-2 1,0-2-2,0 5 0,0-2 0,0-3 1,4-1-1,0 1 0,0-4-2,-4 6 3,4-6-2,5 6 2,-5-6-1,0 0 1,4 0-1,0-3-2,-4 3 2,5 0-2,-5 0 0,0 0-2,4-3 0,0 0-2,4 3 0,-3-3-2,-1-1-5,4 0-1,-4-3-2,0 4-4,1 0-2,-1-7-4,0 4-4,0 0-7,0 6-1,9-8-7</inkml:trace>
  <inkml:trace contextRef="#ctx0" brushRef="#br0" timeOffset="446383.5316">23766 8241 217,'0'0'30,"0"0"3,0 0-4,0 0-4,0 0-3,0 0 2,0 0 0,0 3 3,0 1-2,0 2-4,0 10-2,-4-2-4,4 5-2,-5-4-2,1 4-4,0 1-1,0 6-3,-4-2 0,4 3 0,4-2-2,0-1-6,-4-5 0,4-2-5,-4 3-8,4-6-5,-4 2-4,-1-4-7,1-4-7,4 2-8</inkml:trace>
  <inkml:trace contextRef="#ctx0" brushRef="#br0" timeOffset="447006.5672">22910 8847 246,'0'0'20,"4"-3"0,-4 3 2,8 0 2,-4 0-1,5-3 1,-1 3-2,-4 0 3,4 0 0,0 0 0,4 0-2,-3 0-4,-5 0-4,0 0 0,4 0-3,4 0-2,1 0 1,-1 0-2,0 0-1,9 0-1,-9 0-1,8 0 0,-3 0-1,3-4-1,1 4 3,3 0-1,1 0 0,3 0-3,1-3 3,4 3-3,-4 0 1,3-3-1,-3 0-1,0 3 0,3-3 0,-3 1 0,8 2 2,-4 0 0,-1 0-2,5 0-1,0 0 2,0 0-2,-4-3 1,-1 3-1,-3 0 0,0 0-1,-5 0 0,5 0 0,-9-3 0,1 0 0,-5-4 0,-3 4 0,-1 3 0,0 0-2,-4-3-3,-4 3 0,5 0-5,-5 0 0,-4 0-3,0-3-2,0 0-5,0 3-10,0-4-6,0 4-11,-13 0-6,-32 7-8</inkml:trace>
  <inkml:trace contextRef="#ctx0" brushRef="#br0" timeOffset="447626.6027">23311 9006 339,'0'-3'35,"4"3"-4,-4 0-5,4 0-5,-4 0-4,0 0-1,0 0-2,0 0 1,0 0-1,0 6-2,0 8-1,0 6-2,0-8-3,0 3 1,0 0-2,0 5-1,0 0-1,0-2 2,0 1-2,0-3-1,0 1-1,0-1 0,0 2 1,0 1-2,0-4 0,0 0-3,-4 1-4,0 1-3,0-4-3,4-4-4,-4-1-6,4-1-2,0-4-4,0 3 0,0-6-5,4 0-6,-4 0-8</inkml:trace>
  <inkml:trace contextRef="#ctx0" brushRef="#br0" timeOffset="448250.6385">23532 9073 294,'8'0'31,"-3"0"-4,-1 0 0,4 0-1,-4 0-1,8 0-5,-4 0-3,1 0-2,-1 3-4,-4-3-2,4 0 0,-4 0-4,4 0-2,1 0 0,-5 3 0,0-3-1,0 0-1,-4 3-1,0 0 1,0-3 0,0 0-1,0 4-1,0-1 2,0 10-1,-8-6 0,8 3 0,-9 3 0,1-5 0,0 1 0,0 1-1,0-4 0,4 4 0,-5-2-3,9-5-1,0 3 0,0-3 2,-4 0-5,0-3 4,4 0 0,0 4 2,4-1 0,-4-3 1,0 0 2,8 0 2,1 0 3,-5 0 5,8 0-4,0-3-1,-3 3-1,-1 0-2,4-4 2,0 1-1,-4 3-3,5-3 0,-5 0 1,0 3 0,4 3 1,-8-3-1,5 3-2,-9 4 4,4-4 1,-4 5-2,0 1 1,0 4-2,0-3 2,-4-1-1,0-1-2,-1 5 2,-3 0 0,0-4 1,0-1-1,0-2 1,-5 1 1,5-4-2,0 6 0,-4-4 0,0 2-2,-1-1 1,1-3-1,4 0-1,-5-3-4,5 3-2,4-3-3,0 0-3,4 0-5,-8-3-9,4-3-8,4-4-5,0-1-6,0-5-3</inkml:trace>
  <inkml:trace contextRef="#ctx0" brushRef="#br0" timeOffset="448872.6741">24216 8791 196,'0'0'31,"-4"0"-3,4 0 0,0 0 2,-4 0-1,4 0 1,0 0-5,-4-3-4,4 3 0,0 0-2,0 0-1,0 0-1,0 0-4,0 0 1,8 0-2,-8 0 0,4 0-3,0 0 0,8 0-3,-8 0 0,1 0-2,3 0-1,0 0-2,0 0 1,-4 0 0,4 0-1,1 0 0,3 0-1,-4 0 1,4 0-3,-3 0-4,-1 0-3,0-3-5,-4 3-5,0-6-7,0 4-6,0 2-6,-4-3-7,0-4-11</inkml:trace>
  <inkml:trace contextRef="#ctx0" brushRef="#br0" timeOffset="449494.7096">24167 8957 260,'0'-7'26,"4"4"-3,-4 3 0,0 0 5,0 0-1,12 0-1,-4 0 0,5 3 1,-5 0-3,0-3-3,4 0-7,-8 4-3,5-4-4,-1 3-1,0-3-4,0 3-2,0-3-8,1 0-6,3 0-4,-8-3-8,0 3-8,4-3-6,-4-4-7</inkml:trace>
  <inkml:trace contextRef="#ctx0" brushRef="#br0" timeOffset="454850.0158">24932 8671 227,'0'0'24,"0"0"-1,0 0 1,0-4-4,0 4 1,5 0-4,-5 0 0,0 0-1,0 0-2,0-3 1,0 3 1,4-3-1,-4 3 0,0 0 0,0-3-2,0 0-1,0-1-1,0 1-3,0 0-1,0 0 1,0-3-3,0 4 1,0-4-2,-4-1 1,4-2-2,0 2-2,-5-2 1,5 2 1,-8-1-2,8 2-1,-4-3 1,0-1 1,0 5-2,0-1 0,-4 0 1,4-4 0,-5 4-2,1-1 1,0 4 0,0-2 0,-4 2 0,-1 3 0,5 0 0,0 0 0,-4 0 0,3 0 0,-3 3 0,4 2 0,0 5 0,0-1 0,-1 7-2,1-2 2,0 2 0,0-5-1,0 2 0,-1 0 1,9 0 0,-4-5 0,4 1 0,-4 4 0,4-4 1,0-1-2,0-1 2,4-1-2,0 4 3,5-3-1,-1 0 4,4-1-2,-8 1 1,8-1 1,-7 0-1,7-1 0,0 1 0,-8 1-2,4-1 1,1 0 0,-1 6-1,4-3 1,-8 1 1,4 2 0,1 1-1,-1-2 0,0 2-1,-4 0 3,-4-2-1,4-2-1,0 1-1,4 1 0,-4 2 0,-4-4 1,9-2-1,-9-1-2,4 2 4,-4 5-2,0-4-1,0-2 0,0 2 1,0-4-1,-4 4 0,4-2 0,-4-1-1,-5 0 2,5 2-2,-4-4 1,4-1-1,0 3 1,-4 1-1,0-1 0,-1-3 0,-3 0 0,4-3 0,0 2 0,-1-2 0,-3 0 0,4 3 0,0-3-1,0-3 1,-5 3 0,1 0 1,8 0-2,-4 0 1,0-2-2,-1-4 1,1 0 0,4-1 0,-4 1 1,4-4-1,0 2 1,4 2-1,0-4 0,0-1 1,0-1 0,4 5 0,-4-6 0,4 1 0,4 1 0,-4-5-2,4 6 1,1-1 0,-1-2 1,-4 1 0,8 1 1,0-2-2,1 0 2,-1-1-2,0-2 2,5 6 1,-1-2 1,-4-3 0,5 3 0,-5 0-2,-4 3 2,0-1-1,-4 4 1,1 0 0,-5-1 2,4 3-2,-4-3 0,0 1-1,0-7-1,0 2 0,0 1 0,-4 1-3,-1 1-1,1-5-1,0 1-2,0 2-3,-8 4-3,8-2-2,0 1-4,-4-2-9,-1 6-12,-3 3-12,-4 0-8</inkml:trace>
  <inkml:trace contextRef="#ctx0" brushRef="#br0" timeOffset="475476.1956">14525 10917 352,'0'-3'44,"5"3"-2,-5 0-5,0 0-5,0 0-9,0 0-5,0 0-6,0-7-2,0-4-4,4-2-1,0 1 1,8-3-1,-8 0 0,4-5 0,5 9 1,-1-5-1,-4 2-1,0-2-1,0-3 0,1 5-2,-1-2 2,0 3-1,4 5-2,-4-4 2,5-1-2,-5 6 0,0 3 0,-4-3 0,4 1 0,1 0 0,-5 6 1,4 0 0,-4 0-1,0-7 0,0 4 0,4 0-1,-8 3 2,0 0-2,0 0 0,4 3 2,1 0 0,-1 0-2,-4-3-2,0 7 1,0 2-1,0 1 2,0 1-1,0 2 0,0-2-1,0-2 1,-4 7 1,-1 0-2,1 2 1,-4-6 1,0 1 0,4-5 0,0 2 0,0-4 1,-4 0 0,8-3 0,-5 4 1,5-7 0,-4 0-1,0 1-1,0-1 2,-4 4-2,8-4 0,0 0 1,-4 0 1,0 3 0,-4-3-1,3-3-1,1 3 2,4 0-2,-4 0 3,4 0-1,0 0 3,0-4-2,-4 4-1,4 0-1,0 0 2,0 0-1,0 0 0,0 0-1,0 4 0,0-4 0,4 0 0,-4 0 0,4 6 0,9-6 0,-5 3 0,4 0-1,0-3-3,-3 0-2,3 0-4,0-3-3,0 0-6,1 0-6,-5-5-6,4 1-7,-4 1-2,1-3-4,15-7-9</inkml:trace>
  <inkml:trace contextRef="#ctx0" brushRef="#br0" timeOffset="476116.2323">15099 10556 346,'0'-6'38,"0"2"-8,0 4-4,0-3-2,0 3-4,0 0-5,0 0 0,0 0-3,4 3-2,0-3-4,8 0-2,-4 0-1,5-3 0,-5 2 0,0 1-2,0 0-2,0 0-3,1-4-4,-1 4-5,-4-3-5,0 3-5,0 0-5,-4 0-3,0 0-4,4-3-2,-4 3 2,0 0-7</inkml:trace>
  <inkml:trace contextRef="#ctx0" brushRef="#br0" timeOffset="476195.2368">15119 10648 225,'0'0'38,"0"0"-7,0 3-4,0-3-1,0 0-1,4 0-6,-4 7-3,4-4-2,4-2-1,1 3-2,3-1-2,-8-3-3,4 3-1,0-3 1,1 0-1,3 0-2,-12 0-1,4 0 0,8-6-1,-8 2-4,0 4-7,1-1-7,-1 1-5,-4 0-6,0-6-7,4 2-3</inkml:trace>
  <inkml:trace contextRef="#ctx0" brushRef="#br0" timeOffset="476840.2737">15606 10553 179,'0'0'20,"4"0"3,-4 0-5,0 0 0,0 0 1,0 0 1,0 0-3,0 0 3,0-3-4,0-4 0,0 2-6,0-4 1,-4 6 0,4-4-2,-4 1 1,4 0 0,-4-1-3,0 6 1,4-4-2,-8 3 0,4-4-3,4 3 1,-4-4-1,0 4-1,4 0 0,-5 0-1,1 0-1,0 3 0,0 0 0,0-3 1,0 3 0,0-2-1,0 2 0,-4 0 0,-1 0 0,5 0 0,-4 0 0,4 2 0,-4 1 0,0 0-1,4 3 2,-5 1-1,5 2-1,-4-4-1,0 8 3,4-4 0,-4-2-2,-1 2 1,1 2 1,-4 2-3,4 3 2,4 1 1,-4-1 0,3 5 2,1 1 1,4-1 0,0 4-1,0-4-1,0-2 1,0-2-2,0 3 1,4-6 0,1 2 3,3 0 5,0-12-1,4 3 1,-4-1-1,5-6 0,-1 0-1,-4-3 1,4 3 0,1-6-2,3-2 1,-8-5-2,0 0-1,9 2 0,-5-2 2,-4-9-1,5 1-2,-5-1 0,-4 8 0,4-2-1,-4 2-1,0-2-1,-4 6-1,0-4 1,0 1 0,0 4-2,0-1-1,-4 2-3,0-1-1,-4-1 1,4 4-2,4 3-3,-8-4 0,3 6-5,1-6-6,0 7-5,4 0-3,0-3-6,0 0-2,0 3-7,-8 0-5</inkml:trace>
  <inkml:trace contextRef="#ctx0" brushRef="#br0" timeOffset="477488.3107">16032 10565 310,'0'0'30,"0"0"-3,8 0-7,-8-3-1,0 3 2,4 0 0,5 0 0,-1 0-3,-4 0-1,8 0-2,-4-3-2,5 3-2,-1 0-2,0 0 1,0-3 0,1 3-1,-1 0-1,0-3-1,1 0-2,-1 3-2,0 0 0,0-4 1,5 1-4,-5 3 2,0 0 0,1-1-2,3 1 0,-4-4 0,1 4 1,-1 0 0,-4 0 0,4 0-2,-4 0 2,5 0 0,-5 0-1,4 0 0,-8 0 0,0 0 0,5 0 0,-5 0 0,4 0 0,-8 0 0,4 0-1,0 0 2,-4 0-1,0 0 0,0 0 0,0 0 0,0 0 0,0 0 0,0 0 0,0 0-1,0 0 2,0 0-1,0 0 0,0 0 0,0 0 0,-4 0 0,4 0 1,-4 4-1,4-4 0,-8 0 1,4 0 0,-5 0 0,5 4-1,4 6 0,-8-1-1,0 1 2,4-5-1,0 1 0,0 7 0,0-7 0,-1 4 1,1-2-1,0-2 0,0 0 0,4 4 0,-4-7 0,0 0 0,4 4 0,-4-3 0,0 3 0,4-1 0,-4-3 0,4 4 0,4-7 0,-4 3-1,4-3 0,0 0 0,-4 0 2,8-3 0,-4 0-1,0-1 0,5 1 0,-1-6 0,0 1 1,4-8 1,-4 6 0,1 4 2,-1-2-2,-4 2 1,4-10-2,-8 6 2,4 2-1,0-5 1,0 7 0,-4 0-2,0-4 1,0 2-2,0 2 3,-4-4-3,4 1 0,-4-1 0,0 4-3,-4-2-2,0-2-2,4 1-1,-9 1-3,5 5 0,-8 0-3,8-1-6,-1 4-5,1-3-9,0-3-9,4 3-10</inkml:trace>
  <inkml:trace contextRef="#ctx0" brushRef="#br0" timeOffset="479650.4344">17150 10232 257,'-4'0'23,"4"0"2,-4 0-5,4 0-3,0-4-3,0 4-2,-5-3-3,5 3-2,-4 0 3,4 0-1,-8 0-2,4 0 2,-4 0 0,8 0-1,-8 0-1,4 0 1,-5 0-1,1 0 0,4 0-1,-4 0 1,0 3 0,0-3-2,-5 0 0,5 4 0,0-1 1,0 3 0,-9 1 1,9-1-1,4-3-2,-4 0-1,0 0 2,4-1-5,0 4 3,-1-2-2,1-1 2,4 0 0,-4 0 0,4-3-2,0 6 0,-4-6 0,0 7 1,4-6 1,0 6-1,0-4 0,0 0 0,0 7 0,0-4 0,0 2 0,0-2-1,4 1 1,-4 2-1,4 1-1,-4-1 0,8-1 0,-3-1-1,-5 2 2,0-2 1,4-1-2,0-1 0,-4-2 0,4 0-1,0 0 2,0 4-1,-4-4 0,4 0 1,4 0-2,-8-3 1,4 3 0,0-3 1,5 0 0,-5 3-1,0 4 0,0-7-1,4 3 2,-4-1 1,4 1-1,-4-3 0,5 3-2,-1 0 1,-4-3 1,0 3 0,0 4-1,0-4 0,4 3 0,-3-1 0,-1 1-1,0 4 3,-4-1-1,8-2 0,-8 2 1,0-2 0,0 7-2,0-8 0,0 7 0,-4-2 0,0-4 1,0 2-2,0-3 2,-5-2-2,5 7 2,0-5-2,0 0 2,-4-2 0,0-1-2,-1 3 2,1-3-2,4-3 0,-4 4 1,-4 2 1,4-6-2,-1 1 1,1-1-2,0 0-3,0 0-1,0-1-1,4 1-3,-5 0-7,5 0-5,0-6-2,0 2-5,-4 1-6,4-3-1,4-1-3,-8-10-7</inkml:trace>
  <inkml:trace contextRef="#ctx0" brushRef="#br0" timeOffset="480309.4721">17502 10440 230,'4'-3'33,"-4"-4"-2,0 1-2,4 0-1,0 4-4,0-4-1,-4-1-3,4 1-3,-4-4-1,8 7-2,-8-5-1,5 5-1,-5-6-2,0-1 1,0-3-4,0 5 1,0 5-3,0-3 3,0-1-3,-5 4 0,5-3-2,-4 0-1,-4 2-1,0 3 1,4-2-1,-4-1 1,0 4-2,-1 0 1,5 0 0,-4 0 0,4 0-1,-4 0 0,-4 0-1,3 7 0,-3-6 2,4 9-3,-4-1 3,3 1 0,1-2-2,-4 5 1,4-1 0,-5 4 0,5-1 0,-4 1 1,8-2 0,-4 11-2,-5-7 2,5 4-1,8-1 0,0-2-1,0-2 0,0-1 1,0 0 0,8 2-1,1-6 1,3 1 0,0-8 1,9-2 1,-9 0 1,8-3-1,-3 0 0,-1-3 1,1 0 0,-1-5-2,0-5 3,-3 0 0,-1-1 0,0 1 1,-4-3 0,0 2-1,1-2 0,-1 0 2,-4 5-3,-4-5 0,0 2 0,-4-2-1,4 3 0,-8 1 1,-1 1-3,1 1 0,4 0 0,-4-1 0,-4 5-1,4 0-3,-1-1-2,5 4-3,0 0-2,0 0-3,0 3-3,0 0-5,0 0-2,4 0-6,0 0-5,0 0-3,0 0-3,0 0 0</inkml:trace>
  <inkml:trace contextRef="#ctx0" brushRef="#br0" timeOffset="480946.5086">17895 10327 388,'4'0'42,"0"-3"-10,0 3-6,0-3-5,4-4-7,1 4-4,3 3-2,-4-3-2,4 3-4,-3 0-3,3 0-5,-4 0-3,0 0-3,0 0-4,1 0 0,-5-3-4,4 3-2,-4 0-7,0-3-5,0 3 0,0 0-11</inkml:trace>
  <inkml:trace contextRef="#ctx0" brushRef="#br0" timeOffset="481024.513">17903 10473 257,'0'0'29,"0"0"-1,0-3-1,4 3 0,0 0-5,-4 0-3,12 0-6,1 0-1,-1 0-6,4-3 1,-7 0-2,3 0-1,-4 1-1,0-4-4,5 2-3,-1 1-11,0-3-4,-4 3-7,5-4-8,-1 4-1,21-6-6</inkml:trace>
  <inkml:trace contextRef="#ctx0" brushRef="#br0" timeOffset="481994.5684">18525 10159 318,'0'0'38,"0"0"1,-4 0-6,4 0-3,4-4-5,-4 4-5,0 0-3,0-3-7,0 3 0,0-6 0,4-1 0,5 6-1,-5-9-1,0 7 2,4 0-3,-4 0-2,4 0-1,0-1 0,1 1-1,3 0 0,0 3-3,0-3 1,1 3 0,-5 0 1,4 0-2,-4 0 0,5 0 0,-9 0 0,4 3 0,0 0 0,-8 4 0,4 2-1,-4-3-1,0 6 0,0 0-3,0 1 1,-4 1 1,-8 2-1,4 0 1,-5-2-1,5 2 1,-4-3 0,4-2 2,-5-1-1,5 2 1,0-4 0,0-1 0,-4-1 1,12-3 1,-4 4 0,-1-7-2,5 3 0,-4 0 1,4-3 0,0 0 1,0 0-2,0 3 1,0 0 0,4-3 0,5 0 1,-1 2-2,4-2 3,-4 0 0,0 0 0,-3 0 0,3 3-1,0-3 0,0 3-1,0 2 2,1-3-1,-1 1 0,-8 3 1,4 1 1,0-1 0,0 3 0,-4-1 1,0 5 1,0 0-2,0-2 1,-4 2 0,0-1 0,0-2 1,-4-2-2,3 5 0,-3-4-1,0 2 1,4-1-1,-8-4 1,-1 1-3,1-1 2,4-3 0,0 0-2,0 4 1,-1-6-1,-3 2 0,8-3-1,-4 0-3,0 0-4,-1 0-2,5 0-4,-4 0-5,4 0-4,0 0-7,4-4-3,-8 0-5,8-8 1,0 5 0,0-2-4,0-18-3</inkml:trace>
  <inkml:trace contextRef="#ctx0" brushRef="#br0" timeOffset="482860.618">18967 10198 421,'0'-3'39,"5"0"-10,-1 0-7,0 3-6,-4 3-3,0-3-3,4 0 0,-4 9-2,0 1-2,0 1-3,0 5 3,0 0 0,0-2-3,0 5 1,0-1-2,0 1 1,0-2-1,-4 2-2,4-3 1,-4-1 0,4 1 1,-4-2-2,4-1 0,0 2 0,-5-3 0,1-6 0,0 0 0,4 1 0,-4-4 1,4-3 1,-4 0 1,0 0-2,4 0 1,0-3-1,-4-7-1,4-1 1,0-5-1,0 0 0,0-1 1,-4-6-2,4 0 2,0-6-2,0-1 1,0 3 1,0-3-1,0-2 0,4 2 0,-4-1 0,8 7 1,0 2-1,-4 2 1,9-3 0,-1 9 0,0-2 0,0 3-1,1 2 1,-1 2-1,-4 2 0,5 4 0,-5 0 0,4 0 1,-4 3-1,-4 0 0,4 0 0,-3 0 0,-1 3 0,0 7 1,0 2-2,0 3 1,0 0-2,-4-2 2,-4 1 0,4 6 0,0-3 0,-4-1 1,0 0-1,-4-2 1,-1 2 0,1-5-2,0 2 1,0 0-2,0-2 1,-1-2-1,-3 1 1,8-4 0,-4 1-1,4-1-1,0 0 2,0-1 0,-5 1 0,9-6 0,0 0 0,-4 0-1,4 7 1,0-7 0,0 0-1,0 3 2,0 0 0,4-3 0,5 0 0,3 3 0,-8 0 0,8 1-1,-4-1 1,1-3 0,-1 0 0,0 5 0,-4-2 0,12 6 0,-11-2 1,7-1 0,-4 2 0,-4-2 1,0 4-1,0-1 0,0 4 1,-4-5 0,0-2-1,0 4 2,-4-4-1,0 4-1,-4-2 2,4 5-2,-4-4 0,0-3 0,-1-2 1,1 2-3,4-1 2,-4-2-1,0 3 0,-5-3 1,1 1-1,0-1-4,8-3 0,-9 3-3,5-3-1,0 0-2,0 0-6,4-3-7,4 0-6,-4-7-8,0 1-5,4 1-2,8-21-9</inkml:trace>
  <inkml:trace contextRef="#ctx0" brushRef="#br0" timeOffset="483542.657">19590 10049 238,'0'-7'38,"0"7"-5,0 0-1,0-3-4,0 3-3,0 0-6,0 0 1,0 0 2,0 0-2,0 3 0,0 4-4,0 1-3,8 11-4,-8 0 1,0-2-2,0 2-3,0 5 1,0 0-2,0 2-2,0-3-2,0 0 1,0-3 1,0 3-4,0-3-2,-4-4-4,-4 5-4,4-5-5,4-7-5,0-1-5,0 2-6,-5-7-8,5 3-6</inkml:trace>
  <inkml:trace contextRef="#ctx0" brushRef="#br0" timeOffset="483623.6616">19463 10294 354,'0'0'29,"0"0"-3,0 0 1,0 0-5,12 0-7,0 0-2,1 0-4,-1 0-3,0 0-2,5 0-4,-1-4-2,0 4-6,-3-6-4,3-3-3,-4 2-4,1 2-2,-1-1-7,0 0 1,-4-1-5,1 4 1,19-10-9</inkml:trace>
  <inkml:trace contextRef="#ctx0" brushRef="#br0" timeOffset="484279.6992">19962 9982 308,'0'0'21,"0"-3"-4,-4 3 0,4 3-3,0-3-2,0 0-2,0 8-3,-4-2-3,4 1 4,0 2 3,0 2 0,0 2 4,0-3 0,-8-1 1,8-1-1,-4 5-3,0 0 0,4-4-2,-4-4-2,4 4-3,0 4-2,0-3 1,-4-2-2,4 4 1,0-2-1,-5-1-1,5-1-1,0 2 1,0-1-1,0-2 0,0-1 1,0 1 0,0-3-2,0-1 2,0 1-2,0-1 0,0-3 2,0 3 0,5 0-1,-1-3 0,4 0 2,-4 0-2,4 0 0,0 0-1,5 0 2,-5 0-1,4 0 0,-4 0 0,5 0 0,-5-3 0,0 3 0,0-3 0,4 3-1,-3-3-6,3-1-4,0 1-3,0 0-6,1 2-4,-5-4-4,0 3-4,4-1-4,-8-3-5,9-17-8</inkml:trace>
  <inkml:trace contextRef="#ctx0" brushRef="#br0" timeOffset="484358.7037">20114 9953 304,'0'0'30,"0"-6"-9,0 6-2,4 3 4,-4-3-1,0 3 1,0 13-3,0-1-1,0 1-3,0 3 0,0 4-3,0 4-2,0 5-1,0-2-2,-4-2 0,-4 2-3,4 2 0,-1-2-1,-3-3 0,4-3-1,0 4-2,4-4-1,-8-2-5,4-4-4,4 1-7,0-8-6,-4 2-2,4-4-7,0 1-3,0-7-9,0-3-1,8 5-4</inkml:trace>
  <inkml:trace contextRef="#ctx0" brushRef="#br0" timeOffset="485014.7412">20507 10082 161,'0'-3'18,"0"3"2,0-3-2,0-4 0,-4 4 2,4-3-1,-4 1 1,4-1-1,0-4-1,-4 7-2,-5-3 0,9-1-3,-4 7-3,4-3-2,0 2-5,-8-3 3,0 4-1,4-3 0,4 3 0,-8 0 1,-1 0-1,5 0-1,-4 3 2,0 2 2,4 5 0,0 2 3,0 3-1,-5 1 3,1 0-2,0 1 0,0 2-4,0-1 2,0 1-1,3 1-1,-3 3 1,8 0-1,-4 3 0,4-5-2,0 2 0,-8 3-1,8-9 1,4 6-1,-4-6-1,4 2-2,4-3 1,1-2 1,-1-1-2,0 0-1,0-8-1,0 1 3,9-3-1,-5 0-1,0-3-6,5 0-3,-1-6-6,0 3-8,-3-2-9,-1-5-14,0 1-12</inkml:trace>
  <inkml:trace contextRef="#ctx0" brushRef="#br0" timeOffset="486004.7979">20949 10284 274,'0'-3'35,"0"3"0,0 0-3,0 0-2,0 0-3,0 0-4,0-3-4,0 3-2,0 0-3,0 0 0,4-3 1,4 3-4,-4 0-2,5 0 1,-1 0-2,-4-7 0,0 7 0,8 0-1,-8 0 0,4 0-1,5 0-1,-1 0-1,4 0-2,-3 0 2,-1 0-2,4 0 0,1 0-1,-1 0-1,5 0 2,-5 0 0,0 0-2,5 0 0,-5-3 1,1 3-1,3-2 0,-8-4 1,5 0 1,-5-1-2,0 4 0,1 3 0,-5-3 1,4 3-1,-4 0-1,0-3 2,-4 3-1,1 0 0,-1 0 0,0 0 0,-4 0 0,4 0 0,-4 0 0,0 0-1,0 0 2,0 0-1,0 0 0,0 3 1,0 0 0,0-3-3,0 7 2,0-7 0,-8 6 0,-1 3 1,5-1 0,-4-1-2,0-1 0,0 7 1,0-5 0,-1 1 0,1 1 0,4-1 1,-4-1 0,0-1-1,8-1-1,-4-3 0,4 0 1,0 4 0,0-7 0,0 0 0,4 3 1,-4-3-2,0 0 1,8-3 0,0 3 1,4-7-2,-3 1 2,-1-2 1,4-3 0,-4 0 1,0-2 0,5 7 0,-5-2 1,0-5-2,0 4 1,-4-1 0,-4 2 1,4-1 0,-4-1 1,5 0 0,-5-2-2,0 1-1,-5-2 2,1 0-4,-4 5 2,0-4-1,0 2-1,0 0 0,-1-1-2,5 2-2,-4-4-3,4 8-3,-4-1-3,8 6-5,-8-3-5,8 0-8,-4-1-13,0 1-10,-13 3-13</inkml:trace>
  <inkml:trace contextRef="#ctx0" brushRef="#br0" timeOffset="494553.2868">21923 10049 225,'0'0'29,"0"0"-2,-4 0 0,4 0 0,-4 0-5,4 0-2,0 3-2,0-3-3,0 0-1,-4 5 0,4-5-1,-4 3 0,0-3-2,4 3 1,-4 0-1,4 0 0,-8-3-4,3 0 0,1 4-1,-4-4 0,0 6-2,0-3-1,0 0 0,-5 4 0,1-1 0,0-3-3,0 2 3,-1 1-1,1-2 0,0 2 0,-1 0-2,5 4 1,-4-9-1,4 6-1,0-1 2,-1-3-1,5-3 0,-4 0 3,4 0 0,0 0 0,4 0-1,0 7-1,4-7 1,-4 0-2,0 3 1,0-3-1,0 3 0,0 0 0,0 4 1,0-6-1,0 2 1,0 4 1,0-1-1,0 0 1,0 4 1,0-5-1,0 4-1,0 1-1,0-1 1,0 1 0,0-1-1,4-1 0,-4 2 1,0-1-2,0-1 1,0-1 0,0-1 1,0 0 0,8-2-2,-4-1 2,0-3-1,1 3-1,3 0 2,-4-3-1,-4 3 0,8-1 0,-4-2-1,0 3 2,0 0-1,0 2-1,0 0 2,-4 1-2,9-3 0,-9 7 2,4-1 0,-4-1-1,0 2 0,4 0 0,-4-1 2,0-1-2,0 5 1,0-1-1,0 0 0,0 0 0,-4-2 2,0-4 1,4-3-2,-4 4 3,-1-3-1,-3 0-2,4-1 0,0 3-1,-8-3 2,8 1-2,-4-1-1,-1-3 1,1 0 0,4 0-2,-8 0-2,4 0-1,4 0 0,-5-7-3,1 4-1,4-3 0,-4 3-5,8-1-5,-4-5-7,0-2-3,4-2-2,-4 4 0,4 1-3,0 4-1,4-5-2</inkml:trace>
  <inkml:trace contextRef="#ctx0" brushRef="#br0" timeOffset="495219.3249">22210 10294 321,'0'0'30,"0"-4"-4,0 4-4,0-9-4,0 3-2,0-4-4,0 2-2,0 2-2,-4-4-2,0 1-1,4-1 5,0-1-3,-4 1 3,0-2 1,-1 2-2,5-1-4,-4 5-1,4-4 1,-4 1-2,-4 4-2,4-2 1,0 1 0,0 3-1,-4 3-1,-1 0 0,1 0 2,0 3-2,0 0 1,-4 4 0,3 4-2,1-2 1,-4 4 1,4-2-2,-5 11 1,1-2 0,0 0 0,0 4 0,-1 1 0,1-1 1,0 3-2,8-1 3,0 1-2,-1-8 2,5 2-2,0-2-1,5-8 1,-1 1 1,0-5-1,8-1 1,0-3 3,1-3 1,-1 0 0,4-6-1,1 0 1,-5-7-3,4-1 2,-3-2 0,-1 0 0,0 2-2,-4-2 1,0 1-1,-3-1 0,-1-3 0,-4 5-1,4-5-1,-4 5 1,0 1-1,0-3 1,0 2-1,0 4 0,-4 1-1,4 2-2,0 3-4,-9-3-3,9 4-4,0 0-5,0 3-6,0 0-3,0 0-7,0 0-2,0 0-4,0 0 0,0 3-4</inkml:trace>
  <inkml:trace contextRef="#ctx0" brushRef="#br0" timeOffset="495886.3631">22480 10189 334,'0'0'28,"8"0"0,0 0 1,1 0 2,-1 0-7,0-3-3,4 3-5,1 0-6,-5 0-2,0 0-1,4 0-3,-4 0-4,1 0-4,-1 0-6,0-4-5,0 4-7,-4 0-5,-4 0-4,0 0-3,0 0-3,0-3 0,-8 3-3</inkml:trace>
  <inkml:trace contextRef="#ctx0" brushRef="#br0" timeOffset="495966.3676">22460 10370 167,'0'0'20,"0"0"1,0 0 1,4 0 5,0 3-5,4 0-1,0-3-7,0 0 1,1-3-7,-1 3 0,4 0-3,-4-3-1,5 3-3,-5 0 0,0 0 1,4-3-4,-4-4-8,5 4-9,-9 0-8,4-3-4</inkml:trace>
  <inkml:trace contextRef="#ctx0" brushRef="#br0" timeOffset="496645.4065">22869 10060 258,'0'-3'29,"0"3"-2,0-2-7,0 2-7,0 0-2,0 0-2,0 0-2,4 0 1,4-3-1,-8 3 2,13 0-1,-5 0-1,4 0-1,0-3-1,-3 3 2,3-3-3,0 3-1,-4 0 1,5 0-2,-5 0-1,0 0 0,4 0 1,-8-4-2,0 4 2,5 0-1,-9 4 2,4 2-3,0-1 2,-4 1-1,0 7-1,-4-4 1,4 4 0,-4-2-1,0 2 0,-5 0 0,5-2-1,-8 2 0,4-1 2,0-4 0,-1 5-1,1-4 0,4 1 0,0-5 0,-4 4-1,4 1 2,-4-4-1,3 1-1,1-1 0,4 0 1,-4-1 0,8 1 0,-4 1 0,0-4 0,9 0-2,-9 0 2,4-3 0,4 0 0,4 0 0,-4 0 0,5 0-1,-1 0 1,0 0 0,0 3 2,-3-3-1,3 0 2,-4 4 0,-4-1 1,4 2-1,-4 4 0,-4 1-1,9-4-1,-9 2 0,0 3 1,0-3-2,0 2 4,0 2 2,0-1 0,-4 2-1,-1-3 2,1-2-1,-4-2 1,0 0-2,4 1-1,0-1 0,-4-6 0,-1 0-2,-3 6 0,4-2 0,-4 2-1,3-4-1,-7 1 0,0 0 2,8-3-2,-5 0 0,5 0-3,0 0-3,4 0-7,-4 0-6,8-6-8,-9 4-3,9-11-9,0 7-4</inkml:trace>
  <inkml:trace contextRef="#ctx0" brushRef="#br0" timeOffset="497321.4452">23348 10036 340,'0'-3'23,"4"3"-7,-4 0 1,4 0 0,-4 3 3,4 0-2,-4 15-2,4 1-1,-4 3 1,0 2-3,0 0-2,-4 1-1,0-1-2,0 2-1,0-6-3,0 2-1,0-1 0,-4 3 0,8-2-2,0-4 1,-4 1-1,4-7 0,-5 0 0,1-6-1,4-3 2,0 0-2,0-3 3,0 4 2,0-4-2,0 0 0,0-4-2,0-2 0,0 3-1,0-12 0,0-7 2,0 0-2,0 1 1,0-3-3,4-1 1,-4-2-1,5-3 0,-1 4 1,4-4 0,-4 3 0,0 3 1,0 2 0,4 0 0,-4 7 0,5-4 0,-1 8 0,0-5 0,0 4 0,-4 1 0,0 4 0,5 4 0,-1 0 1,0 0 0,4-1-1,0-2-1,-3 6 2,3 0-3,-4-3 3,-4 3-2,4 0-1,1 3 1,-1 0-1,-4-3-1,0 3 2,4 1-2,-8-1 1,0 3 2,0 1-1,0 2 1,0-1 0,0 5-1,0-1 0,-8 0 1,4 0-4,-8-2 1,8-2 1,-5 4-1,1 1-1,4 0 0,0-7 2,-4 2 0,8 2 2,-4-4-3,4-3 2,-4 0 1,4 1-1,0-1 0,-5 2 2,5-2 0,0 0-3,5 0 2,-5 0 1,4 4 3,0-4 0,4 6 0,-4-5-1,4-3 2,0 2-2,1 1 3,-5-1-5,4 6 1,-4-2-2,4 2 2,-8-1 0,8 5-1,-8 0-1,4-1 3,-4-1 1,5 2-2,-5 0 1,-5-2 0,5-2 0,0 4 1,-4-2-1,0 2 0,-4 0 1,0-4 0,0-4-1,0 1 0,-1 1-1,1-4 0,-4 3-1,4-6-1,-5 0 0,1 0 0,0 0-1,4 0 0,-5 0-5,5-3-2,0 3 0,0-3-4,0-7-3,4-1-7,-1-1-3,5 2-6,0-3-5,0 2-4,9-5-3,15-30-8</inkml:trace>
  <inkml:trace contextRef="#ctx0" brushRef="#br0" timeOffset="497991.4835">23933 9987 276,'0'-3'33,"0"3"-6,9 0-8,-9-2-1,0 2-1,0 2 2,4-2 3,0 3-2,0 10-2,-4-4-1,4 5-1,0 2-2,0 2-3,-4-2-2,0 3-3,0-2-1,0 2-1,0 2-2,0 1-2,0-4-3,0 4-4,0-1-4,-4-5-3,0-1-3,0-3-2,0 0-5,4-2-5,-4-2-4,4-2-6,0 0 2</inkml:trace>
  <inkml:trace contextRef="#ctx0" brushRef="#br0" timeOffset="498072.4881">23839 10179 323,'0'0'24,"0"0"-3,4 0-7,-4 0-2,5 0-3,-5 0-4,4 0 1,8 0-2,0 0-1,-4 0 0,9 0-3,-9 0-2,4 0-4,0-1-5,1-3-7,-1-2-5,0 0-4,1 3-2,15-21-8</inkml:trace>
  <inkml:trace contextRef="#ctx0" brushRef="#br0" timeOffset="498751.527">24277 9861 306,'0'0'24,"0"0"-3,4 0-5,1 0-1,-5 0 2,12-5-5,-4 5-1,4 0-2,1 0-5,-5 0-1,4 0 1,0 0 2,-3 0 3,-1 0-1,4 0 1,0 0 1,1 0-2,-5 0-2,0 2-3,-4 1 0,4 0-1,0 4 2,-3-1-3,-1 4-1,-4-4 1,0 0 0,0 2 0,0 5-2,-4 0 2,-5 1 0,1 2-2,0 0-2,0-8-2,0 5 0,-1-4 0,1-3 0,0 2 4,0 2-1,4-4 2,4 1-2,-4-1 2,0-3-1,4-1 1,0 1-2,0 0 2,0 3 0,0-2 0,4-1 0,0 0 0,4 0 0,0 0 0,0-3 0,5 0 2,-1 4 2,0-1 2,0 0-1,1 0 0,-1 0 0,-4 2-2,0 1-1,-4 1 2,1 2 2,-1 1-2,-4 1 0,0 2 1,0 3-1,0-5 2,-4-2-3,-1 4 2,-3-2 1,-4 5-2,8 0 1,-8-5-1,-1-5 0,5 1 1,-8-1-2,8 0 0,-1 1-2,1-2 0,0-5 1,-4 3-1,-1-3-1,1 0 1,0 0-1,4 0-6,0 0 1,-5 0-3,5 0-5,0-3-5,4-1-4,0 3-6,0-6-4,-5-2-3,9-4-7,0-17-8</inkml:trace>
  <inkml:trace contextRef="#ctx0" brushRef="#br0" timeOffset="498833.5316">24711 9820 330,'0'0'22,"0"0"-4,4 0-6,1 0 1,-1-3-1,0 3 0,4 3 0,4-3-6,-4 0 1,1 0-2,3 0 5,-4 0 2,-4 0 2,4 3-1,0-3 1,-3 0-5,3 0-1,-4 5 0,0 1-3,-4-3 0,4 4-1,-4 2-1,0 2 1,0 2-1,0 0 1,0 1-3,0 2 1,-4-3 0,4 7 2,-8 0-1,4-3 0,0-1-1,-1-2 1,-3 5 0,8-1-2,-4 1 0,0 0 0,0-2 1,4-1-2,0-5 1,0 2 0,0 0-2,0-4 2,0-1-2,0-4 3,0 2-1,4 0 0,4 1 0,0-4 1,5-3-2,-1 3 1,0-3-1,5 0 0,-9 0-3,4 0-4,0 0-4,-3 0-3,-5 0-7,4 0-7,-4 0-5,0 3-8,0-3-6</inkml:trace>
  <inkml:trace contextRef="#ctx0" brushRef="#br0" timeOffset="500047.601">22173 10896 232,'-4'0'37,"4"-3"-4,0 3 0,4 0-5,-4-6-4,0-1-1,0 1 0,0 3-5,0-4 0,8 1-2,-4 4-5,13-1 0,-5 0-3,-4-3-2,4 3-2,-3-1-1,3 4-1,-4 0-1,0 0 1,-4 0-2,9 0 3,-5 0-3,-4 4 0,0 2 1,0 3 0,4-1 0,-8 5-1,0 0 0,0-2-1,0 2 0,-4-4 2,0-2-2,0 2 1,-4-1-2,8-2-4,-8 4 2,4-4-1,-5 1-1,5-1 1,0-1 0,0 1 0,-4 0 2,4 1 0,-4-4 1,8 0 1,-4 0 0,4-1 0,0-2 0,0 3 1,0-3 0,0 0 0,0 3 0,4-3 0,-4 0 0,4 4 0,0-4 0,4 0 1,-4 0 2,8 3 2,-3 0 0,-1 0 0,0-3 0,0 3-1,4 0 0,-3 1 0,-1-1-1,0 0 0,-4 3 0,0 2 0,0 2 0,-4-1-1,4 4 2,-4-5 0,0 2-1,0 5-1,0-7 2,0 2 0,-4-1 0,4-2 0,-8 2-1,4-1 0,0-1-2,-4-1 0,4-6 1,-5 3 0,5 0-2,-8-3 0,4 7-1,0-7 1,4 0 0,-5 6-1,-3-6 3,4 0-6,4 0 0,-4 0-5,4-3-5,-1 3-7,-3-3-7,4 0-9,4-4-3,-8 1-5</inkml:trace>
  <inkml:trace contextRef="#ctx0" brushRef="#br0" timeOffset="500933.6517">22681 10841 316,'4'0'26,"-4"0"-4,0 3-4,0 0 1,0 0-2,4 11-2,0 5-3,-4-1-1,0 4-2,0-1-1,0 1 1,0 2 0,0-2 0,0-1-2,-4 0-1,4-2-1,-4 3 0,4-8-3,-4 2 0,4-2-1,-4-1-1,4-3 3,-4-4 2,4 4-1,-5-6 0,5 0-1,-4-4 0,4 0-1,0 0 1,0 0 2,0 0-3,0-4 0,0 4-1,-4 0 1,4-8-1,0-4-2,0-4-1,0-2 1,0-1-3,0-1-1,0-6 2,0-1 2,0-3-2,0 0 2,4-2 1,0 2 0,1-1 2,3 4 0,-4 2 3,4 7 0,-4 3 0,4-1-3,-4 1 1,5 3-1,-1-1-1,4 2 0,-4 4 0,5 4-1,-5 0 2,4-3-3,-4 6 1,0 0 0,1 0 0,-1-3-1,0 3 3,0 0-2,-4 0-1,0 3 0,0 3-1,0 0-1,-4 7 2,0-2-1,0-1 2,0-1 0,-4-1 0,-4 5 0,0 0 0,4-4-1,-4 2-1,4 5-2,-5-9-1,1 2-1,0-1 0,4 2 2,-4-1 1,4-2-2,-4-1 2,8 0 2,-5-4-2,5 4 2,-4 1 0,0-4 1,4 0 0,0 0 1,4 4-2,-4-1 1,4-1 0,1 1 0,-1-3 3,0 4 1,4-4 3,-4 3-4,4-3 1,0 0 0,1 7-1,-1-5 2,0 1-1,0 4-1,-8-1 1,4-1 1,0 8-1,0-3 1,-4-2 0,-4 5-1,0 3 0,4-5-1,-4-1 2,-4 1-1,0-4-1,4-1 1,-5-2 1,1-1-2,0-3 0,-4 0 0,4 1-2,-1-3 0,1-1-1,-4 0 0,4 3 0,-5-3 3,5 0-6,0-3-2,4 2-3,-4 1 0,0 0-5,8-4-6,-4-5-5,-1-4-3,5 4-6,0-6-4,5 3-4,-5-1-4,20-27-4</inkml:trace>
  <inkml:trace contextRef="#ctx0" brushRef="#br0" timeOffset="501628.6915">23098 10893 286,'0'0'30,"4"0"-1,5 0 1,-5 0 1,4 0-3,0 0-2,0 0-2,0 3-5,5-3-6,-1 0-4,0 0-3,-4 0 2,5 0-5,-5-3-5,-4 3-9,8-3-5,-4-4-5,1 4-6,-5 0-3,4-3-5,-8 3-1,0 3-8</inkml:trace>
  <inkml:trace contextRef="#ctx0" brushRef="#br0" timeOffset="501710.6962">23074 11095 274,'0'0'24,"0"0"-1,8 0-2,-8-3 1,8 3-6,0 0-2,5 0-7,-5 0 1,0 0-2,4 0-2,1 0-3,-1 0 1,-4 0 2,0 0-4,4 0-4,-7 0-4,3 0-6,0 0-7,-4 0-6,4-3-3,9 3-11</inkml:trace>
  <inkml:trace contextRef="#ctx0" brushRef="#br0" timeOffset="501790.7007">23532 10758 329,'0'-7'28,"4"7"-4,-4-3-6,0 3-1,4 3 0,-4 4-1,0 6-3,0 1-3,0 5 3,0 2-2,-4 4 0,4-1 0,0 1-1,-4-1-2,4 0-4,0 1-1,-8-1 1,4-3-1,4 4-2,-4-9-1,4 5-2,0-2-10,0-8-4,0 5-2,-4-5-6,0 2-3,4-7-7,-4 1-4,4 10-8</inkml:trace>
  <inkml:trace contextRef="#ctx0" brushRef="#br0" timeOffset="502484.7405">23929 10771 189,'0'-4'19,"0"-2"-4,0 0-2,-4 2-3,4-8-4,0 1-1,-8 7-1,0 4-1,0-3-1,0 0-2,-5 3 0,5-3 4,-4 3-1,4 3 4,-1-3 0,-3 0 4,4 6-3,-4-2 0,3-1-2,1 5 1,0 1-3,0-2 0,0 5 0,4-4 1,0-1-2,-1 5 1,1 1 1,4 0-1,0-2-1,0 5 3,0-5 1,0 5 1,4-3 4,5 1-1,-1-1 2,4-1 4,-4 1 0,5-5-2,-9 5 0,8-4-2,-4 1 0,4-2-3,-3 4-2,-1-5-1,-4 2 0,4 3 0,-8-3-1,8 4-1,-4-4-2,-4-1 0,4 2-1,1-1-1,-5 4 0,0-2 0,0 2 1,-5-4-2,1-1 1,0-1-1,-4 2 1,4-2 0,-4-4-2,0 0 2,4 0-2,-9 0 2,5-3-2,0 4 2,0-4-1,-5 0 0,5 0 0,0-4 0,0 1 0,0-3 0,-1-1 0,9-2-1,-4 3 1,-4-6 0,8 3 0,0-7 0,0 5-2,4-2 2,0 0-1,5 2 0,-1-5 2,4 1-2,4 0 0,-3-1 1,3 2 1,0-2-2,1 0 2,3 2 0,-3-2-1,-1 3 0,0-1 0,-3 4-1,-5-2 0,-4-1-1,4 5-1,-4-1-2,-4 2-6,0 1-1,0-2-4,-4-2-3,-4 7-5,-4 0-4,-5 3-8,5 0-4,-49 13-12</inkml:trace>
  <inkml:trace contextRef="#ctx0" brushRef="#br0" timeOffset="503478.7974">22763 11575 252,'0'-3'41,"0"3"-5,0-3-3,0 3-1,0 0-6,0-4-1,0 4-5,0 0-4,0 0-2,0 0 0,0 4-5,4-1 1,-4 11 0,0 2-4,0 3 1,0-1-3,0 1 1,4 1-3,-4 1-1,0 1 1,0-1-1,-4 1 0,4-4 0,-8 1-1,3-3 0,1-2 0,0-1 0,0-1 0,0-4 0,0 2 0,4-4 2,-8-3-1,8 1-1,-4-4 1,0 0-2,4 0 2,0 0-2,-9-7-1,9 1 1,0-10-3,0-2 1,0-1 2,0-1-1,0-7 0,4-5 1,5-1 0,3-1-1,-8 4 2,4 0 0,0-2 0,1 5 0,-1 0-1,0 8 1,4 5 2,-4-6 1,1 11-1,3-1 0,-4 6 1,0 0-1,-4 4-1,5-3 0,-5 3 0,4 0-1,-4 3 0,0 1 0,0 0 0,-4 9 0,0 3 0,0 1 0,0-1 0,0 3 0,-4-1 0,-4 1 0,0-5 0,-1 2-1,5 0-1,-4-2 0,4 2-1,-4-5 1,0-1-1,4-4 1,0-2 1,-1-1 0,-3 0 1,8 0-1,0 0 0,0-3 0,0 0 1,0 0 1,0 0-2,0 0 2,0 0 0,8 0-1,-8 0 1,5 0 1,7 0 0,-4 0-1,4 2 1,1-2 2,-1 3-2,-4 0 1,4 4-2,-8-4 2,5 3-1,-1 0 0,-4 4-1,0-5 2,0 7 1,0 1-1,-4 1 1,0-1-2,-4 3 2,4-2-2,0-1 0,-8 3 0,4-5 1,-8 2 0,3 0-1,1-4-1,0-3 0,0-1-1,-5 2 1,5-4-1,0 0 0,0 0 0,0-3 0,4 0-1,-5 0-6,1 0-2,0 0-3,0 0-7,0-3-9,0-3-8,3-4-6,-3-1-9</inkml:trace>
  <inkml:trace contextRef="#ctx0" brushRef="#br0" timeOffset="504167.8367">23254 11615 396,'0'0'31,"4"-3"-6,-4 3 0,8 0-4,-4 0-3,4 0-6,5 0 0,-5 0-6,0 0-1,4 0-2,-3 0-1,3-4-2,0 1-2,0 3-4,1-6-3,-1-1-6,-4 1-5,-4 0-5,0 1-2,5 2-8,-5 0-2,0-4-11</inkml:trace>
  <inkml:trace contextRef="#ctx0" brushRef="#br0" timeOffset="504248.8413">23258 11788 279,'0'0'27,"0"-3"1,0 3 0,0 0 0,0 0 2,8 0-3,4 3-5,-3-3-4,-5 0-7,4 0 0,0 0-5,4 0-1,-3 0-1,3-3-2,0 3 0,0-3-1,1-2-1,-1-1-2,-4-1-6,0 4-4,1 0-3,-9 0-5,8-1-4,-4 1-6,-4 0-7,4-3-10</inkml:trace>
  <inkml:trace contextRef="#ctx0" brushRef="#br0" timeOffset="504945.8813">23913 11476 215,'0'0'21,"0"0"-5,0 0-2,0-3-4,0-3-3,0 3 1,0 0-2,-4 3-6,4 0 4,-4-4-1,4 0-2,0 4 0,-4-10 2,0 4 1,0-1 0,4 1 2,-9-2 3,9-2-1,-4 4-2,0 0 0,0-1-3,0 7 0,-4-3 1,8 0-4,-8-2 0,8 2 2,-4 3 0,-5 0-1,1 0-2,0 0 1,0 0 0,0 0 1,-1 3-2,-3 2-2,4 5 4,-4 2-1,-1 1 3,5-2-2,-4 5-1,-5-3 4,9 7-1,-4 3 2,-4 1 1,3-1-1,1 6 2,4 1 2,0-3 0,0 0 1,3 2-4,-3-2-1,8 0-2,-4 2 0,4-2 0,-4-4-2,4 0 0,8-3 1,-4-1-2,9-3 0,-5-1 1,0-6-1,4-2 1,1-4 1,-1 0-2,4 0 4,-4-3 2,1 0 1,-5 0-2,8-3 1,-3 0-1,-5-10-1,4 0 1,-8 5-1,-4-1 3,4 2 2,-4-2-3,0 3 0,0-4-1,-4 5 2,0-1-5,-4 3 0,-4-4 1,-5 4-1,5 0 0,0 0-2,-1 3-4,1-3-5,0 3-9,0-4-7,-5 4-9,5 0-11,-29 0-13</inkml:trace>
  <inkml:trace contextRef="#ctx0" brushRef="#br0" timeOffset="507098.0044">14296 12546 116,'0'0'19,"0"-3"-1,0 3-2,0-3-2,0 1-5,0-1-2,0 0 2,0-3 0,0 2-1,0 1 0,0 0 2,0 3 2,4 0-3,-4-6 1,0 6 3,0 0 2,0 0-1,0-3 0,0 3-2,0 0-2,0 0 1,0-4-4,0 4-1,0 0-1,4-3-2,-4 3 0,0 0-2,0-1 1,0-3-1,0 4 2,0 0-2,5 0-1,-5 0 0,0 0 0,0 4 2,0-4 0,0 4 2,0 0 0,0 5 0,0 1 0,0-1-2,0-1 1,0 2-1,0-1 2,0 4 1,0 1 4,0 5 2,0-4 0,0 4 2,0 1 0,0 3-2,0 0 1,0 0-2,0-3-2,0 7 1,-5-1-2,5-2-1,0 1 0,0 2-1,0 0 0,0 2-2,0-2 0,0 6 0,-4-3 0,4 1 0,0-3-1,0 2 1,0-3 0,0-1 0,0-2 0,0 1 0,-4-1 0,4 0 0,0-2-1,-4-1 2,4 1-2,-4 2 0,4-5 1,0-2-2,-4 6 0,4-3 0,0-1 0,-4-1 0,4 1 0,0-5 0,0 5 0,-4-1 1,4-2-1,0 1 3,0 2-1,-4-3-1,4 5 0,0-5 0,0 1-1,0-1 0,0-1 1,0 0-1,0 1-1,0 2 2,0 1-2,0-5 0,0 5-1,0 0 3,0-1-1,0-2-1,0-2 1,0 2-2,0 0 1,0-2 1,0 2-2,0-2 2,0 2-1,0 0 0,0 0 0,0-2 0,0-1 0,0-2 0,-4 2 0,4-4-1,-5 1 2,5 1-1,0-1 0,0-4-2,0 0-2,0 1-3,0-2 2,0 1-3,-4 0 1,4 1 1,0-4-2,0-3-1,0 3-2,0 0-1,0-3-3,0 0-8,0 0-14,0-3-12,0-7-11</inkml:trace>
  <inkml:trace contextRef="#ctx0" brushRef="#br0" timeOffset="510681.2093">14472 13195 236,'0'0'43,"0"-3"-4,0 3-2,0 0 2,0 0-5,0 0-6,0-3-3,0-1-5,0-4-4,4-1-4,0-4-1,9 0-3,-5 2-1,0 2-1,4-4-3,-3 4-1,-1-6 0,4 3-2,0-4 2,-8 1-2,9-1 0,-1 5 0,-4-8 2,4 7-2,1-6 0,-1 5 0,8-3 1,-3 5-1,-9-5 0,8 8 1,-3-4 0,-1 2-2,4 4 0,-7-4 1,3 4-2,0 3 2,-8 1 1,0-1-1,0 3 0,-4 0 1,4 0-1,1 0 1,-1 3-2,-4 5 1,0 2 0,0 6 0,0-1-3,-4 0 1,4 4-1,-5 1 1,1 4 1,0-5-1,-4 0 0,0-1-1,4-2 2,0-5-1,-4 2 2,-1-4 0,9-2-1,-8-1 1,0-4 0,4 1 0,-4 0 0,0-3 0,-5 0 0,5 0 0,4-3 0,-8 3 0,3-3 0,-3 3 0,0 0 0,8 0 3,0 0 0,-4 0 1,-1 0 0,5 0-1,0 3 2,4-3-2,-4 3-1,4 0 0,0 0 1,0 0-1,0 1 1,0-4-1,0 3 0,8 0 0,-4-3-2,9 3 1,-9-3 0,4 0-1,0 0 0,0 0-1,9 0-4,-5-3-6,0 0-3,1 0-7,3-7-7,-4 4-10,5 1-8,-1-8-5</inkml:trace>
  <inkml:trace contextRef="#ctx0" brushRef="#br0" timeOffset="511388.2496">15168 12778 267,'0'0'41,"0"0"-4,0 0-1,0 0-3,0-1-4,0 1-4,8 0-3,-8 0-5,13 0-3,-5 0-5,0 0 0,4-7-4,-3 1-1,-1 0-1,0 3-4,0 3-5,0-4-10,0-2-7,-3 6-6,-1-3-5,0 3-2,0 0-1,-4 0-2,8 3-4</inkml:trace>
  <inkml:trace contextRef="#ctx0" brushRef="#br0" timeOffset="511476.2547">15160 12960 233,'0'0'30,"4"-4"-7,-4 1 4,4 3-4,4 0-5,1-6-5,-1 3-4,0 0-3,0-1 1,4 3-2,-3 1-3,-1-3-7,-4 3-9,4-7-8,0 4-6,0 0-4,21 0-5</inkml:trace>
  <inkml:trace contextRef="#ctx0" brushRef="#br0" timeOffset="512178.2949">15602 12550 346,'0'0'38,"0"0"-4,0 0-3,4 0 1,-4 3-6,0-3-4,0 0-3,0 16-3,0-2-3,-4 2-2,4 0-1,0 1-2,0 2-1,-4-1-2,4 4 0,-4-1-3,4 1 2,0 2-2,0 0-1,-4-2 0,4 2 0,0-2-6,-4-1-2,4-2-4,0-5-2,0 2-7,0 0-7,0-2-5,0-1-10,0-4-6,0 28-9</inkml:trace>
  <inkml:trace contextRef="#ctx0" brushRef="#br0" timeOffset="512885.3354">16069 12801 273,'0'0'28,"0"0"-7,0 0-1,0 0-7,4 0-4,-4 0-1,4 0-3,-4 3-1,8-3-2,5 0 1,-1 0-2,0 0 1,0 0 5,5 0 2,-1 0 2,1 0 1,-1-3-1,4 3 1,-3 0-2,3-3-1,-3-1 2,3 4-1,-4-3-2,5-3 0,-1 3-2,-3-1-1,-1 3-1,-4 1-1,1-7-1,3 7-1,-8-3 0,5 3 0,-9-3 0,4 3 0,-4 0-1,0 0 0,-4 0 0,4 0 0,-4 0 0,0 0 0,8 0 3,-8 0-3,0 0 1,0 0-1,0 0 2,0 0 0,0 0 3,0 3 0,-8 7-4,8 1 2,-4 2-1,-4-1 0,0 0 0,4-6-2,-5 0 1,5 4-1,-4-7 0,4 5 0,0-2 0,4-3 0,0 1 0,-4-1 0,0 3 0,4 1 0,-4-7 0,4 3-1,0-3 2,0 0-1,0 0 0,0 0 0,0 0 0,0 0 0,4-3 0,-4 3-1,12-4 2,0 1-1,-4-6 0,1-4 0,3 8 0,-4-4 0,4 2 0,-7 1 0,7-4 2,-4 2 2,-4 2-2,4 0 1,0-4 1,1 1 1,-5 1 0,0-2-1,-4 7 2,8-3 0,-8-4 2,0 2-3,0 2 1,0-1 0,-8 1 0,8 0-1,-4-1 0,0 3-2,-9-3 0,9 4 0,-4-3-3,0-1 0,0 1 0,0 0-2,-1 2-3,1 0-1,4 4-2,-4-4-4,4 1-3,0 0-4,0 0-8,-5 0-6,1 0-10,8-1-8,-12-8-11</inkml:trace>
  <inkml:trace contextRef="#ctx0" brushRef="#br0" timeOffset="514451.4249">17023 12577 192,'0'0'20,"0"0"-4,0 0 0,0 3-5,0 0-2,0 0-2,0-3 5,-4 3 3,4 0-1,-8 1 3,-1-1-1,9-3 1,-8 0-2,4 0 2,-4 0-2,0 3-3,0 0 1,3-3-4,-3 0-1,0 3-1,-4 1-3,4-1 0,-9 0-1,5-3 0,0 3-1,-1-1-1,1 4-1,0 0 1,-1 1-1,5-7 2,0 3 2,0 0 1,4 0 2,0-3-2,-4 3 3,8 1 0,0-4-2,-5 1 1,5-1-4,0 0 1,0 0 0,0 0-1,5 0 3,-5 0-2,0 0 1,4 0-1,0 0-1,0 0-1,0 7 0,0-4-2,0 0 1,0 3 0,-4 4 2,4 3 2,0 1 1,-4 2-2,0-7-2,0 2 2,0 5-2,0-1-1,0 1 0,4-7-2,-4 1 2,5-6-1,-1 3 0,4-1 0,-4 0 0,4-2 0,-4-1 2,0-3-1,5 6-1,-1-6 0,0 2 1,0-2-1,-4 0 2,8 0 0,-3 0 1,-1 0 1,0 3-2,-4-3 0,0 3 0,4 3-1,-3-2-1,-1-1 0,-4 3 0,8-3 2,-8 13-2,0-5 0,0-1 1,0-4-1,4 5 1,-4-1-1,0-1 0,0-2-1,-4-4 2,4 10-1,-8-2 0,-1 2 0,1-7 0,0 7 0,-4-5 0,4-2 0,-5 4 0,1-4 0,4-3 0,-4 5 0,-1-2 0,1 1-4,4-4-2,-5 0-3,5-3-2,-4 0-6,8 0-6,-4 0-6,4-3-7,0 0-6,-1-4-4,-11-29-8</inkml:trace>
  <inkml:trace contextRef="#ctx0" brushRef="#br0" timeOffset="515174.4663">17510 12612 238,'0'-4'31,"0"1"-2,0 3 2,0 0-4,0-3-7,0-3 0,0 2-6,-4 1-4,-4 0 0,4 0-6,0-3 1,4 4-2,-5-1 0,1 0-2,-4-4 1,4 4-1,0 0 0,-4 0 1,0 0-2,4 3 3,-5 0-2,-3 0 0,4 0 0,-4 3 1,3 0-1,1 3 0,-4 4 1,0-2-1,-1 4-1,1 1 1,4 0 1,-9 4 1,5 2 2,0-4 1,4 7-1,-5 2 0,1-2 1,4 8-2,0-6 1,4 6-1,-4 2-4,8-2 1,0 4 0,-5 2 1,5-5-1,5 0-1,3 0 0,0-8-1,4 0 1,0-6 0,1-1-1,-1-6 1,4-9-1,1-1 2,-1 0-1,-4 0 4,5-5 2,-1-4 1,1-7 0,-5 5-2,0-5-2,-4-3 0,1 5-1,-5-2-1,4 4-1,-8-3 2,4-1-1,0 1 2,-4 6 1,0-4 0,0 0-1,-4 2 0,0 8 0,-8-3-2,3-4 2,-3 10-2,0 0-1,-1 0 0,1 0 2,0 0-2,0 0 1,-1 7 0,-3-1 0,4 7-1,-1 1-1,1-1-2,0 6-2,0-5-5,-1-1-5,5-1-7,0 0-3,4 0-4,4-2-2,0-5-7,0-2-6,0 3-6</inkml:trace>
  <inkml:trace contextRef="#ctx0" brushRef="#br0" timeOffset="515881.5066">17923 12685 419,'0'0'29,"5"0"-9,-5 0-3,0 0-6,4 0-2,4 0-2,0 0-2,0 0-6,5 0-5,-5 0-5,4 0-2,-4 0-5,4 0 0,5 0-4,-9-4-8,0 1-8,21-9-8</inkml:trace>
  <inkml:trace contextRef="#ctx0" brushRef="#br0" timeOffset="515965.5116">17899 12877 313,'0'0'34,"0"-3"-6,0 3 4,0 0 0,4 0-4,4 0-7,4 0-6,1-3-4,-1 3-3,4-4-3,1 1-5,-1 0-9,-4 0-6,5 0-5,-1 1-5,1-4-7,-5 3-7,0-4-2</inkml:trace>
  <inkml:trace contextRef="#ctx0" brushRef="#br0" timeOffset="518571.6606">18390 12330 169,'0'0'30,"0"-3"3,0 3-1,0 0-3,0 0-4,0 0-2,4 0-6,-4 0-3,0 0 0,0 0-2,0 0-2,0 0-1,0 0 1,0 0-3,0 0 1,0 0 0,0 0-1,0 0 0,0 0-1,0 0 0,0 0 1,0 0 1,0 0 0,0 0 0,0 0 0,0 6-2,0-3 0,0 1-3,-4 0 0,4-4 2,-8 10-3,0 0 1,8 2 1,-8-4-2,4 5-1,-1 0 0,1 1 0,0-1 2,-4 3-1,0 1 2,4 5 0,-4-1-1,4 1 2,-1 2 0,1 0 1,0 5 0,0-2-1,-4 0 0,8 1-1,-4-1 1,0 0-2,0 2 2,4-5-1,0-4 0,0 6 0,0-6 1,4 3-1,-4 4 0,4-3-1,0-2-1,4 2 0,4-2 0,-3-5-1,3-1 1,-4 2 0,4-2-2,1-4 1,-9-2 0,8-2-1,-4 1 0,0-2 0,1-1-2,3-3-2,-8 2-1,0-5-1,0 3-2,0-3-2,-4 3-1,4 1-4,-4-1-5,4-3-6,-4 0-9,0 0-10,0-3-8</inkml:trace>
  <inkml:trace contextRef="#ctx0" brushRef="#br0" timeOffset="519925.7381">18828 12500 140,'0'-1'19,"0"-3"-1,0 1-3,0 0 5,0 0-4,0 0 2,0 0 2,0 3-2,0-4 0,0 4 0,0-3 1,0 0-3,0 3 2,0-3-2,4 0 1,-4 1-1,0-1-1,0 0-3,0 3-2,0 0-4,0 0-1,0 0 2,0 0 1,0 3-2,0 11 0,0-1-1,-4 1 2,-4 5-4,0 0 2,0-4 0,-5 4-2,5 1 0,-4 3 1,0 1 0,-1-1-3,1 3 1,0-2-1,0 1 0,-5-1 0,5-3 0,4 4-1,0-7-1,-1 1 0,5-8 1,-4 1-1,4 1 0,4-10-1,0 1 0,0-1 0,0 0 1,0-3 0,0 0-1,0-3 2,0 0 0,0-4-1,8-9 0,0 2-3,1-5-2,3-2-1,0-4 0,0 1 1,1 3 1,-1-7 0,0 7 2,0-8 1,-3 9-1,3-4 2,0-5 0,1 5 3,-1-1 7,-4 1 3,4 3 2,-8 2-1,5 7-3,-1 1-1,0 1-4,-4 4 1,0 2-2,0 1-1,-4 3-1,4 0 1,0 3 2,0 1-3,1 2 2,-5 10 0,4 1 0,0 6 0,-4-3-1,4 4 0,0 2 1,-4-6-2,4 6 0,0-2 0,-4-4-2,0 2 1,4-1 0,-4-2 0,0 0-4,4 2-3,0-4-2,-4 3-4,0-1-2,0-2-7,0-1-6,0-5-3,5 5-3,-5 0-7,0-7-1,0-4-1</inkml:trace>
  <inkml:trace contextRef="#ctx0" brushRef="#br0" timeOffset="520660.7801">18775 12708 258,'-4'0'33,"4"0"-3,0 0-2,0 0-3,4 0-3,-4 0-1,4 0-4,4 4-3,5-4-5,-5 0-1,4 0-2,0 0-2,5 0-6,-5-4-7,0 1-6,1 3-8,-1 0-9,-4-3-7,-4 3 0</inkml:trace>
  <inkml:trace contextRef="#ctx0" brushRef="#br0" timeOffset="520746.785">19356 12492 317,'0'0'30,"0"0"-3,4 0-1,-4 0 2,0 0 1,0 0-3,0 7-6,0 4-3,0 1-4,5 4-3,-1 5-2,-4-3-1,0 1-2,0 0-1,0-2-2,0 9-1,0-6-5,0-2-8,0-2-3,0 3-5,0-5-2,0-1-5,0 3-4,0-8-1,0 1-3,0-6-3,0 10-6</inkml:trace>
  <inkml:trace contextRef="#ctx0" brushRef="#br0" timeOffset="520831.7899">19291 12681 312,'0'4'29,"0"-4"-2,0 0-5,0 0-3,0 3-1,0-3-6,12 0-2,-4 3-1,5-3-4,-5 3-1,4-3 0,0 0-1,1 0-2,-1-3 0,-4 3 1,4 0-4,1-3-4,-1-4-3,-4 4-5,4 0-3,1-3-4,-5 3-2,4-4-7,-4 6-1,13-15-8</inkml:trace>
  <inkml:trace contextRef="#ctx0" brushRef="#br0" timeOffset="521553.8312">19897 12473 258,'4'0'29,"-4"-3"-4,4-3-2,-4 6-2,0-5 0,0 2-3,-4 0-8,4 3-2,0 0-3,0-4 1,0-2-1,-4 3-3,4-4-1,-4 4 0,0 0 0,0-3 1,-5 3-1,5-2 1,0 2 2,-4-4-2,8 4 1,-8 0-1,8 0 2,-4 0-3,-5 3 1,5 0-1,0 3 0,0-3 0,4 3 0,-8 6-1,0-1 0,4 5-1,-4-3-1,3 6 2,-3-2 1,4 5-1,-4-2 0,0 2 0,4 2 0,0 1 1,0 2 0,-5 2-2,9-2-1,0-4 3,-4 6 0,4-9-2,4 5 2,-4-4-2,4-2 2,1 3 0,7-2-1,0 2-1,-4-4 0,5-3 2,-1-2-2,0-5 1,0-2 1,1 0-2,-1-3-1,4 0 3,-3-3 0,-1-2 0,-4-4 0,0 2 2,0 1 2,1 0-2,-5-2 2,0 1 2,-4-5-2,0 8 1,0-2-1,0 3 0,0-4-1,0 6-1,0-2 0,0-7-1,-4 7 0,0-3-1,0-1-1,-5 1 1,9 1 0,-8 2-1,0 0-1,8 3 0,-4 0-1,-4 0-3,0 3-1,-5 0-2,1 0-2,4 5-4,0-1 2,-1 2-3,5 1-1,0-6-6,-8 6-2,8-7-4,0 4-1,4-7-5</inkml:trace>
  <inkml:trace contextRef="#ctx0" brushRef="#br0" timeOffset="522277.8726">20126 12174 257,'0'0'23,"0"0"-1,0 0 3,0 4-1,4-1 0,0 8-2,0 8-3,0-2 0,5 2-4,-5 2 0,4-2 2,0 5 0,4-2-3,1 2-1,-5-2-1,0 2-3,-4 3-1,4 2 0,1-2-2,-5 0-1,-4 3 1,4 2 0,-4-5-1,0 0-1,0-2 0,0 2-1,0-6 0,-4 5 0,4-9-1,-9 8 1,1-7-3,0 4 1,0-1-2,0-2-2,4-5-7,-5-1-4,1 0-8,0-4-9,0-4-6,4 1-8,0-6-5,-17 23-6</inkml:trace>
  <inkml:trace contextRef="#ctx0" brushRef="#br0" timeOffset="523014.9148">20560 12189 183,'0'-4'27,"0"4"-2,0-1 4,0 1-6,0 0-1,0-3-2,0 3-7,0 0-3,0 0-2,0 0 0,0 0-3,0 0-2,0 0 0,0 0 0,0 0-2,0 0 3,0 0 0,0 0 3,0 0-1,0 0-1,0 4 3,0-4-1,-4 10-1,-4-4 0,4 4 2,0-4-3,-1-1 4,1 8-2,-4-4-2,4 4 3,0 1 1,-4 2 0,0 5 0,4 1-1,-5-1 0,5 4-2,-4-1-1,0 0 1,4 1-2,-4-1-1,-1 6 2,5-1-1,-4-2 0,8-3 0,-8 1-1,4-4 0,0 4 0,4-7-2,0 6-1,0-2 0,-4 2 0,4-2 2,0-4-1,0 1-1,0 0 0,4-5-3,0 2-1,-4-5-1,8 2-2,-4-4-1,4-2-3,0 5-4,1-7-4,-5 2-5,0-4-3,8-3-7,-4 0-4,1 0-3</inkml:trace>
  <inkml:trace contextRef="#ctx0" brushRef="#br0" timeOffset="523102.9198">20761 12437 228,'0'-7'29,"0"7"-2,0-3 3,0-3 0,0 3 0,0 3 0,0-4-4,0 4 0,0 0-4,0 0-1,0 0-6,0 0-4,0 0-4,0 0 0,0 0-2,0 4 0,0 5-3,0 1 0,0-1 0,0 4-2,-4-2 2,4-1-1,-5 2 1,5-1-1,-8 2 2,8-3-1,0 2-1,-4-4 0,4-1 0,0-1-1,-4 0 0,4 1 0,0-2 0,0-2 2,0 0-2,4 0 0,0 0 1,0 0-1,0-3 1,1 4-2,3-4-1,-4 3 2,4-3 0,-4 0 0,4 0 0,0 0 0,1 0 0,-1 0 0,0-3-2,-4 3 0,4-4-3,1 4 0,-5-3 1,4-3 0,0 6-5,0-6-4,0 4 0,1-4-3,-1-1-5,-4 1-3,8 0-7,-8-1-2,4 2-5,5-14-8</inkml:trace>
  <inkml:trace contextRef="#ctx0" brushRef="#br0" timeOffset="523824.9611">20904 12400 290,'0'0'24,"4"0"-2,-4 0 4,4 0-1,-4 0 2,0 3-3,0 12-4,0-3-4,0 7-2,0-4-4,0 4-2,0-2-2,0 2-2,0 0-1,-4 2-1,4-3 0,0 4-1,-4-3 0,4-2-5,0 2-4,0-4-4,0 1-2,0 0-5,0-5-2,-4 1-7,4 1-2,0-8-2,0 1-2,0 24-8</inkml:trace>
  <inkml:trace contextRef="#ctx0" brushRef="#br0" timeOffset="523911.9661">21096 12085 354,'0'0'29,"4"3"7,1 1 2,-1-4-6,0 8-6,4 1-3,-8 7-4,8-2-1,-4 12-2,4 4-2,1-3 0,-5 5 1,4-2-2,0 3-1,-4 1-2,4 2 0,-4-2-4,1-2 0,-1-2-1,-4 0 0,4-3 0,-4 2-2,0-6 0,4 3-1,-4-2 0,0-4-1,0 3 2,-4-3-2,0 3-1,4-9 0,-4 8-1,4-8-3,-9 2-4,5-6 0,0 3-5,4-5-3,-4 1-1,4 4-6,-4-10-8,0 2-9,4-2-10,0-3-11</inkml:trace>
  <inkml:trace contextRef="#ctx0" brushRef="#br0" timeOffset="525679.067">21526 12379 181,'0'-3'24,"4"0"-1,-4 0 4,0-3-5,4-1 1,-4 4-5,0 3 0,0 0-5,0-3-2,0 3-1,0 0-3,0 0 3,0 0 2,0 6-1,0 1 0,0 8 3,0 0 0,0 1 0,0-2 1,4 5 0,-4 2-2,0 1-5,5-1 0,-5-2-2,0 1-3,0 3 1,0 0-2,0 0-1,4-6 1,-4 2-7,4-8-8,0 5-3,-4-3-2,0-2-3,0-5-6,0 1-3,0-1-3,0-3-2,0-3-2</inkml:trace>
  <inkml:trace contextRef="#ctx0" brushRef="#br0" timeOffset="526399.1082">21444 12612 302,'4'0'30,"-4"0"1,5 0 0,-1 0 2,8 0-1,0 0-6,5 0-8,-1 0-3,4 0-5,1-7-1,-5-2-4,5-1 0,-5 4-2,0 3-3,1 1-2,3-4-6,-7 2-5,-1 1-4,-4 0-6,-4 0-2,4 0-4,1 0-6,-5-1-6,12 1-7</inkml:trace>
  <inkml:trace contextRef="#ctx0" brushRef="#br0" timeOffset="527255.1572">22210 12387 192,'0'0'30,"0"0"-5,0 0-1,0-3-1,0 3-5,0 0 0,0 0-4,0-3-2,0 3 1,-4-2-1,0 2-2,4-6 0,-4 0-3,-5-1 0,1 1-3,0-4 3,0 9-4,0 1 0,-5 0-1,5-3-1,-8 3 0,4 0 0,-1 3 0,5-3-1,-4 5 2,0 7-2,3 1 2,-7-5 0,8 2 0,0-4 0,-1 3 0,5 3-1,0 0 0,4-2 1,0-1-1,0 1-1,0 1 0,0 2 0,4-4 0,4-1 2,1 5 0,3 0 5,0-4 3,1-1 2,-1 5-2,0-4 2,0-2-2,1-2 0,3 1 0,-4 0-3,-4 1-2,1-1 3,3 0-1,-8 4-2,4-2 0,-4 1-1,0 4-1,1-2 1,-5-1-2,0-1-1,0 1 1,0-4-1,0 2-1,0 2 0,0-1 0,0-2 1,-5 2 0,5-4-1,-12 1 0,4 1 0,4-7 0,-4 3 0,-1-3 0,1 0 0,0 0 0,-4 0 0,4-3 0,-1 3-2,1 0 0,0-4 0,0 1 0,4-5-2,-4-1 0,8-1 0,-4-3 1,4 1 0,0 1 0,4-2 1,-4-1 0,4-2 0,4 0 1,0 2 1,0 1 0,5-3-2,-1 2 4,0-2-1,0 3 3,1 2 0,-9 1-1,4 4-1,0-4-1,0 6 0,-4-3 0,5 1-1,-5-4 0,0 1 0,4 1 2,-8 2-2,8-1-1,-8-2 2,4-1 0,-4 4 0,0-2-2,0 1-1,0 1-1,-4 3-3,4-3-5,-8-1-5,4 4-3,0 1-4,0-4-2,-4 0-6,3 6-3,5 0-2,-8 3-1</inkml:trace>
  <inkml:trace contextRef="#ctx0" brushRef="#br0" timeOffset="527986.199">22734 12046 171,'0'0'19,"0"-4"1,4 1-3,-4 0-3,0 3 0,-4 0 0,4 0 0,0 0 1,0 0-4,0 0-3,0 0 2,0 0 0,0 3-1,0-3 1,0 0 4,-8 3 0,0-3-1,8 0-2,-9 0 0,9 4 1,-4 5-1,0-6-1,0 2-1,0 1-2,-4 4 0,4-1-1,0-2 0,0 1 0,-5-2 0,5 4-1,-4 6 1,0-2-2,4-1 1,-4-1 0,-1-1-1,1 12 1,0 1 1,0 4-2,0-4 1,-1 3-1,5 2 1,-4-2 2,0 3-2,-4-3 0,4 5-1,3-2 1,-3 0 0,0-3 0,8 5 0,-4-5 1,4 0-1,0 2 0,0-6 0,0 1-1,0 2-2,0-6 1,4-1-2,4 2 4,0 1-4,1-7 1,-5-3-1,4 3 0,0 1-1,0-7 0,0 4 1,1-2-1,-5 2-4,4-7-4,-8 4-1,8-6-4,-8 0-2,8 5-6,-8-9-5,0 0-7,4 0-14,-4 0-10</inkml:trace>
  <inkml:trace contextRef="#ctx0" brushRef="#br0" timeOffset="529430.2816">22857 12343 146,'4'0'19,"0"0"-3,-4 0-1,4 0 2,-4 0 2,4 0 3,-4 0-2,0 0 1,0 0 0,0 0-1,0 0-2,0 0 0,0 0-4,0 0 1,0 0-1,0 0 1,0 1-2,0-1 0,0 4-2,0-4 0,0 0-1,0 0 0,0 6-3,-4-3-1,0 0-2,-4-3 1,4 0-1,0 0-1,-1 0-2,1 4 1,-4-1 1,4 0 1,-4 0-3,4 0 1,0-3-1,-4 0 0,-1 0 1,1 0 0,8 0-1,-8 3 0,4-1-2,0 1 2,-4 0 0,4 1-2,-1-1 2,5-3-2,-4 3 2,0 0-2,4 0 0,-4-3 2,4 0-2,0 0 2,0 0 0,0 0-1,0 0 0,0 0 0,0 3 0,0-3 2,0 0-2,4 0 0,-4 0 2,0 4 1,0 0-2,0 3 2,0-4-3,4 6 2,0-2 0,1-1-1,-5 1 1,4 2-1,-4-1-1,0 2 1,0 2 0,0-5 0,0 1-2,0 4 2,0-5 0,0 2 1,0 2-2,0-4 0,0-1 0,0 0 0,0-2 0,4-1-1,-4 0 2,0-1-2,4 1 2,0 0-1,0 0 0,0-3 0,0 0 1,0 0-3,-4 0 2,8 0 0,1 0 0,-1 0 0,-4 3 0,8-3 1,-8 0 0,0 0-1,5 3 0,-5 1 1,4-1-1,0 3 0,-4-3 0,0 4 0,0-4 2,-4 0-2,0 2 1,4 4-1,-4-2 0,0-1 1,0 4 0,0-6-1,0 6 0,0-4 2,-4 1-1,4-1 2,0-1 0,-8 0-2,4-4 0,-4 2 0,0 0 0,-1-3 0,5 4-1,-4-1-1,4-3 0,-4 0 1,0 3-3,4-3-4,0 0-2,-1 0-3,1 3-4,0-3-6,4-3-5,-4 0-4,4 0-4,-4-7-5,4-1-2</inkml:trace>
  <inkml:trace contextRef="#ctx0" brushRef="#br0" timeOffset="530167.3238">23029 12033 286,'0'0'27,"0"0"-3,0-3 1,0 3 0,8 3-1,0 3 2,0 1 0,0 5-2,5-4-2,-5 5-6,4 0-1,0-2-2,1 5 0,3 1-3,-4 2 1,1 4-2,-1 0 1,0 4 0,1 2-2,-5 1 2,0 0 1,-4 4 3,4 2-5,-4 1 0,0 3 0,-4-4-1,0-4-1,0-2-1,0 0-1,-4-1-1,0-2 1,4-3-2,-8 5-1,4-9-1,-4 1-1,0 1 0,-5-8 2,5-1-2,-4 3-1,4-6-4,-5 1-6,5-2-1,-4-2-5,0-4-2,-5 0-4,-3-3-9,7 0-9,1-3-13,-4 0-8,-29-4-3</inkml:trace>
  <inkml:trace contextRef="#ctx0" brushRef="#br0" timeOffset="531543.4026">17199 13400 298,'0'0'36,"0"0"-2,0 0-3,0 3-2,0-3-10,0 3-3,0-3-5,-4 4-1,4-1-2,-4-2-2,4 3-2,0-1-1,0-3-2,0 3 2,0 0-1,-4 0-2,-1-3 3,-3 3 1,0-3 0,0 0 0,0 0 1,-5 0 0,1 0-1,4 0-1,0 4 0,0-4-1,-5 0-1,5 0 0,-4 6 0,4-3 0,-1 3-1,-3 1 0,4-6 0,4 9 0,0-4 0,0 1 0,0-4 0,0 3 0,4-3 0,-5-3 1,1 5 0,4 2 1,0-7 2,-4 3 0,4 0 0,0-3 1,0 6-1,-4-3 1,4 4 0,-4-1-1,4-1-1,-4 1-2,4 4 0,0-1 0,0-1 1,0 5-1,0-3 0,4-1 0,-4-3-2,0 4 0,8-5 1,-8 1 0,4 0 0,5 1 0,-9 2 0,4-9 1,0 5-2,0 2 1,0-7 0,0 0 0,4 0 0,-4 0 1,4 0-2,1 0 1,-1 0 2,-4 3-1,4 0 0,0 0 0,1-3 0,-1 0 1,0 0-2,0 6 0,-4-2 1,4 2 0,1-4 1,-5 10-1,0-2-1,-4 3 2,0 1 0,0-1-1,0 2 0,4 3 0,-8-2 0,0 1-1,4-1 1,0 0-1,0-5 1,0 2 0,-9-4 2,5 1-1,-4-5-2,-4 4 3,4-2-2,-5-4-1,5 3 0,-4-3 0,4 1 0,0-1 0,-1-2 0,1-1-2,0 4-3,0-1-2,-4 0-2,3-3-2,5 0-2,-4-3-6,4 3-7,-4-3-4,4-5-5,0-5-3,4 0-4,0-33-9</inkml:trace>
  <inkml:trace contextRef="#ctx0" brushRef="#br0" timeOffset="532292.4454">17653 13500 194,'0'0'28,"0"0"-4,0 0 0,0-3-3,0 3-3,0 0-5,0 0 0,0 0-3,0 0 1,0 0-1,0-2 0,0 2-2,-4 0-1,4-3 2,-4 3 0,0-6-1,0 3 2,0 3-3,0-3 3,0-1-3,0 1 2,-5 3-3,5-3 0,-4 3-3,0-3 0,0 3-2,4 0 1,-9-3 0,5 3 0,0 0-1,4 3-1,-8 3 1,3 1 0,1-1-1,0 3-1,4-1 0,-8 5 1,-1-3 1,9 2 0,-8 3-1,4 1 0,-4 1-1,7 8 2,-3-4-1,0 1 3,4 12 0,0-4 1,0 0 0,0 0-2,4 2 1,0-2 0,4 1-2,0-6-1,4-1 0,0-7 1,5 2 0,-1-6-2,0-3 4,4-2 3,-3-5 0,-1 3 0,0-6 1,5 0-2,-5-3 1,0 0-1,-4 0 0,1-8 0,-1 1-2,0-3 1,-4 4 0,0-6-1,0 3 1,0-1-1,-4 2 0,0-2 0,0 4 0,0-1 0,0 5 0,0-4 0,-4-1-2,-4 1 1,0 2-1,-4 4 0,3 3 0,1 0-1,-4-1 0,0 1 0,-1 1 0,5 2 0,0 0 0,-4 10-2,4-3-3,-1 2-3,5-10-1,0 8-5,0-4-7,4 0-3,0 1-4,0-1-4,0-3-5,0-3-6,0 0-3</inkml:trace>
  <inkml:trace contextRef="#ctx0" brushRef="#br0" timeOffset="533034.4878">18112 13629 263,'0'0'43,"0"0"3,-4 0 2,0 0-4,4 0-7,0-6-7,0 6-8,0 3-4,0-3-5,0 0-1,4 3-1,4-3-5,4 0 0,0 0-3,1 0 0,-1 0 0,0-3-2,5 0-3,-5 1-3,-4-1-2,4-4-4,-7 7-2,3-3-4,0-3-5,0 6-6,-4-6-7,0 2-1,0 4-7,-4 0-3</inkml:trace>
  <inkml:trace contextRef="#ctx0" brushRef="#br0" timeOffset="533122.4928">18124 13794 258,'0'3'33,"0"-3"-3,0 7 4,0-1 0,4-6-3,0 0 3,-4 7-6,4-6-6,5-1-5,-1 0-5,4 0-3,0 0-2,1 0-3,-1-5 0,0 2-3,0 3-8,1-9-5,-1 5-9,0-2-4,1-3-6,-9 1-7,8-2-6,21-12-5</inkml:trace>
  <inkml:trace contextRef="#ctx0" brushRef="#br0" timeOffset="534110.5494">18808 13381 279,'0'-5'33,"0"2"-1,0 0-6,0 3-2,0 0-8,0 0 0,0 0-8,0 0-2,0 0 1,4 0 3,-4 3 1,0-3 3,0 5-2,0-2 3,0 6-3,0 1 2,-4 0-5,4-2 2,0 4-1,-4 1-4,0 0 0,-5-2 0,9 5-2,0-4-1,-4 0-1,4 7-1,-4-7 1,0-1-1,4 2 0,0-2 0,0-1 0,0-1-1,0-2 0,0-4-1,4 6 0,0-5 2,0-4 0,9-4-1,-5 4 0,8 0 0,-8-3-1,5 0 2,-1 3-2,0-3 2,1-3-2,-5-1 2,4 4-1,0 0 0,1 0 0,-1-5 0,0 1-3,0 4-1,-3-6-3,3 5-1,-4-2-1,4 3-6,-3 3 0,-5-2-5,4-1-2,-4 3-3,4-3-4,-4 0-2,0 3-3,-4-3-2,9-4-8</inkml:trace>
  <inkml:trace contextRef="#ctx0" brushRef="#br0" timeOffset="534863.5924">19017 13311 254,'0'0'30,"0"0"0,0 0-5,0 0 0,0 0 1,0 3-1,0 0-3,0 13 2,0 2 1,0 4-6,0-1-2,0-1-3,-5 6-4,5 1-1,-4 1-2,4-4-1,-4 0-3,0 5 0,0-2-1,-4-3-1,4 1 0,4 2 0,-8 3-1,4-4-3,-1-2-4,5-1-5,-8 0-4,8-7-4,-4-2-5,4-1-5,-4-4-3,4-3-6,0-1-4,8-2-4</inkml:trace>
  <inkml:trace contextRef="#ctx0" brushRef="#br0" timeOffset="535621.6358">19459 13410 286,'4'-4'37,"-4"-2"-3,0 0-3,0 6 0,4-7-3,-4 4-5,0 0-4,0 3-7,0-3-2,0 1-3,0 2-2,0 0 0,0 0-3,0 0 3,0 2 0,0 14-3,-4 0 2,-4-2-2,-1 5 1,-3 2 0,4 1-1,-4-1-1,-1 4 0,1-4-1,0 9 2,-5-2-2,1-4 0,0 0 0,-5 8 0,5-5 0,4 0 0,-1-2 0,1-1 0,4-5 0,0-8 0,4 2 0,4-6 0,0-4 0,0-3 0,0 0 0,0-7 0,4-2 0,8-15 0,0-1 0,5 1-4,-1-3 3,0-5 0,5 5 0,-1 0-1,1-3 2,-5 1 0,5-1 0,-5 3 0,0 1-2,-3 6 4,3 1 1,-4-2 3,1 5 1,-5 2 1,0 1 0,0 0-1,0 2-2,1 5 0,-5-1-2,0 1 0,0 3 0,0 3-1,4 0 1,-8 3 2,4 7-2,0 4 0,0 2 4,-4 5-3,0 1-1,0-2 0,0 6-2,0 1 0,0 0 1,0-2-1,0 6-1,0-4 1,0 4-2,0-7-7,0-3 1,0-2-5,4 3-2,-4-1-4,0-7-7,5 2-7,-5 0-4,0-6-9,0-9-5,0 21-4</inkml:trace>
  <inkml:trace contextRef="#ctx0" brushRef="#br0" timeOffset="535715.6412">19377 13629 334,'0'0'24,"4"0"5,-4-3-2,4 3-4,12 0-5,-3-5-5,3-1-3,0-1-3,1 4-1,3-3-4,-7-4-5,3 4-5,0 1-5,1-1-4,-1-4-4,0 7-6,-3-3-3,-1 2-3,0 1 0,9-3-6</inkml:trace>
  <inkml:trace contextRef="#ctx0" brushRef="#br0" timeOffset="535805.6463">20130 13351 291,'0'0'29,"0"0"-9,0 0-4,0 0 3,0 3 1,0-3-2,0 6-2,0 10-2,0 5 2,0-4-2,0 2 2,0 7-1,0-9-4,0 4-1,0 4-5,0-7 2,0 1-4,0 2-1,4-2-2,-4 3-5,0-8-6,0 2-5,0-1-6,0-3-6,0-2-6,0-2-8,-4 1 3,-4 20-6</inkml:trace>
  <inkml:trace contextRef="#ctx0" brushRef="#br0" timeOffset="535893.6514">20003 13605 301,'0'0'41,"0"-3"-4,4 3-7,-4 0 3,9 0-6,-1-6-5,0 6-4,4-4-6,0 1-5,1 0 2,7 3-6,-7 0-3,3-3-4,0 0-4,-3 3-4,-1-2-2,0-4-4,4 3-4,-3-4-5,-1 1-4,0-1-6,-3 4-1</inkml:trace>
  <inkml:trace contextRef="#ctx0" brushRef="#br0" timeOffset="536649.6945">20507 13351 281,'0'-3'31,"8"-1"-4,0 3 0,0 1-3,1 0 2,7 0-5,-4 0-2,0 0-7,1 0-3,-1 0-1,0 1-3,1 3-1,-1-1 0,-4 3 1,4-3 2,-3 4-2,-1-1 0,-4 2 3,0 5-1,0-7-1,-4 8 0,0-1-1,-4 3-1,0 0 1,4-5-2,-12 5 0,3-5-2,1 5 2,4 0-2,-4-2 2,-4 5-2,3-1 1,1-2 0,-4-1 1,4 3 1,0 1-1,-1-5-2,1 2 0,4-1 3,0-3-2,0 1 0,-4 3-1,8-2 0,0-4-1,0-1 1,0-1-2,0-1 1,4-1 0,4-3 1,0 0-1,4-3 0,1 0 0,-1-3-1,4 0-2,-3-3-3,3-1-1,0-1-5,1-4-6,-5 5-5,5-4-4,-5 2-6,0-1-5,-4-3-6,17-4-6</inkml:trace>
  <inkml:trace contextRef="#ctx0" brushRef="#br0" timeOffset="536743.6999">20965 13370 308,'0'0'28,"4"0"-4,-4 0-4,0 0-4,0-3-5,0 3-4,0 0 1,0 3 3,0-3-5,0 3 4,0 8 0,0-1 0,0-1-1,0 6 0,0-3-3,0 1 0,0 0-2,0-2 2,0-2-1,0 1 1,0-1-3,0-1 0,0 2-1,0-4 1,0-3-1,0 1 1,0-1-3,0 3 0,0-3 1,5-1-2,-5 1 2,8 0-1,-8-3 1,8 3 0,4-3-2,-8 0 2,4 0 0,5 0-2,-9-6 2,8 3-2,0-5-7,-3 5-1,3 0-4,0-4-5,-4-2-2,5 2 0,-1 1 0,-4 1-4,4-4 0,-3-1-3,3 1 0,-4 1-4,13-11-7</inkml:trace>
  <inkml:trace contextRef="#ctx0" brushRef="#br0" timeOffset="536835.7052">21207 13268 291,'0'0'30,"0"0"-1,4 0-3,-4 0 4,0 3 4,0-3-4,4 3-4,-4 13-6,0-1-1,0 1-6,0 3 0,-4 4-2,4 4-2,-12-3-1,4 2-2,3-2-3,1 1 0,-4 2 0,4 0-2,4 2-2,-8-9-3,8 6-2,-4-6-5,0 0-5,0-6-6,4 5-6,0-6-3,0-5-7,0-2-4,0 4-4</inkml:trace>
  <inkml:trace contextRef="#ctx0" brushRef="#br0" timeOffset="537590.7484">21723 13384 266,'0'0'24,"0"-3"-1,0 3 0,0 0-1,0-3 0,0 1-1,4 2 0,4 0 2,-4 0-1,0 0-1,0 2-5,4-2-3,-3 3-2,-1 0-1,-4 0-5,0 10 1,0-3-3,0 1 0,0 5 0,0 3-1,0-5 1,0 8-2,0 2-1,-4-2-3,-1-4-3,5-1-4,-4 6-5,0-4-1,0-2-4,4-4-5,-4 1-4,0 2-3,0-10-2,0 4-5</inkml:trace>
  <inkml:trace contextRef="#ctx0" brushRef="#br0" timeOffset="538350.7918">21616 13602 293,'0'0'24,"0"0"-1,0 0-5,0 0 0,0 0-3,0 0-1,8 0-5,1 0-3,7 0 2,-4 0-4,1-3-1,-1 3 0,4-3-2,-3-1 2,-1 4-5,4 0-3,-4-3-6,1-3-5,3 1-3,-8 5 0,5-5-4,-1 4-3,-4-2 0,25-20-11</inkml:trace>
  <inkml:trace contextRef="#ctx0" brushRef="#br0" timeOffset="538443.7971">22083 13360 287,'0'-3'27,"0"0"-6,0 0-6,0 3-3,4 0-1,-4 0-2,0 3-2,0-3 1,0 3-4,4 7 0,-4 1 2,0 1 3,0 1 3,0-2-1,0 2 0,0 0-2,-4-4-1,4 2 0,0 2 3,-4-3-1,4-1 1,-4-4 0,4 5-4,0-4 2,0 0-3,0 1-2,0-1-1,4 0 0,-4-1 1,4-2-1,0 0-1,4-3-1,-4 7 0,1-1 0,3-6 0,-4 0-2,4 0 2,0-3 0,-4 3-1,4 0 0,1 0 0,-5-3 0,4 3 0,-4 0 0,4-3 0,5-1 0,-1-2-5,-4 3-5,0 1-4,0-1-4,-4-3-2,5 3-5,-1-7-3,0 4-5,0-1-3,-4 1 1,5-5-8</inkml:trace>
  <inkml:trace contextRef="#ctx0" brushRef="#br0" timeOffset="538535.8024">22243 13357 273,'0'0'29,"0"0"-8,0 0 2,0 0 1,0 0 3,4 0 0,-4 3-2,4 10 0,-4-5-3,0 5-2,0-4-5,4 6-2,-4 0-3,0 4-1,0-1-4,0 4-2,0-4 1,-4 4-2,0-1 0,4-1-1,-8-1-3,3 4-4,1-3-4,0-1-4,4-4-6,-4 1-4,4-2-4,0 2-2,0 0-6,0-2-2,4 15-11</inkml:trace>
  <inkml:trace contextRef="#ctx0" brushRef="#br0" timeOffset="539306.8466">22693 13452 267,'0'-3'30,"4"0"-5,-4-3-6,4-4-2,0 4-1,-4-4-2,4 2-3,-4-1-4,9-1 0,-9 4-1,0 1 2,0-1-1,0-1-2,0-2 3,0 6 0,0 0-2,0-2-2,0-2 1,0 1-2,-5-3-2,1 2 1,0 7-1,-4-6 0,4 6 0,-4-3 2,0 3-3,-5 0 1,1 0 0,0 3 0,-1 0-1,-3 7 2,0-1 0,3 4 1,1-2 1,0 5 0,-4-2 0,-1 8-1,1-1 2,3 4-3,1 3 2,0 2-2,0-2 2,-1 3-1,13-4 0,-4-8 0,4 1 0,0-1-2,0-1 3,0-2 3,8-8-1,5-5 2,3 3-2,5-6 2,-5-1 1,4-4-2,-3 2-2,3-12 1,-3 0-1,3 0-1,-8-1 1,5-1-2,-5-5 0,0 4 0,-3-1 0,-5-2-1,-4 2-2,4 3 1,-4 2-2,0-2-5,-4 2 0,4 1-3,0 4-3,0 5-4,-4-2-6,4 3-10,0 0-5,0 0-12,0 3-5</inkml:trace>
  <inkml:trace contextRef="#ctx0" brushRef="#br0" timeOffset="540890.9372">18014 14225 255,'0'0'25,"0"0"7,0 0-5,0 0-2,0 0-1,0 0-2,0 0 0,0 0 1,0 3-1,0-3-1,4 7-4,-4-7-4,0 6-1,0-3-1,0 4-4,0 0 0,0 0-3,0 2 0,0 4-1,0 0-2,0 1 1,0 2-2,0-5 1,0 2 0,0 6 0,0-5-1,0 2 0,0-3-1,0-2 2,0 2-1,0-4-1,0 1 2,0 1-1,0-2 2,4-2-3,0-1 2,0-3-1,4-1 0,0-2 1,5 0-1,-1 0 1,0-2-2,0-1 2,1 0-2,-1-7-3,0 4-2,1 0-3,3-2-4,-4 1-2,5 1-6,-5 3-4,0-7-5,-4 10-1,1-3-3,3-3-3,21-1-7</inkml:trace>
  <inkml:trace contextRef="#ctx0" brushRef="#br0" timeOffset="541648.9806">18239 14204 308,'0'0'39,"0"0"1,-8 4 2,3-1-7,5 8-6,-8 5-8,4 3-3,0 2-4,0 6-3,4 1-2,-4-4-5,0 6 1,4 0-3,-4 5 1,4 5-1,0 0 0,-4 0-4,4-4-4,-4-2-1,4-1-4,-9-4-5,5-6-3,4 1-5,-8-1-6,8-6-2,-4-1-4,4 0-2,-8 19-7</inkml:trace>
  <inkml:trace contextRef="#ctx0" brushRef="#br0" timeOffset="542420.0246">18660 14214 327,'0'0'31,"0"-3"0,0 0 0,0-4-1,0 7-5,0 0-5,0 0-4,0-3-5,0 3-3,0-3-1,0 3-3,0 0 2,0 3 0,0-3 1,0 3 0,-8 10-2,8 1-1,-4 2 1,-4-2 3,0 6-3,0-1 0,-5 1-2,1 4 0,0-2 1,-1 9-1,-3-4-2,4 4 0,0-4-1,-1 4 1,1-1 0,0 2-2,3-2 1,1-3 1,-4-2 0,4-4-2,0 1 2,4-7-1,-1-3-2,1 1 0,-4-8-3,8-2 4,0 3-1,0-6 1,0 0-2,0-3 0,0-3 1,0-2 2,4-14-1,4-5 0,5-4 0,-5 3 1,0 1 0,8-10 0,-3 1-2,-1-4 2,0 3 0,1 9 0,3-3-1,0 1 3,-3 3 2,3-1-1,4 7 1,-7 0 0,-1 2 0,4 3 0,-7 2 0,-1 1-1,4 7 0,-8 0 0,0 2-2,4 4 2,1 0-2,-9 0 1,4 4 2,0 2 0,0 3 0,-4 6 0,8 4 1,-8 1-2,4 3-1,4 1 0,-8 1-1,4 2 2,1-3-2,-5 5-1,4-2 0,-4 3 0,8 3-1,-8-1-2,0-5-2,0 3-3,0-4 0,0-3-3,0-2-2,0-2-1,0 0-6,0-4-4,4-6-7,-4 1-4,0-4-8,0-4 0,-4 4-11</inkml:trace>
  <inkml:trace contextRef="#ctx0" brushRef="#br0" timeOffset="542513.03">18505 14483 313,'0'0'22,"0"0"-1,0 0 2,0 0 1,4 0-1,12 0-5,-3 0-4,3 0-4,0-7-3,1 4 0,-1-3-3,0 3-2,1-5 1,-5 1-2,5 7-6,-5-3-7,0 0-4,-4 0-5,5 0-4,-5 3-6,-4 0-4,8 0-8</inkml:trace>
  <inkml:trace contextRef="#ctx0" brushRef="#br0" timeOffset="542605.0352">19156 14378 366,'0'0'28,"0"-2"-3,4 2 3,4-3-2,-4 3-5,4 0-4,5 0-4,-1 0-5,0 0 0,5 0-4,-5 0 1,0 0-2,0 0-4,1-3-6,-1 0-8,0-1-4,-4 1-9,-3-6-6,3 6-3,-4-1-1,8 1-10</inkml:trace>
  <inkml:trace contextRef="#ctx0" brushRef="#br0" timeOffset="542699.0406">19197 14535 206,'0'0'26,"0"0"5,0 5-3,4-5 1,0 0-3,4 0 0,4 0-4,-3 0-6,3-3-2,4 1-4,-3-4-4,3-4 0,0 4-2,1-1-7,-5-2-9,4 9-12,-3-8-7,-5 2-8,0 2 0</inkml:trace>
  <inkml:trace contextRef="#ctx0" brushRef="#br0" timeOffset="544673.1535">19696 14410 300,'0'0'35,"0"0"2,0 0-4,0-4-4,0 4-7,0-3-7,0 3 0,4-3-6,4 3 1,1 0-3,7 0-2,0 0-1,1 0-1,-1-3-2,1 0 1,-5-4-2,4 7-3,-4 0-6,1 0-4,-5 0-4,4-6-6,1 6-4,-5 0-2,0-3-7,16-2-7</inkml:trace>
  <inkml:trace contextRef="#ctx0" brushRef="#br0" timeOffset="551517.545">20290 14181 196,'0'1'27,"0"-1"-6,0 0 2,0 0-9,0 0 2,0 0-4,0 0-1,0 0-2,0 0-3,0 0-2,0 0-1,0-1 1,0 1 2,0 0-1,0-7 0,-4 1-3,0 3 0,0 0-1,-5-1 0,-3-2 0,4 3-1,0 3 0,-5 0 0,1 0-1,0 0 2,0 3-1,-1-3 3,5 3-1,-4 7 1,4-1 0,-5-1-1,5-1-1,0 2 0,0-3 1,0 4-1,4 1-1,4-1 2,-5-1-1,5 1 0,0-1 3,-4-4-3,4 8 0,0-7 2,4 4 6,1-2 3,3 4 2,4 1 1,-4-10 0,4 4-1,1-3 3,-1 3-3,0-4-3,1 0-2,-1 3-1,0 1-2,-4-4 0,1 0-2,-1 5-1,0 2 2,4-1 0,-8-2-3,0 4 1,-4-2-1,0 4-1,0 0 0,0 1 0,0 5-1,-4-5 2,4 5-1,-8-4 0,0 1-2,4-4 1,4 1 1,-12-2-2,3-1 1,1-1 0,-4-2 0,4-4 1,-1 0-2,1-3 1,0 2 1,0 1 0,0-3-1,4 0-1,-5 0 0,5-3 2,-4 1-2,4-4 2,0-7-2,4 0 1,0-1 0,0-5-2,0 0 2,4 1 0,0-1 0,0 5 0,9-8 0,-1 4 0,0-1 0,-4 2 0,9-3 0,-1 0-1,-4 1 1,1-2 0,-1 5 0,4 2 0,-8-2 0,1 6 2,-5 1-1,0 1 0,4 2 0,-8-1 1,0 4-2,0 0 0,0 0 0,0-4-1,-4 7-1,4 0-3,-4 0-3,-4 0-2,4-3-3,-5 3-4,5 0-4,0 0-3,0-3-3,0 3-5,4 0-4,0 0-3,0 0 3</inkml:trace>
  <inkml:trace contextRef="#ctx0" brushRef="#br0" timeOffset="552385.5946">21059 14363 222,'0'0'33,"-4"0"3,0 0-4,4 0 0,0 0-4,0 0-4,0 0-2,0 0-6,0 0 0,4 0 5,-4 0-2,4 0-2,5 4-2,-1-1-1,4 3-4,0-6 0,1 5-2,7-5-3,-3 0 1,3 3-1,1-3-1,-1 0 0,5 0 0,-5 0-1,5 0 1,-5 0-1,1 0-2,-5 0 1,4 0-1,-3 0 1,-5 0-1,0 0-1,1 0 1,-1-3-1,-4 3 1,4 3-3,-3-3 1,-9 3 1,8-3 1,-4 0-1,-4 0 0,4 0 0,-4 0 1,0 0-1,0 0 0,-4 3 1,4 1-2,0-1 2,-12 6-2,-1 1 1,1-2 0,0-2 0,-5 7 0,1 0 0,0-2 0,-1 1 1,5-2 0,-4 1-2,3 2 0,1 0 1,4-2 1,4-5 0,0 0-2,-1-2 0,5-1 1,0-3 0,0 0 1,0 0 0,9 0-2,3-3 0,0-1 1,5-5 0,-5-2 0,8-2 1,-3-3-2,3-1-1,-3-2 2,3 1 0,-4 2 0,1-1 0,-5 1 0,0 0 1,1 8 3,-5-5 0,-4 1 1,0-3-3,-4 9 1,0-4-3,0 4 1,0 3 0,-4-5 1,0 1-1,0 4-1,-9-3-3,1 3 1,4 0-2,-4-1-4,4 1 1,-5 3 0,5 0-6,0-3 1,4 3-6,-4 0-6,3 0-7,1 0-5,4 0-7,0 0-4,13 0-7</inkml:trace>
  <inkml:trace contextRef="#ctx0" brushRef="#br0" timeOffset="553178.64">22181 14162 284,'0'-4'36,"0"4"-1,4 0 0,-4 0 2,0-3-3,0 3-5,0-3-7,4 3-6,-4 0-5,0-3-1,0 3-4,0 0 0,-4 6-1,4-3-2,-4 4 1,-4 9-1,-4-2-1,-1 2 2,1-2 1,-4 5-2,-5-5 1,5 6 0,-4-5-1,-1 6-1,1 1-1,-1-4 1,5 1-1,-1-5 0,1 9 0,4-6-2,-5-1 2,5 0-1,4-5 0,0-2 0,4 1 0,4-7-1,-5 5 2,5-8-1,0 3 0,0-3 0,5-3 0,-5 3 0,8-8 0,4-8 0,0-8 0,1 5 0,3-1 0,0-3 0,1 0 0,3 0 0,1-4 0,-1 0-1,1 2 2,-1-5-2,1 6 2,-1-6-1,0-2 4,1 5-1,-5 0 3,5-2 1,-5 5 0,-4 2 0,1 8-3,-5-2 1,0 2-1,0 7-1,-4 4-1,1-3-1,-5 6 0,0 0 0,0 3 1,0 3 1,0 10 1,0 11 1,0 3-2,-5 0-1,5 4 1,0-1 0,0 2-1,-4-1 0,4-1-2,0 0 1,0 1-1,0-1 1,0-1-1,0-5-4,0-3-1,4-2-4,-4-1-4,0 1-1,0-11-5,0 2-8,0-4-7,0-2-7,0-7-7,0 6-7</inkml:trace>
  <inkml:trace contextRef="#ctx0" brushRef="#br0" timeOffset="553271.6452">22038 14274 355,'0'-3'25,"0"3"-5,4-3-1,0 3-2,4 0-5,5 0-1,-1 0-4,8 0-2,-3-3-1,-1 3-2,0-2-8,1-3-5,-5 4-6,5-2-9,-1 0-4,-4-1-3,0-2-4</inkml:trace>
  <inkml:trace contextRef="#ctx0" brushRef="#br0" timeOffset="554047.6896">22677 14211 331,'0'0'32,"4"-3"0,0 3 0,0 0 2,4 0-4,0 0-5,0 0-8,5 0-3,-1 0-3,4 0-4,-3 0-1,-1-4-2,4 4-2,-3-3-1,-1 3-3,-4 0-4,-4 0-3,4 0-5,-4 0-3,-4 0-3,0 0-6,0 0-4,5 0-5,-5 0-4,-5 0-7</inkml:trace>
  <inkml:trace contextRef="#ctx0" brushRef="#br0" timeOffset="554140.6949">22693 14354 227,'0'0'30,"4"-3"-3,-4 3-1,0 0-2,0 0-1,8 3 1,0-3-2,1 0-4,-1 3-2,0-3-3,0 3-5,5-3-2,-1 0 0,0 0-3,-4 0-1,9 0-1,-5-3-7,0 0-10,0 0-10,1 0-7,-1 3-8,4-18-7</inkml:trace>
  <inkml:trace contextRef="#ctx0" brushRef="#br0" timeOffset="554233.7003">23180 14235 342,'4'0'27,"0"-4"-5,0 4 1,5 0-1,-1 0-3,0 0-5,0 0-2,4 0-5,1-3-2,-5 0-1,4 3-3,5-6-7,-5 3-5,-4 1-7,4-4-3,-3-1-6,-1 1-6,4 3-4,4-15-8</inkml:trace>
  <inkml:trace contextRef="#ctx0" brushRef="#br0" timeOffset="555020.7454">23438 13980 297,'0'0'34,"4"-4"-3,0 0 1,9 1 0,-5 0-3,0 3-5,4 0-4,-4 0-5,5 0-4,-1 0-4,0 3 0,1-3-5,-1 0 3,0 3 0,0-3-1,-3 7 2,-1-1 0,4-1-2,-4 1-2,-4 1 1,5-1-2,-5 5 2,0 2-1,0 3 1,0-2-1,-4 2 1,0 0-2,0 1 1,-4 2-1,4-1 1,-12-2-1,3 0 0,5-2 1,-4-1 0,4-2-1,0 5 1,-4 0-1,-1-4 1,1-1 0,8 2-1,-4 0-1,0-5 1,4 4 0,-4-2-1,4-4 0,-4-2 0,4 0 0,0 0 0,0-1 0,0 0 3,0 0 0,4 3-1,0-6 0,4 0-1,5 0-1,3 0 0,0 0 0,-3-3 1,7 3-2,-4 0-3,5-3-3,-5-3-4,1-4-1,-1 2-4,0 8-9,-3-9-8,-1 2-9,-4 7-8</inkml:trace>
  <inkml:trace contextRef="#ctx0" brushRef="#br0" timeOffset="558366.9368">14218 14088 140,'5'0'21,"-5"0"-5,0 0 3,0 0 0,0 0-2,0-3-3,4 3 1,-4 0-3,0 0-2,4-3-2,-4 3-1,0 0-1,0 0-1,0 0 4,0 3 2,0-3 1,0 3 5,0 5 0,0 5-1,0 0 3,0-2 0,0 5-1,0 0-1,0 0-4,0-2-1,0 2-3,0-2-3,0 5 1,0 0-2,0-1-1,0 2 1,0 3-2,0-6-1,0 9 3,0-3-2,0 0-1,0-3 0,0 3-1,0-6 0,0 5 0,0 2 1,0-6-1,0 4-1,0-3 1,4-5 0,-4 2-2,0-1 1,0 0 0,0-2 1,0-2-2,0-1 2,0-1-3,0-2 3,0-3-1,0 4 1,0-3-2,0 5 2,0-4-2,0 4 1,0-4 0,0-1 1,0 1-2,0 0 2,0 1 0,0-1-2,0 1 2,0-3-1,0 0 0,0 2 0,0-3-1,0 0 2,0 0-2,0 1 2,0-1-1,0 0 1,0 0 3,0 0 0,0 0-1,0-1-1,0 3 0,4 0-1,0-2 2,-4 0 1,0 3-3,0-2 0,8-1 2,-8 0-1,8 0 0,-4 0-1,-4 2 0,9-2 0,-5 0 0,0 4-1,0-4 2,0-3 1,0 3 0,0 0 2,0 0-3,0-3 1,5 0 0,-5 0 0,4 4 0,-8-1-2,8 0 3,-4 2 0,4-2 0,-4 3-1,1-3-1,3 1 0,0 2 0,0 0 0,0 1 0,0-6 0,1 6 0,-1-4-2,0 0 2,4 3 0,-3-2-1,-1-1 1,-4 0 0,12 0 0,-4-3-1,-3 0 1,3 0-1,0 0 1,-4 0-1,5 3 0,3-3-1,-4 0 1,1 0-1,-1 0 0,0 0 0,5 3 0,3 1 2,0-1-2,1-3 1,-1 1-1,5-1-2,0 4 2,-1-4 0,1 3 1,-1-3-2,1 0 2,-1 3 0,1-3-1,0 0 0,3 0 0,-7 0 0,3 0 0,-3 3 0,3-3 0,1 0 0,-5 0 0,1 3 0,-1-3 0,1 0 0,-5 3-2,5-3 2,-1 0 0,5 0 0,-1 4 0,-8-1 1,9-3-1,-4 3-1,-1-3 1,-4 0 0,9 3 1,-5 0 0,1-1-1,3 1 0,-3 4 0,3-7 0,1 0 0,-4 3 0,3 0 0,-3 3 0,-1-6 0,5 0 0,-5 0 0,1 0 0,-1 0 0,-4 0 0,9 0 0,-5 0 0,1 0 0,-1 0 0,-3 0 0,-1 0 0,5 3 0,-5-3 0,4 4 0,-3-1 0,7-3 0,1 1 0,-1-1 0,5 4 0,-4-1 0,3 0 0,1-3 0,-4 0 0,3 0 0,-3 0 0,-1 3 0,1-3-2,4 0 2,-9 0 0,5 3 0,-5-3 0,5 0 0,-1 3 1,-3-3-1,-1 4 0,-3-1 1,3-3-1,0 0 0,1 6 0,-1 1 0,-3-3 0,3-4 0,1 7 0,3-7 0,1 0-2,-5 3 2,5 0 1,-5 0 0,5-3-1,-1 0 0,1 0 0,4 0 0,-5 0 0,1 0 0,-1 0 0,-3 3 0,3-3-1,1 0 1,-5 0 0,1 0 1,-1 0-1,5 4 0,-5-4 0,1 0 0,-1 0 0,1 0 0,-1 0 0,5 0 0,-9 0 0,5 0 0,3 0 0,-3 0 0,3 0 0,5 0 0,-4 0 0,-1 0 0,1 0 0,3 0 0,-3 3 0,4-3 0,-5 0 0,1 3 0,-1 0 0,5 0 0,-5 0 0,-3-3 0,8 4 0,-5-3-1,5 2 1,-5-3 0,-3 0 0,8 4 0,-5-1-1,5-3 1,-1 3 1,5 0-1,-4 0 1,-1 0-1,5 1 0,0-4 0,0 3 0,-1-3 0,5 0 0,-4 0 0,4 0 0,0 0 0,-4 0 0,-1 0 0,1 0 0,0 0 0,0 0 1,3-3-2,-7-1 1,4 4 0,4 0 1,-1 0-1,5 0 0,-8 0 0,8 0 0,-4 0 0,0-3 0,0 3 0,-1 0 0,-3 0 0,0 0 0,0 0 0,4 0 0,-9-3 0,5 0 0,4 0 2,-4 3-1,3 0-1,1-3 0,4-4 0,0 7 0,-4-1 2,0-3 0,4-2-2,-4 0 2,4 3 0,-5 3-1,5 0 1,-8-4-2,4 1 0,-4 0 1,4 0 0,-1 3 1,-3-7-2,0 4 1,8 2 1,-4 1-1,4-3 1,0-1-1,-5 4 0,5 0 0,0 0 1,-4 0 1,4 0-2,0 0 1,0-3 0,-4 3 0,0 0 1,4-3-1,0 0 0,-1 3 0,6-3 0,-6-1-1,1 1-1,9 0 1,-5 3-1,4-3 3,0 0-3,4-4 3,-4 6-1,0-6-1,0 4 1,-4-3-1,9 0 0,-1-1 1,4 2 0,-4 2 2,9 0-3,-5 0 2,5 0-1,-5-4 0,0 1-2,1 0 1,3 1 0,0 2 0,5-4 0,3 1 0,-3 0 0,8-1-1,-5 1 2,5-1-1,-4 3 0,3-6 0,1 1 0,4-4 1,8 5-1,-4 2 1,4-1 0,-5-2-2,5 2 1,-4 1 0,8-2 0,4-1 0,1-1 0,-1 0 0,-4 4 0,4-5 0,-4 5-1,8-1 0,1 1 1,-1-4 0,-4 6-1,-4-6 0,4 7 2,-4 0-1,4 3-1,-3 0 0,3-4 0,-8 4 0,-4-3 1,-1 3-2,-7 0 1,0 0 0,-5 0 1,-3-3-2,-5 3 2,1 0-1,-9-3-1,-4 3 1,-4 0 0,-4 0 1,-8-3-1,0 3-1,-5-3-4,-7 3-1,-1-2-4,-8 2-6,1 0-2,-9 0-8,0 0-9,-8-3-16,-4-4-19</inkml:trace>
  <inkml:trace contextRef="#ctx0" brushRef="#br0" timeOffset="562075.1489">2338 17045 171,'0'0'35,"0"0"5,0 0-2,-4-3 1,4 3 2,0-3 0,0 0-3,0 3-5,0-3-4,0 3-2,0 0-3,0 0-3,0 0-3,0 0-4,0 0-4,0 0-2,0 0-1,4 0-3,-4 0 0,0 3-1,8 6-2,0 10 0,0-1 0,0-1-1,1 6 2,3-3-2,0 3 1,-4-6-1,5 2-2,-1 2-2,0-5-2,0 0-1,1-5-3,-1-2-1,4 1-3,-3-4-1,-5-1-5,4-2-6,0 0-5,-3-3-5,-1 3-11,-4-3-5</inkml:trace>
  <inkml:trace contextRef="#ctx0" brushRef="#br0" timeOffset="562885.1951">2690 16944 305,'0'0'31,"0"0"-1,0 0-6,0 0 2,0 3 0,0 13-3,-4 0 1,4-2-2,-4 2-5,-1 1-2,1 2 0,0 2-1,-4 1-3,4 2-3,-4 0-1,8 1-2,-8-1 1,4 2-2,-9 1-2,5 3 1,0-3-2,0 5 0,-5-5 0,1 0 0,0 0 0,0 1-2,-1-1-2,5-4-3,-4-3-2,8-4-3,4-5-6,0 2-4,0-7-5,0-2-1,0-1-6,0-3-7,0 0-6</inkml:trace>
  <inkml:trace contextRef="#ctx0" brushRef="#br0" timeOffset="562981.2006">3099 16936 357,'0'0'32,"4"0"-1,0 0-1,-4 0-4,0 0-3,9 0-4,-5 0-4,8 0-3,-8 0-4,0 0-1,4 0-2,5-4-2,-1 4 0,0-6-1,0 3-1,1-3-6,-1-1-8,-4 7-5,0-3-9,-4-3-7,5 1-6,-9 2-6,20 3-6</inkml:trace>
  <inkml:trace contextRef="#ctx0" brushRef="#br0" timeOffset="563074.206">3107 17219 302,'0'0'38,"0"0"-1,4 0 2,-4 3-4,5-3-2,-5 0-6,4 0-3,4 0-6,4 0-3,0 0-3,-3-3-2,-1 3-4,8-2-3,1-4 2,-5-4-6,4 4-5,1-1-6,-1 1-5,-4 3-5,5-2-7,-5-1-4,0-1-5,5 1-5,28-15-10</inkml:trace>
  <inkml:trace contextRef="#ctx0" brushRef="#br0" timeOffset="564060.2624">4053 16737 316,'0'2'28,"0"-2"-2,8 3 1,-4 0 2,5 0-3,3-3-1,4 0-3,1 0-6,-1-3-2,4-3-3,-3-6-2,3 0-3,1-6 1,-5-1-2,5 6-2,3-1 1,-7-5-2,-5 5-1,0-2 1,0 0-1,-3 2 0,-1-2-1,-4 6 1,4-1 0,-8-5-1,0 7 0,4-4 0,-4 5-1,-4 2 2,4-1-1,0-6 0,-4 7-1,-4-2-2,0 2 1,3 3 1,-3-4 0,0 7-1,4 0 0,-4 3 1,-4 1 0,3 2 0,1 4 1,-4 1 0,4 5 0,-1-2 0,1 5 0,0 3 2,0-4 1,-4 6 0,3 1 0,1 2 0,-4 3 1,0 5 0,3 2-1,-3 4 0,4 5 0,0 3 0,-4 1-3,-1-1 1,5-1 2,-4-1 0,0-5 0,-1 1-2,-3-4 1,4-5-1,-1 4-1,1-8 1,0 0 0,-1-6 0,5 0-1,-4-8-1,4 0 0,0-5 1,-1-1 0,1-4-2,0 0 1,4-3 0,0-3 0,-4 0 0,8 0-1,-9-3-1,1-6-1,4-1 2,4-4 0,-4 1 1,0-3-2,0-1 2,4-1 0,-4-1 0,4 3 0,0 2 1,4-2 0,-4 5 0,0-2 0,4 4 0,0-1 0,0 4 0,4 1-1,-4-1 1,5 2 2,-1-2 1,0 6 1,8-3 0,-3 3 1,-1 0 1,0 3 0,5 0-1,-5 0 2,4 1 0,5 2-2,-5 2 1,5 2 1,-5-4-2,4 0-1,1 1-1,-1-4-1,-3 0 0,-1-3-1,-4 0-2,1 0-2,3 0-6,-8 2-3,5-2-2,-5 0-7,0 0-11,0 0-9,-4-2-14,4-1-12</inkml:trace>
  <inkml:trace contextRef="#ctx0" brushRef="#br0" timeOffset="564894.3101">4737 16529 286,'0'0'44,"0"0"-5,0 0-1,0 0-3,0 0-5,4 0-3,-4 0-5,4-4-2,-4 4-4,8 0-3,0 0-4,1-3-1,-1-3-3,-4 6-1,4 0-2,-4 0-2,-4 0-4,4 0-3,0 0-5,0 0-3,0 0-5,1 0-6,3 0-4,-8 0-6,4 0-2,4 0-2,0-3-8</inkml:trace>
  <inkml:trace contextRef="#ctx0" brushRef="#br0" timeOffset="564989.3156">4978 16327 240,'4'0'31,"-4"-3"0,0-1-2,0 4 0,4 0 8,-4 0 0,0 4-5,0 8-6,0-1-7,5 2-5,-5 3-1,4-2-5,-4-1-3,4 0-1,-4 1 1,0 2-8,0-2-4,0 5-8,0-4-7,0 1-8,0-4-6,0 1-6,0-2-5</inkml:trace>
  <inkml:trace contextRef="#ctx0" brushRef="#br0" timeOffset="565800.3619">5711 16122 276,'-4'0'24,"0"0"-4,0 0 0,-4 0-6,4 3 1,-9-3-3,5 3 1,0 0-2,-4 2 0,3 5 1,-3 2-2,0 1 2,4-2 1,-5 5 0,1-3 0,4 1-1,0 2-1,0 0 0,3-2-2,-7-1-1,8 1-2,-4 2-1,4 0-1,0-2-2,-4 2 1,8 0 1,0 2-3,0-3 2,0 0 0,0 4 1,0-5-3,0 2 2,4-3-2,0 1 0,-4-4 1,0-1-1,4-3 1,4 4 0,-8-7 0,8-1-1,-8 4 2,4-3-1,0 1-2,-4 2 0,4-3 1,1 0 0,-5 4 0,4-3-1,-4 3 0,4 2 0,-4 4 0,0-3 0,0 4 2,0-1-2,0-1 1,-4-4-1,0 2 0,-5 2 0,1 4 0,0-8 0,0 5 0,0-3 0,-1-4 0,1-1 0,4-2 1,-4 3 2,4-3-1,0 1 1,0-1-1,0-3-1,4 0 0,-5 3-1,5 0 0,0-3 1,0 0 0,0 0-1,0 0 0,5 0-1,-1 0 0,-4 0 2,8 0 0,0-3-1,0-3 0,0 6 0,1 0 0,-1 0 0,0 0 0,0 0 0,0 3 0,1 3 2,-1 2-1,0 2 1,-4-1 0,0 7 0,0-2-1,4 5 4,-4-1-2,-4 7 1,0-1 0,0 5 1,0-5 2,0 3-2,0 3 0,-4 2 1,4-2 0,-8-3 0,0 3 0,4 2-1,0-8 0,0 3 0,4 1-2,-4-4-1,0-3-1,-1 4 0,5-9 1,0 2-1,0-1-1,5-1 1,3 2 0,0-9-1,4 4 0,0-4 0,1-2-2,3-4-3,5-3-2,-9 0-1,0 0-3,5 0-3,-5 0-3,4-3-4,-8 0-8,5-10-10,-9 3-13,20-14-20</inkml:trace>
  <inkml:trace contextRef="#ctx0" brushRef="#br0" timeOffset="569160.554">6055 16492 340,'0'0'40,"0"0"0,0 0 0,0-3-7,0 3-6,0 0-7,0 0-6,8-6 0,-4-1-4,9-2-3,-5 2-2,4 3 0,0 0-2,-3-2 0,3 0-2,-4-1 0,0 4-3,4 0-4,1 0-4,-9 3-4,8-2-6,-4-3-5,0 4-5,-3-2-8,3-1-6,8-5-10</inkml:trace>
  <inkml:trace contextRef="#ctx0" brushRef="#br0" timeOffset="569971.6004">6325 16231 274,'-4'-6'39,"4"3"-3,-4 3-5,4-3-1,4-1-2,-4 4-4,0-1-4,8-2-4,0 3-3,1 0-3,-1 0-3,4 0 0,5 0-2,-5 0-2,0 0 0,-4 3 0,5-3-2,-1 5 0,-4 4-1,-4 1 2,0-1-1,4 1-1,-3-2 1,-5 8 0,0-4-1,0 3-1,0 1 0,0-2 2,0 5 0,-5-3-2,1 1 2,-4 2-1,4-4 2,-8 4 0,4-5-1,3 5 2,-3-3-2,4-2 2,-4 2-2,0 0 1,0-1 1,4 0-2,4-7 0,0 5 1,0 3 0,-5-6 1,1-3-2,4 6 1,-4-6-2,4 2 1,0-3 0,4-1 0,0 2-1,5-7 0,-1 3 0,-4-3 1,4 0-1,4-3 0,1 3 1,-5-4-1,0 1-3,4-2-4,1-4-3,-5 6-5,4 0-5,-4-1-9,0 1-6,1-3-8,-5 6-11</inkml:trace>
  <inkml:trace contextRef="#ctx0" brushRef="#br0" timeOffset="570784.6469">6825 16635 222,'0'0'32,"0"-3"-6,4-3-1,-4 6-3,0-8 0,0-2-2,4 4 0,0-4-1,0 1 0,0 2-1,4 3-2,1-9-1,-5 7 2,4-4-1,-4-1-3,4 1-3,0 1-1,0-4 0,1 5-6,3-5 4,-4-3-4,-4 5 0,9-1-1,-1-1-1,0 8 0,0-1 0,1-4 1,-9 4 0,4 0-2,0-1 0,0 4 0,-4-2 1,5 2-1,-5 3 0,-4 0 0,4 0 0,0 0 0,-4 3 0,0-1 0,0 1 0,0 10-2,0-1 1,0-4-2,0 2 0,0 3-2,-4 3 0,0-2 0,0 2 2,-5-8-1,5 1-1,-4 4-2,0-7 2,0 7 1,4-8-1,-5 4 1,1-5 1,8 2 2,-4-3-1,0-3 0,-8 0 1,8 0 0,0 3 0,0 0 1,-5-6 0,5 3 1,0 0 4,-4 0 2,0 0 2,8 0 1,-4 0-1,0-3 0,4 3 1,-5 0-2,5-3-2,0 3-1,0 0 0,0 0-2,0 0 1,0 0-2,0 0 2,0 0-3,5 0-1,3 0 1,0 0 1,4 0-2,1 0 1,-1 0-1,0 0-3,-4-6-3,9 6-2,-1 0-6,0 0-6,-7-4-8,3 1-9,-4 0-9,4 0-8</inkml:trace>
  <inkml:trace contextRef="#ctx0" brushRef="#br0" timeOffset="571589.693">7529 16215 185,'4'-4'16,"-4"-3"6,4 1-4,-4 3 1,0 3-2,0-3 4,4-4-2,-4 7-1,0 0-1,0 0 1,0 0 1,4 0 2,-4 3 4,0-3 1,4 4-4,0-1-3,-4 3-2,0 1-4,0 4-1,0 1-2,0 4-2,0 2-2,0 1-2,0 2 0,0 1 0,0-2-3,-4 3 1,4-3 0,4-1-6,-4-1-3,0 1-5,0-2-7,0-1-7,0-3-6,0-2-6,0-1-9,0 17-9</inkml:trace>
  <inkml:trace contextRef="#ctx0" brushRef="#br0" timeOffset="571689.6988">7476 16433 331,'0'0'43,"0"-3"-3,0 3-5,4 0-6,-4 0-9,4-6-5,4 4-4,0-4-3,0 3-1,1-4-4,-1 4 2,4 0-3,0 0 0,-3 3-1,3-3-2,0 3-4,0 0-3,-3-4-5,-1 1-3,0 3-4,-4-3-5,4 3-5,0 0-4,1 0-6,-1-3-7</inkml:trace>
  <inkml:trace contextRef="#ctx0" brushRef="#br0" timeOffset="572917.7689">8159 16228 177,'0'0'19,"0"0"5,0 0-4,4 0-2,-4 0 0,0 0 0,-4 0-4,4 0 0,0 0-1,0 0-7,4 0 0,-4 0-1,0-6-1,0 3 0,0-2 2,0-8 2,0 10-2,5 0 2,-5-4 1,0 4 0,4-3-1,-4 4 4,0-1-3,0 3 0,0 0-3,0-6 1,0-1-2,0 7-1,-4-3-1,4 0-1,0-3 1,-5 3-1,5-1 0,-8-2 2,4 1-1,4 5-1,0-3-1,-8 0 1,4 3-2,0 0 1,4-6 0,-4 6-2,0-4 2,-1 4 0,-3-3-1,4 3 0,-4 3 0,0 1 0,8-1 0,-4 3 0,-4 0 0,3-1 0,1 8 0,0 0 0,0-1 0,0 3-1,-4 4 0,4-2 1,-4 2 1,4 2 0,-1 4-1,1-1 0,4-3 0,-4 1 0,0-1 0,8 1 0,0-3 0,-4-1 0,0-2 0,9-5 0,3 1 0,-4-2 0,4-2 0,1-2 0,-1-3 0,-4-3 0,4 0 0,-4 0-1,5 0 2,-1 0-1,-4-3 0,-4 0 2,0 0-1,5-2 1,-5-1 1,0-1 0,0-2 2,-4 2-3,0 1 1,0-2 1,0 2 1,-4-1-1,0 1-1,0 0 0,-5-1 1,1 6-1,-4-6-2,4 4 2,0 0-1,-5 0-1,5 3-1,0 0 2,0 0-5,0 0-3,-1 0-8,5 0-8,0 0-9,0 0-10,4 0-11</inkml:trace>
  <inkml:trace contextRef="#ctx0" brushRef="#br0" timeOffset="573767.8177">6051 16783 222,'0'0'33,"0"0"-5,4-5-2,-4 5 0,0 0-3,0 5 2,0-5 2,12 0 3,1 0-1,-1 0-7,0 2-3,0 1-5,5 0-1,-1-3-3,1 3-1,3-3 0,0 0-2,1 0-2,-5 0 1,13 0 1,-4 0-3,3-3 0,9 3 0,-4-3 1,4 0-1,0-4-2,3 1 1,1 1 0,4-1-1,5-1 0,-5 1-1,4-3 0,0 4 0,0-2 0,0 4 0,4-3-1,1 3-1,3-1 2,-4 4-1,4-3-1,1 0 2,-5 0 0,0 1 1,-4 2 2,5 0 0,-1 0 1,-4-3-2,4 3 2,0-3-1,1 3 0,-1-3-1,4-4-1,-4 4 1,5 0-2,-1-3 1,-4-1 0,0-1 1,-4 2-3,1 3 1,-5-3 0,0 6 0,0-4-1,0 4 0,-4 0-1,-9 0 2,5 0-1,-4 0 0,0 0 0,-9 0-1,5 0-3,-9 0-2,-3 4-2,-5-4-2,0 0-2,-3 3-1,-5-3-3,-4 0-8,0 0-10,-4 0-10,-5 0-9,-52 12-12</inkml:trace>
  <inkml:trace contextRef="#ctx0" brushRef="#br0" timeOffset="574642.8677">6325 17430 264,'0'-3'36,"-4"0"-5,4 3-2,0-7-7,4 1 1,-4 3 0,8 0-1,-4-9 1,9-3 0,3 3-4,-8 0-5,9-4-3,-5 5-2,0-2-1,1-3-1,-1 5-3,8-2 1,-3 4-2,-5-6-1,4 3 0,-3 2 0,-1-1 1,-4 5-1,4-1 1,1 1-1,-5 3 0,0 0 0,-4-4-2,4 4 1,-4 3 0,5 0 0,-9 0-2,4 3 2,-4 0-2,0 1 2,4 5-1,-4 4 0,0-2 0,0 5 0,0-3-1,0-2 0,-4 1-1,0 4 0,-5-8-1,5 5 2,-4-3-1,0-4 1,4 2 0,-4 1 0,-5-5 1,5-1 1,-4 0 0,4 0-2,-5-3 0,1 3 1,-4-3 0,4 0 1,-1-3 1,5 3 2,-4 0 1,-1 0 0,5 0 3,0 0 0,4 0-1,0 0 0,4 0 0,0 0-2,-4 0-2,4 0-1,0 0 0,0 0 0,4 0-2,4 0 0,4 0 2,1 0-1,-1 0-4,4-3-3,1 0-4,-1 0-2,0 3-5,-3-7-7,3 6-8,-4-4-6,1 3-10,-1-4-3</inkml:trace>
  <inkml:trace contextRef="#ctx0" brushRef="#br0" timeOffset="575476.9154">6800 16996 344,'0'0'38,"0"-3"-1,0 0-1,0 0-9,0-1-6,4 4-4,4-3-2,-4 3-5,1-1-2,3-3-1,-4 4-3,0 0 0,0 0-2,-4 0 1,4 4-2,0-4 0,0 1 0,0-1-1,-4 10 0,5-4 0,-5 0 0,0 4 0,0-2-1,0 1 2,0 1-1,0 0 0,0-1 0,0-1 0,0 2 1,0-4-1,0 0 0,0 1 1,0 1-1,0-2 1,0 0-2,-5-3 1,5 4 0,0-4 0,0 0 1,0 0-2,-4 2 1,4-2 0,0 0 0,0-3 0,0 4 0,0-1 0,0-3-2,0 0 2,0 0-3,0 0-2,4 0-5,5 0-3,-1-3-4,4 3-1,-4-4-6,0-2-5,1 1-9,3-1-4,4-4-10</inkml:trace>
  <inkml:trace contextRef="#ctx0" brushRef="#br0" timeOffset="575573.921">7328 17006 306,'0'0'31,"0"0"-6,0 0-5,0-4-4,0 4-4,4 0-3,-4 0 2,0 0-1,0 7 1,0 4 1,-4 2-1,4 3 1,-4-1 0,4 6-1,0-3-4,-4 4-1,4-2-2,0 3-2,0-6 0,0 5-3,0-4-6,0 1-9,0-3-3,0-2-7,4-1-6,-4-2-9,0 34-8</inkml:trace>
  <inkml:trace contextRef="#ctx0" brushRef="#br0" timeOffset="575670.9265">7218 17174 380,'0'0'41,"0"0"-2,4 0-8,-4-3-9,8 0-5,0 0-4,-4-1-5,13 1-1,-9 0-1,4 3-2,0-3-1,5 0-4,-1-1-4,-4 1-7,5 3-6,-5-3-6,0 3-8,1 0-3,-1-3-6,0 3-4,25-2-4</inkml:trace>
  <inkml:trace contextRef="#ctx0" brushRef="#br0" timeOffset="576495.9736">7824 16950 313,'0'0'38,"0"0"-1,0-3-5,0 3-5,0 0-7,0 0-3,0 0-7,0 0 0,0 0-3,0 0-2,0 0-1,4 6 0,-4-3 0,0 10-1,0-2 3,0-1-2,0 2 1,0-2-2,0-2-1,0-2 0,0 4 1,0-1 1,0 1-3,0-4 2,0-1-1,0 1 0,0-2-2,-4-1 1,4 0 0,0 3 0,0-3-1,0 1 0,0-1 0,4-2-1,-4 3 0,4-1 2,-4 0 0,4-3-2,0 3 2,0-3-2,0 3 2,0-3-1,0 0 0,0 0 0,1 0 0,3 0 0,0-3 0,-4 3 0,8-3 0,-4-3 0,5 2-1,-5 0-2,0-3-4,0 4-2,1 0-5,-1 0-6,0 0-4,0-4-5,-4 4-4,8-2-3,-7 2-5,15-10-4</inkml:trace>
  <inkml:trace contextRef="#ctx0" brushRef="#br0" timeOffset="576594.9793">8037 16850 293,'0'0'39,"0"0"1,0 3-2,0 2-2,0 11-6,0 0-6,0-2-5,-9 5-5,1 2-1,8 1-3,-4 2-3,0 1-2,0-4-2,0 4 1,0-1-3,4 3-1,-4-3-4,-1-2-4,1 2-8,0 1-9,0-4-10,0-2-9,0-1-6</inkml:trace>
  <inkml:trace contextRef="#ctx0" brushRef="#br0" timeOffset="577427.0269">9244 16500 140,'0'0'33,"0"0"0,0 0-3,0-3-3,4-2 0,-4 2 0,0 0-2,0 3-1,0 0-6,0 0-1,0 0-3,0 0-1,0 0 2,0 3-3,0 2-1,0-2 0,0 10-1,0 2 0,0-2-3,4 2 0,-4 0-2,5 0 0,-1 1-3,0 4-1,-4-1 1,0 2-1,4-8-5,0 6-5,0-5-4,-4 2-3,0 5-4,0-5-5,4-7-5,-4 2-4,0-1-2,0-4-2</inkml:trace>
  <inkml:trace contextRef="#ctx0" brushRef="#br0" timeOffset="578250.0739">9158 16727 386,'0'0'41,"4"0"-5,-4 0-7,0-3-4,4 3-7,5-3-5,3 3-1,0 0-6,0-6 0,1-1-2,3 1 0,1 6-4,-5 0-4,0-2-4,4-4-5,1 6-4,-1 0-5,-4-6-4,5 2-7,-5 1-7,5 3-1,19-6-6</inkml:trace>
  <inkml:trace contextRef="#ctx0" brushRef="#br0" timeOffset="579112.1232">10395 16125 217,'4'0'19,"-4"0"0,0 0-1,0-6-4,0 6 1,0 0-4,-4-10-3,4 4 1,0 1-4,-4-2-1,-1 1 1,1 3-2,0-7 1,0 4-1,-8 3-1,4 0-1,-5 3 0,1 0 3,0 0-4,0 0 4,-5 0-1,5 0 2,0 3-2,-1 0 0,-3 0 0,4 4 0,-1-1-1,1 3 0,4 3 2,-8-3-3,11 4 1,-3 1 0,0-1-1,4 0 0,0 1 2,4-1-1,-4-1-1,4-1 0,0 2 0,4 0-1,-4 0 2,4-2 1,4-2 1,0-2 6,5-1 0,-5-3 2,0 0 0,0 1 0,5-4 3,-1 1-2,0-1-1,-4 3 1,0-3-2,1 0-2,3 0 0,-4 4-2,0-1-1,0 0-2,1 0-1,-1 0 0,-4 4-1,4-1 0,-4 2-1,0-2 0,-4 4 0,4-1-1,-4 1 2,0-2-2,0 1 0,-4-2 0,4-1 0,-8 0 1,0 2-1,4-3 0,-4 0 0,4-2 0,-5 0 1,1 0-2,4-3 1,-4 0 0,0 0 0,4 0-2,-5 0 0,1-3-4,8 0 3,-4 0-3,0-7 2,0-1-1,4-1 0,0 2 2,0 2 1,4-5-1,-4 4 1,8-1 1,0-1 0,1-2 0,-1 4 0,4-1 1,0-1 1,1-2 0,-1-2 2,4 3 0,-3 0-2,-1-1 2,0-1-2,-4 1 0,1-3 0,-5 5 2,4-5-3,-4 0-2,0 5 1,-4 2 0,0-4-4,-4 5-6,0 1-3,-8 4-5,3 3-4,-3 0-2,0-3-4,-5 6-4,5 4-7,-33 23-5</inkml:trace>
  <inkml:trace contextRef="#ctx0" brushRef="#br0" timeOffset="579947.171">9715 16615 254,'4'-4'20,"-4"4"3,4 0 2,13 0 3,-1-6 2,4 3 1,1 0 1,8-4-3,-5 4-3,9-6-6,0 5-3,3-4-1,-3 5 0,4 0-5,0-3 0,-4-1-4,8 4-1,0 0 0,0-2 0,-1 2-1,1 3-2,4 0-1,-4 0 1,-4 0-2,0 0 0,4 0 1,-4 3-2,-9-3 2,1 2-1,0-2-1,-1 3 0,-3 0 0,4 0 0,-5-3-5,-3 0 0,-1 0-1,1-3-4,-1 3-2,-3 0-5,-1 0-5,0 0-5,-8 0-7,1 0-5,-1 0-9,-8 0-9</inkml:trace>
  <inkml:trace contextRef="#ctx0" brushRef="#br0" timeOffset="580775.2184">9809 17298 316,'0'0'36,"0"-5"-1,0 5-9,0-9-4,0-4-2,4 2-3,9-5 2,3 0-1,0-1-4,-3 4-1,7-6-3,-8 5-2,9-6-1,-5 6-1,1-2-1,-1 0 0,-4 2-1,1-2-1,-1 5 0,-4-2-1,4 4-2,-4-1 1,1 1-1,-5 1 0,4 1 0,0 4 1,-4 0 0,4 0-1,-3 0-1,-5 3 0,4 0 2,-4 3 0,4 0-1,-4 7 0,0 1 0,0-2-1,0 7 0,0 0-3,0-5 0,0 5 1,0-3 0,-4 1-3,4-4 2,-9 2 0,5-1-1,-4-4 2,8 2 2,-8-2-1,0-1 2,4-1 0,-5-2 0,1-3-1,0 3 2,0 0 0,0-3 3,-5 0 1,5 0 1,0-3-1,4 3 0,0 0 2,0 0-1,0 0-1,0 0 1,-1 0-2,5 0 0,-4 0 0,0 0 0,4 0-2,0 0-1,0 0 1,0 0 0,0 0-2,4-3 1,9 3 0,-1-3 0,0 0-1,1 1-1,3-4-4,-4-1-3,5 4-6,-5-3-7,0-1-7,5 1-9,-1 3-11,-4-2-4,17 2-7</inkml:trace>
  <inkml:trace contextRef="#ctx0" brushRef="#br0" timeOffset="580877.2242">10550 16890 370,'0'-4'25,"0"4"-5,4-3-4,-4 3-2,0 0 2,0 3-2,0 1 1,0 7-1,0 5-1,0-1-2,0 3-1,0 1-4,0 2 1,0-5-4,0 1 1,0-1-2,0 0-1,0 1-1,0-1-8,0-5-4,0 2-8,0-7-6,0 1-2,0-1-4,0-1-7,0-2-3</inkml:trace>
  <inkml:trace contextRef="#ctx0" brushRef="#br0" timeOffset="580975.2298">10448 17029 314,'0'0'37,"0"0"-1,0 0-4,0-3-6,4 3-5,-4 0-6,4 0-4,8 0-2,-3-3-3,7 0-2,-4 0 0,0 1-5,5-4-7,-5 3-7,0-4-7,1 1-5,3 0-8,-4-1-4,1 2-4</inkml:trace>
  <inkml:trace contextRef="#ctx0" brushRef="#br0" timeOffset="581816.2779">10820 16816 310,'0'-6'24,"0"3"-4,5-3 1,-1 2 1,4-2-3,-4 6 0,4 0-2,4-3 0,-3 3-3,3-5-1,-4 0-2,4 5 1,-4 0-3,1 5 1,-1-5-7,0 0 1,-4 0-2,0 0 2,4 0-2,-3 5 0,-5-2-2,4 7 2,-4 2-3,0-4 2,-4 5 0,4 0-1,0 1 0,-9-5 0,1 1-3,0 0 1,4-3-1,0 3-1,0-7-1,0 0 0,-1 1 0,1-1 2,0 3 1,4-3-1,0 0 2,-4 1-1,4-4 0,0 3 1,0-3-1,0 0 0,0 0 2,0 0-1,4 1 1,-4-1 0,4 4-1,9-4 2,-1 0 1,-4 0 2,0 0 1,1 3-1,-1-3-2,0 3 1,0 0 4,-4-3-2,4 3 1,-8 4-1,4-1 2,-4 4-1,0-2-1,0 1 1,0 1 0,-4 1-1,4 1 1,-8-5-1,4 2-2,-4 1 1,-4-4-1,3 2 0,1-1-1,0-1 0,4-3-1,-8 0-1,8 4 0,-5-4-3,1-2-2,0-1-5,-4 4-3,4-1-8,-5 0-6,5-3-10,0 0-5,4 0-8,-33 0-9</inkml:trace>
  <inkml:trace contextRef="#ctx0" brushRef="#br0" timeOffset="583035.3477">11304 15770 223,'4'0'34,"4"0"-5,0 0-1,4 0-5,-4 0-4,5 0-2,-1 0-4,0 0-3,1 0 0,-1 0-3,-4 0-1,8 0 2,-3 0-1,-1 4 2,-4-3 0,4 9 3,-3-7-3,-1 3 2,0-6-3,-4 3 3,0 1-1,4 2-1,-8 3-2,4-5 1,-4-3-4,0 2-1,0 4 1,0 2 0,0 1-1,0-2 2,-4-2-4,4 4 1,-12-4 0,4 7-2,4-5 1,-13 1 0,5 1 0,0 4 0,4-1 2,-5 0 0,5-1-2,-4 3 3,4 0-1,0-2 1,-1 8-1,1 3 0,0-2 0,0 2 1,0 1-1,4-4 1,4 4-1,-9-1 0,9-3-1,0 1 0,0-1 0,0 1-2,0 2 0,4-5 1,1-2 0,-1 3 0,8-8-1,0-1 0,-8-1 2,13 3-2,-13-4 2,8-1-2,0-2 3,-3-2-1,-1-1 0,-4 0-1,0 0 0,0 0 1,4 1-1,0-4-1,-8 0 0,4 0 0,-4 0 1,0 0-1,0 0 2,0 0-2,-4 0 1,4 0-3,0 0 2,-4 1 0,0 2 0,4 0 1,-12 1-2,-4 2 1,7-3 0,-3 4 0,8-1 0,-8-3 0,-1 5 0,5 2 0,0-1 0,0 1 0,4-1 0,-4 2 0,3 2 0,1-3 0,0 4 0,4 2 0,0 0 0,0-5 1,0 5 1,0-2 1,4 8 1,-4-6 2,0 8-1,9-3-1,3 1 0,-4-1-1,0-5 2,-4 3-1,13 1 0,-13 1 0,4-2 0,-4-2 2,-4 3-1,0-1-1,0 1 1,0 3 1,0-6-1,0 2-2,-4-5 1,4 2-2,0 0 1,-4-1-1,-4 0-1,-1 0 0,1 1 1,4-4-2,-8-1 0,0 2 0,8-3-5,-9-2-2,5 1-2,4-2-5,-4-1-3,-4 0-5,7 1-3,-3-4-8,4 2-11,0-5-12,-12 3-18</inkml:trace>
  <inkml:trace contextRef="#ctx0" brushRef="#br0" timeOffset="584632.439">12094 16519 377,'0'0'44,"0"-3"-2,0 3-8,0 0-9,0 0-7,4-6-5,-4 6-3,12 0-3,8 0-2,-3-4-1,-5 4-3,0-3-3,1-3-3,7 3-5,-3 1-5,-5-1-5,0 0-5,5 3-4,-9-3-3,0-1-5,4 1-5,13 3-8</inkml:trace>
  <inkml:trace contextRef="#ctx0" brushRef="#br0" timeOffset="585474.4871">12118 16708 308,'0'0'48,"0"0"2,0 0-6,0-6-5,0 6-8,4 0-7,9 0-3,-1-2-4,4-1-4,1-3-3,-1-4-2,0 4-3,5 0-3,-5 2-3,1 1-5,-5 0-5,4 3-1,-3 0-7,-1 0-7,-4-2-6,4 2-9,-4 0-9,21 8-8</inkml:trace>
  <inkml:trace contextRef="#ctx0" brushRef="#br0" timeOffset="601102.381">12593 16546 380,'0'0'56,"0"0"-5,0 0-6,0-6-8,0 6-6,4-2-7,-4-1-5,4 0-2,0-4-5,0-2-1,5 6-3,-1-4-1,0 1-4,0 3 0,5 0 0,-5 1-2,0-4-4,-4 6-3,4 0-3,4 0-3,-7 0-2,3 0-5,0 0-2,0 0-6,0 0-7,5 0-6,3 0-5,-8 0-2,13 6-9</inkml:trace>
  <inkml:trace contextRef="#ctx0" brushRef="#br0" timeOffset="601951.4296">12859 16254 383,'0'0'44,"0"0"-7,0 0-6,4-7-7,0 1-6,9 0-6,-1-1-3,4-2-1,-3 5-5,-1 0 2,8 1-3,-3-1 1,-5 4-2,9-3 1,-5 0-1,0 3 0,-3 0 0,3 0-1,-4 0 0,0 3 0,-3 0 0,-1 1 0,-4-1 0,-4 8 0,8 5 0,-8 0 0,0-2 2,4 5-3,-4-5 1,4 5 0,-4-1 0,0 1 1,0 0 1,0 2-1,-4-2 2,4-5 0,-4 8-2,-4-1 1,4 3-1,0-5 1,0 3-3,-5-1 2,9-4-1,-4 2 0,0-3 0,0-1 0,4 1 0,0-7 2,0 2 0,0-1 0,0-4-1,0 10 0,0-10 0,0 2 1,4-8 0,0 7 0,-4-4-1,4 0 0,5 3-1,-5-6 1,4 0-1,0 0 2,-4 0 0,9 0-2,-5 0 0,0-3 0,4 0 0,-4-3 2,1-1-1,3 1-3,-4 4-1,-4-1-2,4 0-3,1 0-1,-5 0-2,4 3-2,-4-4-3,4 4-6,-4-3-2,4 3-4,1-6-7,-1 6-6,-4-3-1,16 9-8</inkml:trace>
  <inkml:trace contextRef="#ctx0" brushRef="#br0" timeOffset="602971.488">13592 16376 283,'0'-3'33,"0"0"1,-4 3-2,4-3-4,0 3-4,0-4-4,0 1-4,0 0-2,0 0 0,0 0-1,0-1-3,0 1-3,0-3 2,0 4-3,-4-1-1,4 3-1,-4-3-1,0 3-1,-5 0-1,1 0 1,0 0-2,0 3 1,0 0-1,0 2-1,-1 5 2,-3 6-1,8-4-1,-4 3 1,0 0 0,4 6 1,-5 1-1,5-4-1,4 4 2,0 2-2,-4-5 2,4-1-1,4 5 0,4-4-1,1-3 2,3-1-1,0 1-1,0-4 2,1-1-1,3-7 0,-4-1 0,9-3 0,-9 0 0,9 0 0,-5 0 0,0-3 3,1-4 1,-1-4 2,9-5-3,-9 0 4,0 2-2,-3-5-1,7 1-1,-8 3 1,1-3 0,-1 2-1,-4 0 0,0 5-1,1-5-1,-5 3-1,4 2 2,-4 5 0,0 0-1,-4-4 0,4 7-1,-4-2 0,0-1 0,0 3 0,0-1-1,0 4 1,-4 0 0,4 0 0,0 0 0,-12 0-2,4 0 1,-5 4 0,5-1 0,0 8 1,0 2-1,0-4-1,-5 2 0,1 2-1,4 3 0,-4-5 0,7 2 0,-7-1-1,4 3 2,0-2 0,4-1-1,0-1-1,-1-4 0,5 2 0,0 1 0,0-1 3,0-2-2,0 1 1,5-2-1,-1-6 3,0 0-3,4 3 3,0-3 0,4-3 0,-7 3 0,3-3-1,-4 0 1,4-5 0,0-5 0,0 7 0,-4-7-1,5-1 2,-1 4-1,0-3 0,0 2 0,-4-2 0,9 1 0,-9-1 2,4 2 0,0-2-1,-4 0 1,4 2-1,-4 8 0,1-6 0,-1-1-1,4 4 0,4-1 0,-4 6 0,0-2 0,1 3 0,-1-4 2,0 1-2,0 0 3,0-3-2,5 6 3,-1-3-2,-4 3 0,4-4 1,-7-2 0,11 1 1,-8 2-1,-4 0 0,4-3-2,1-1 1,3 1 0,-4-1 0,-4 1-1,4 1 1,1-1 0,3 0-1,-8-1-1,4 4 1,0 0-2,-4 0 2,0 0 0,1-1-1,-5 4-1,4 0 0,-4 0 1,4 0 0,-4 4 0,0-1 0,0 0 0,-4 10-3,4-4 1,0 2 0,0 2-1,-4 0 0,-5-2 0,1 2 1,4-4 0,-8 4 0,8-2 2,0 2 0,-9-4 0,9-1 0,-4 2 0,-8-4 0,3-3 0,1 4 1,-4-4 0,3 3 1,5-4 3,0-2 1,0 6 2,-4-6-2,-1 3 2,9-3-1,0 0 1,0 0-1,0 3-1,0 1 1,4-4-3,0 0 0,0 0-2,4 0 1,0-4-2,0 4 2,-4 0-3,8 0 0,1 0 1,3-3-1,4 0-4,-4-3-3,-3-2-5,3 1-4,0 1-1,0 3-5,-3-7-9,3 6-9,-4-6-10,4 0-4</inkml:trace>
  <inkml:trace contextRef="#ctx0" brushRef="#br0" timeOffset="603835.5374">14325 16049 352,'0'0'35,"0"-7"-3,0 7 0,4 0 0,0 0-9,-4 0-5,4 0-3,0 3-5,0-3-2,5 0 0,-1 4-3,4-1-1,-4 5-2,4 4 0,-3-5-1,-1-1 1,4 4-1,-4-2 0,1 1 0,-1 1 1,0 2-2,0-4 0,-4 5 0,0-3 0,0 2 0,0-1 0,-4 2 0,0 0 0,0-2 0,0 2 0,-4 3 0,4-5 0,-4 5 0,0 0 0,0-5 2,0 5 0,-4-4 0,4 3 1,0 1-2,-5-4 3,1 3-2,4 0 3,0 0 0,0 1-1,0-4-1,0 3 1,4-3-1,0 1 2,-4-5-2,0 2-3,4-4 2,0 0 0,0-3 0,4 7 0,-4-7-2,4-1 0,-4-2 0,8 3 1,-4 0-1,4-3 0,0 3 1,5-3 0,-5-3-2,0 0 0,4 0-4,-3-2-5,-1-1-4,0 2-5,4-2-8,-4-3-12,1 2-6,-5 4-8,12-5-8</inkml:trace>
  <inkml:trace contextRef="#ctx0" brushRef="#br0" timeOffset="603940.5434">14820 16605 235,'4'0'31,"-4"-3"0,9 0 1,-5-7-4,4 1 1,-4 4-5,0-8-2,0 0-3,4 7-1,5-5 0,-5-5-4,4 3 0,-4-1-3,5-5-1,-5-2-3,0 2 2,4 2-1,0-9-2,1 2-2,-5-1 1,0-2-2,0 0 0,0-3-2,1 1 1,-1-1-1,-4 3 0,0-5 0,0 2-2,0 3 0,0-3 1,-4 4 1,0 9-2,0 1 2,0 1 0,0 3-2,0-1 0,0 7 1,0 2 1,0 4-2,0 0 2,0 0-2,4 4-1,-4-1 2,0 3 1,0 10-1,0-2 2,0 5 1,0 12 0,0-1 1,-4 5-2,4-2 1,-8 7 0,8 0 0,-4-4 0,4 1 0,0-1-2,-4 1 0,4-4 0,0-6 0,0 5 0,4-5-1,-4-3 0,4-5-2,0-3-1,4-5-3,1 2-1,3-7 0,-4-3-3,4 1-3,1-4-4,-5 0-5,8-4-6,-8-2-7,1-7-4,-1-1-8</inkml:trace>
  <inkml:trace contextRef="#ctx0" brushRef="#br0" timeOffset="604805.5928">14833 16293 337,'0'0'51,"0"0"-5,0 0-5,4-3-4,8-10-9,4-2-6,5 0-7,-1 6-2,1-7-4,3 8-4,5-5 2,-5 0-4,1 4-4,0 1-7,3-2-5,-7 4-5,-5 0-10,0-1-7,-3 4-9,3-2-6,21-1-10</inkml:trace>
  <inkml:trace contextRef="#ctx0" brushRef="#br0" timeOffset="604909.5988">15672 16042 264,'0'-6'40,"0"6"0,0 0 0,0 0 3,0 0-5,0-3-7,0 3-6,0 0-6,0 0-2,0 0-1,0 6-2,0 4-2,0 4-1,0 8-3,0-1-2,0 4-1,0 5 0,0-3-3,0 0 0,0 5-1,0-2 1,0-2-5,0 0-4,0-4-3,0 3-4,0-2-3,0-4-6,0-5-5,0-2-7,0-1-4,0 0-5,0-5-2</inkml:trace>
  <inkml:trace contextRef="#ctx0" brushRef="#br0" timeOffset="605766.6478">15541 16370 342,'0'0'37,"0"0"-2,4 0 1,-4-3-3,4 3-9,8-10-3,1 4-6,-1-1-6,-4 4-1,8-2-2,1-1-3,-1 0 0,-4 2-3,5-2-8,-1-3-7,1 2-8,-1 2-8,0-1-7,1 0-8,-1-4 1</inkml:trace>
  <inkml:trace contextRef="#ctx0" brushRef="#br0" timeOffset="605871.6539">16069 15871 346,'4'0'43,"0"-4"5,4-2-2,0 1-10,1 2-9,-1 0-6,4-4-6,0 7-1,5 0-3,-5 0-3,0 0-2,1 0-2,-1 0 0,4 0-1,-3 4-1,-1-4 0,-4 3 0,4 3-2,-3 2-2,-5 2 0,-4-1-1,4 4-1,-4-2 1,-4-5 0,0 14 1,-9-9 0,5 5 0,-4-1 2,4 0-2,-5 1 2,1-2 0,4 2 0,-9 1-1,13-4 2,-4 3-2,-4-3-1,8-5-1,0 1 1,0 1 1,4-4 0,0-3 0,0 0 1,4-1 0,0 1-2,0 0 2,8-3 2,0 0 1,1 0 2,-5 0-1,4 4 0,0-4-1,1 0 0,-5 0-1,4 0-1,-4 6 0,1-3 0,-1 10 3,-4-4-2,0 6 2,-4 4 0,4 1-1,-4 6 0,0-6 3,0 1-3,0-2 2,-4 0-2,-4-1-1,0 1 2,-1-5 0,1 2-1,-4-2-2,4-1 1,-9 0-1,9-7 0,-4 2-1,0 2 0,-1-7-4,-3-3-3,4 3-4,-1 3-2,1-2-2,4 2-6,0-6-5,0 0-12,3 0-8,1 0-6,-8-22-9</inkml:trace>
  <inkml:trace contextRef="#ctx0" brushRef="#br0" timeOffset="606748.704">16540 16529 358,'0'0'36,"0"0"-1,0 0 0,0-4-2,0 4-7,4-3-9,-4 3-5,0-12-1,8 2-5,0 2 1,4-1-2,1-1 1,-1 0-1,4-1-1,-3-1 0,-1-1 0,4 2 1,-3-2-2,-1 0-1,0-1 0,5 1 1,-5 1-2,0-3 0,0-1 0,5 4 1,-5 1-2,-4-2 1,5 6 0,-1 1-1,-4 3 0,0-3 0,-4 6 1,0 0-2,-4 0 2,4 0-2,-4 6 2,5 0-2,-5 7-1,0-2 2,-5 5 0,5-3 0,-8 1 0,4 5 0,-4-3 0,4-8 0,-4 2 0,0 2 0,-1-2 0,1-2 1,4 1-1,-4-2-1,0-1 1,0-3 0,-5 0 0,5 1 0,0-4 1,4 0-1,-4 0 0,-5 0 0,5 0 1,0 0-1,4 0 0,-4 0 0,4-4 0,-1 4 0,1 0 0,0 0 0,0 0 1,0 0-3,4 0 2,0 0 0,0 0 0,0 0-1,4 4 1,4-4 0,5 0 0,-5 1 0,4 2 0,0 0 0,1-3 0,-1 4 0,4-4 0,1 3 0,-1-3 0,0-3 1,5 3 0,-5-4 2,1 1 1,3 0-1,1-2 2,-1-1-1,1 0 0,-9-1-1,4 1 0,-3-4-2,-1 6-1,-4 0 2,-4-2 0,4 0-2,-4-1 0,0 1 1,1 3-2,-1 1 1,0 2 0,-4 0 0,0 0 0,0 0 0,0 0 1,0 0-2,0 2 1,0-2 0,0 6 1,0-6 0,0 10-2,0-1 0,0 1 0,0-4 1,0-1 0,0-2 0,0 3 0,0 1 0,4-4-1,-4 0 1,8-3 0,-4 0 0,0 0 2,4 0 1,1 0 0,-5 0 0,4 0-1,-4 0-1,4-3 0,0 3 2,-4 0-3,5 0 1,-5-3 0,4 3 0,-8 0-1,4-3 0,0 3-1,0 0 2,-4 0-2,4 0-1,0 0-2,5 0 0,-9 0 0,0 3 1,4-3-2,-4 3 1,0-3 2,0 3 0,0 0-1,4 1 1,-4-3-1,0-1 1,0 0-2,0 0 4,0 0-1,4 0 1,-4 0-1,4 0 0,-4 0 1,8 0 0,0 0 0,-4 0 0,0 0 1,9 0-2,-5 0 1,0 0 1,0 0-2,1 0 2,-1 0-2,4 0 1,-4 0-2,-4 3-3,4-3-4,-3 0-3,3 0-1,0 7-6,-4-7-4,-4 3-7,8-3-3,0 0-7,-8-3-4,13-18-8</inkml:trace>
  <inkml:trace contextRef="#ctx0" brushRef="#br0" timeOffset="606851.7098">17047 16103 450,'-4'0'39,"4"-2"-8,-4-1-7,4 0-7,0-4-5,0 4-9,4 0-7,4 3-8,-3-3-11,3 0-12,0-4-11,0 1-9</inkml:trace>
  <inkml:trace contextRef="#ctx0" brushRef="#br0" timeOffset="607716.7593">17727 16079 220,'0'-3'31,"0"-4"-5,0 1 5,4 3-2,0-5 1,0-2-2,9 4-1,-5-1 2,4 1-2,-4 3-3,0-2-5,5-1-5,-5 6-1,4-3-1,-4-4-2,5 7-1,-1 0-2,0 0-1,-4 0-2,5 3-1,-5-3-1,0 4-1,0 2 0,-4-3 1,-4-1-2,8 7 1,-3 4 0,-1-3-1,0 1 1,-4 5 0,-4-1-1,0 0 0,-1 4-1,1 2 0,0 1 2,-8-2 0,4 3-2,0-6 0,-5 2 2,9 2-2,-12 1 1,8-4 0,0 1 1,-1-2 0,1-1-2,0 0 2,4-5-1,4-1-1,-4-1 2,4 1-1,-4-2 2,4 1-2,0 1 0,0-1 1,0-4 0,4-2-1,4 4 2,0-1-1,0-3 0,5 0 0,-1 1-2,0-4 2,-4 0-1,5 0 0,3 0 0,-8 0-2,4-4-4,1 4-2,-5 0-2,0 0-4,0 0-3,1 0-4,-5 0-7,0-3-5,4 0-6,-4 0-3,0-4-4</inkml:trace>
  <inkml:trace contextRef="#ctx0" brushRef="#br0" timeOffset="608577.8087">18202 16556 230,'0'0'28,"0"0"4,4 0 3,-4 0 2,4-3 0,-4-7 0,8 2-4,0-8-3,5 0-7,-1 2-3,0-8-4,1 1-2,-1-1-3,0-5 0,0-3-4,1-1 0,-5 0-2,8-3-2,-12 1 0,5-1-1,3 1-1,-4-10 0,0 3 0,-4 4 0,4-4-1,-8 3 1,0 2-1,0 5 1,5 0-2,-5 8 1,0 4 1,0-1 1,0 5-2,0 1 0,0 4 3,0 2-2,0 3 0,0 0 0,0 1-1,0 3 1,0 7 0,0-6-1,-5 9-1,5 12 2,-4 2-1,0 1 0,0 5 1,-4 1 1,0 5 1,8 4-2,0 6 2,-4 0-2,4 3 1,0-4 0,0-2 0,0 0-2,0-7 0,0-1 0,0-4 0,4-4 0,0-5-2,4-5-1,0-1-1,5-8-2,3-2-1,-4-2-5,1-4-2,3-4-4,-4 1-7,5-1-9,-5-9-4,0-3-8,-4 2-5</inkml:trace>
  <inkml:trace contextRef="#ctx0" brushRef="#br0" timeOffset="608682.8146">18226 16076 379,'0'0'49,"0"0"-6,0 3-3,0-3-8,0 0-7,0 0-6,5 0-5,3 0-3,16 0-4,1-3-1,-5-7-2,1-4-1,3 4-3,-3 4-5,7-4-7,1 4-4,-4-5-8,3 4-9,1-2-9,-4 6-10,32-5-9</inkml:trace>
  <inkml:trace contextRef="#ctx0" brushRef="#br0" timeOffset="611441.9724">19123 15944 215,'0'-4'40,"0"4"-1,0 0 1,0 0 1,4 0-1,-4-6-1,0 6-6,0-1-4,0-3-6,0 4-5,0 0-4,0 0-4,0 0-1,0 0 0,4 0 0,-4 4-2,0 7 0,0 11-1,0-1-1,0-2-1,0 1-1,0 7 0,-4 5-3,4-2 2,-4-6-2,0 5 0,4-5 0,0-1-3,-4 0-1,0-4-5,4-2 0,-8 2-3,8-4-3,0 1-7,0-4-5,-5-4-4,5-5-7,0 1-6,0-1-4,5 6-4</inkml:trace>
  <inkml:trace contextRef="#ctx0" brushRef="#br0" timeOffset="612315.0224">19004 16168 318,'0'0'27,"0"0"3,0 0 8,4 0 1,0 0-5,9 0-6,-1 0-9,0-7-3,5 1-5,-5 0-3,4-1-2,1 1-2,-1-2 0,1 2-1,3-1-3,-8 4-5,5-6-3,-1 4-4,0 2-9,1-1-4,-5-2-5,0 6-5,1-3-5,-5 0-1,20-16-10</inkml:trace>
  <inkml:trace contextRef="#ctx0" brushRef="#br0" timeOffset="613182.0719">19897 15956 169,'0'0'20,"0"0"-1,0 0 3,0 0-1,0 0-6,0 0-1,0 0 1,0 0-1,4 0-1,-4 0 5,0-3-4,0 3 1,0-6-2,0 6 3,0-7 1,0 4 0,0 0 0,0 2-1,0-6 0,0-2-2,0 2-4,0 1-1,0 3-4,0-2 0,-4-1-1,0 2-1,-4-2 1,-1 3-1,5-3-1,0 2-2,-4 1 0,-4-3 0,3 6 0,-3 0 0,4-2 1,0 2-1,0 0 1,-5 0 0,9 0-1,-8 5 0,0-2 0,4 7 0,-5-4 0,5 7-1,0-7 0,0 5 2,-1-8-2,1 13 2,0-1-2,4-3 1,0 4 0,0-5 1,0 5-2,0 0 2,4 2 0,0-2-1,0-2 2,4 2 0,-4 0 0,4-2-1,0 2 3,8-5 2,-8-1-1,9 2-1,-1-2 2,0-1-1,0-4 0,1 1 0,-1 1-2,4-4 0,1 0 1,-5 0-1,0 1 2,1 2-1,-1-1-1,0 1 1,0 4 1,-3-1 0,-1 1-2,-4-2 1,4 1 0,0 4-1,-4 0 0,-4-2 0,4 5 0,-4-4 1,0-1-1,0 2-1,0 3-1,-4-5 1,0 2-2,-8 0 1,8-2 0,-4-2 0,-5 1-1,1-1 0,4-1 0,0-1 1,-5-4 0,1 3 0,0-3 0,0-3-1,-1 4 0,1-4-1,4 0 2,-4-4 0,-1-2-1,5-4 0,0 3 1,0-6 0,4 0 1,0 5-2,-1-5 1,5 1 0,0-4 1,9-2-2,-9 2 0,4 2 2,8-5-1,4 3 2,1-1-2,-5-4 2,9-1-1,-1-1 1,0 0 0,1-1 1,-1-2-2,1 6 2,-9-4-2,0 5-1,-3-2 2,-1 5 0,-4-6-1,-4 8 0,0 4-2,0 1 1,-4-3 1,-4-3-2,-1 8-2,-3 4-3,0-7-1,0 10-2,-1-3-3,5 0-1,-4 2-4,4 1-1,-1 0-5,1-4-4,8 4-7,0 0-11,-4 5-10,4-5-4</inkml:trace>
  <inkml:trace contextRef="#ctx0" brushRef="#br0" timeOffset="620587.4956">20179 16376 230,'-4'0'28,"4"-3"5,0 3-4,0 0 1,0 0-1,0-6-4,0 6 0,0-4-3,0 1-1,0 3 0,49-9-3,-57 9-2,4-4-2,0 4 0,-4 0-2,4-3-2,4 0 0,-4 3-3,4-3-2,4 1-1,-4-1 0,4 0-1,4 3 0,-4-3 0,4 0-1,0 3 0,1 0 0,-1-4-1,4 1 0,0 3-1,-3-3 1,-1-3-1,0 3 0,0-4 2,4 2-2,-8-4 1,5 2-1,-5 1 1,0-3-2,0 1 2,0-2-1,0 1 0,-4-1 0,0 0 0,0 3-3,0 0 0,0-6 0,0 2 1,-4 5-2,0 0 3,4-1 0,-12 1 0,3 6-1,1 0 1,-4 0 0,0 0 0,-1 3 1,1 0 0,0 7 1,0 4-2,3 2 2,-3 0 1,4-2-1,-4 2 1,8 2 1,-9 1 1,5-2 1,4 2 0,0 0-1,-4-4 1,8 1 0,0-2-2,0 2-1,0 0 0,4-2 0,0 2 1,4-3-2,0-2-1,5 1 1,-5-2 0,4-2 0,-8-2 0,8-3-1,-3-3-1,-1 0-4,4-3-3,-4 3-2,5-6-3,-1-2-4,-4-2-7,0-2-9,-8 2-9,8-1-8,1 1-4</inkml:trace>
  <inkml:trace contextRef="#ctx0" brushRef="#br0" timeOffset="621466.5459">20421 15944 355,'0'0'36,"0"3"2,4-3-4,-4 0-4,0-3-7,8 3-6,0-4-4,0-2-4,5 1-2,-5-1-1,4 0-3,-4-1 0,1 4-1,3-3-4,-4 4-5,0-1-6,0 0-4,1 0-6,-5 3-3,4 0-3,-8 0-3,4-4-6,0 4-1,0-15-7</inkml:trace>
  <inkml:trace contextRef="#ctx0" brushRef="#br0" timeOffset="621572.5519">20654 15724 261,'0'0'23,"0"0"2,0-6-4,8 0-4,-4-1 0,5 2-4,-1 2-1,0 0-1,0 3-2,5 0 2,-9 0 0,4-3-2,0 3 1,4 0 0,-4 0-2,-3 3 0,-1-3 0,0 3-2,0-3 0,-4 5 0,4 1-3,-4 1 2,0 2-3,0 1 0,0-5-1,0 4 0,0-3 0,-4 1 0,0 2-2,-4 2 2,3-1-1,-3 3 0,0-7 0,4 5 0,-4 2 0,4-7 0,0 4 0,0-2 0,-5-2 0,9 4 0,-4-4 0,4-3-1,-4 0-1,4-3 1,0 4 0,0-1 0,0-3 0,4 3 2,-4 0-2,4-3 1,5 2 0,-5-2 0,-4 0 0,8 0 0,-4 0 0,0 0 0,0 3 6,0 0 3,0 7-2,0-7 1,0 0-1,-4 3-2,0-1 0,0 1 0,0 4-3,0-4 3,0 1-2,0 5 0,0-5 0,-4 4 0,0-2-1,-4-2 0,4 4 0,-4-2 0,4-5-2,-4 2 1,-1 4-1,1-1 1,4-7 0,-4 1-1,0 6 0,4-5 0,-1-4-1,1 0-1,-4 0-3,4 0-4,0 0-3,0 3-7,0-3-7,0 0-1,0 0-6,4-3-4,-4 3 1,-5-10-13</inkml:trace>
  <inkml:trace contextRef="#ctx0" brushRef="#br0" timeOffset="622459.6026">20896 16079 281,'0'0'25,"0"0"-2,0 0-2,8 0-2,4-10-4,-4 4-4,-4 1-2,9-14-3,-5 3-1,-4 2-1,4-2 3,0 2 0,5 4 3,-1-3-2,-4 1 2,4-3-1,-12 6 0,9-4-1,-5 2 0,4 1-1,-4 1 2,4-4-3,-8 2-1,8-5-1,-4 3-2,-4 2 0,9-5 0,-5 0-1,0 2 1,0-2-1,-4 2 1,0-2-2,8 3 0,-4 5 0,0-4 0,-4 5 0,0-2 1,0-1-1,0 4 2,0 4 1,0-1 0,0 0 1,4 0-2,-4 3 0,0 0-2,0 0 0,0 0 1,0 0 0,0 0-1,0 0 1,0 0-2,0 3 2,0 5 1,-4 8-1,4-3 1,0-1 1,-8 3 1,4 0 0,0 3 0,-4 4 0,0 2 1,3 1-2,1-7 0,-4 4-1,8 2 0,-4-5 0,4 5 0,0-7 0,0 6-1,0-4-1,-4-8-1,8 5 2,0-2-1,0 2-1,0-3-1,0-12-3,9 4-1,-5-5-5,0 0-3,4 0-5,-3-6-6,-5 3-5,8-10-6,-4 0-3,0 2-3</inkml:trace>
  <inkml:trace contextRef="#ctx0" brushRef="#br0" timeOffset="622567.6088">20965 15794 341,'-4'0'34,"8"0"1,-4 0 1,4 0-4,9 0-6,-1 0-7,0 0-5,5 0-5,-1-6-2,0 6-3,5-3-6,-5 3-9,1 0-7,-5 0-8,0-4-9,-4 4-8,1 0-3</inkml:trace>
  <inkml:trace contextRef="#ctx0" brushRef="#br0" timeOffset="626719.8463">13629 15648 137,'-4'-3'30,"4"0"-3,0 3 1,0 0-3,0 0 1,-8-4-1,8 1-3,-4 3-1,-1-3 1,1 3-1,4-3 1,0 0 0,-4-4-2,0 6 1,0-2-3,-4-4-4,4 4-3,-4 0-2,-1 0-2,1-1 0,-4 4-2,-4 0-2,3 0 0,-3 0-1,0 0 0,-5 0-2,-4 0 2,9 0 1,-13 0-2,13 0 0,-4 0 0,-9 0 2,8 4-1,1-1 1,-5 0-1,-3 3 0,3-2 1,1 0 0,-1 3-1,-4-1 0,5 4 1,-5-4-1,1 2 0,3-2 1,-4 4-2,1 3 0,-5-1 0,8-1 0,-3-1 0,3-1 0,-4 3-1,1 0 1,-1 1-1,5-2 0,3-1 0,1-1 0,-1 4 1,1 1-2,-1 2 1,5-3 1,-1-2-2,1 5 1,0 0 1,-5-2 2,5 2-2,0-2 0,3-1 1,-7 9-1,3-4-1,1-2 1,0 1 0,3 2-1,-3-1 0,4 7-1,-1-1 0,1 1 2,0 2 0,0 4-1,-1-4 0,1 1 0,0-1 0,-5-3 0,5 2 0,-4-3-1,3 3 2,-3-5 1,0 1 0,3 2-1,1-1 1,-4 0 1,12-3-2,-13 3 0,9-6 2,0 2-2,0-1 0,-1 4 2,9-5-2,0 3 1,0-5-1,0 6 1,0 3-2,0-2 2,0-1 0,9 4-1,-5-1-1,4 3 1,4 2 0,5-2 1,3-3 0,-8 1 0,9-1 1,-1-2-1,1-1 1,-1-2 0,5-5-1,3 2 2,1 0-2,-4-2 0,7-1 1,1-3-2,0-6 0,-4 3 0,3-1 1,1-3 0,0 0-1,4 1 0,4-1 0,-4 0 0,-1 0 0,5 0-1,-4-3 0,4 0 0,-8 2 1,4 1-1,0-3 0,-5 3 0,-3 0 2,4 1-2,-9-1 1,5 3-1,-5-3 1,1 4-1,0-4 2,-1 0-2,1 2 0,-1 1 0,1 1 0,4-4 0,-5-3 0,5 3 0,-1 0 1,1-3-3,0 3 3,-1 0 0,5-3 1,0 0 0,0 0 1,-1 0-3,-3 0 0,4 0 1,0 0-1,3 0 0,-3 0 1,0 0 0,4-3-2,0 0 0,-1 0 2,9-3 0,0-1-1,1-2 0,-1 4 0,4 2 0,-4-4 0,0 4 0,-4-3 1,8-1 0,-8 1 0,4 3 0,4-2 0,-4-1 0,0 3 0,0-1-1,4-2 0,0 3 0,0 3 2,1-3-2,-5 0 0,0-1 0,0 3 0,0 1 0,-4 0 1,0-3-1,-1-1 0,1 1 0,-4 0 0,4 0 0,-4 3 1,4 0-2,-4 0 3,0 0-1,4 0 0,-9 0 1,5 0-2,-4-3 2,4 3 0,0-3-3,-5-1 2,1 1-1,0-2 0,-4 2 0,3 0 0,1 0 0,0 0 0,4 0 0,0-1 0,-5 1 0,5 0 1,0 0 0,4-4 0,-4 4 1,4 0-1,0 0 0,0-2 1,-5 2-1,1 0 0,4-7 0,-4 7 0,0-3 0,4-1 0,0 4-1,4-2 1,0-1 0,0-4 0,-4 7 0,8-3-1,-4 3 0,0 0 0,-4-1-1,4 3 0,0 1 2,-4-3 0,4 3-2,0-7 2,-4 1-1,8 6 0,4 0 0,-4 0-1,5-3 2,-5 0-1,4 3 0,-4 0 2,0 0-2,-4 0 0,0 0 0,4 0 0,1 0 1,-1-4-2,4 1 1,-4 0 0,4 0 1,-4 3 0,5 0-1,-5 0-1,0-7 0,0 6 1,-4-2 1,0 0 0,0 3-2,4-7 0,-4 1 1,4-1 1,1 7 0,-5-6-2,4 6 2,0 0-2,-8 0 0,8-3 1,-4 3 1,-4-6 0,0 6-1,0 0-1,0-2 0,0-4 2,-5 6 0,10 0-2,-14 0 0,9 0 1,0 0 0,-8 0 0,8-4 1,-4 4 0,0 4-1,-1-4-2,1 0 3,-4-4 0,4 4-2,0-3 0,0 0 1,-1 0 0,1 3 1,-4-6 0,4-1-2,0 6 2,0-3-1,-1 1 0,1 0 0,-4 0-1,4 3 0,0-6 2,-1 6 0,1 0-1,0 0 0,0 0-1,0-7 0,0 4 2,0-3 0,-1 4-2,1-6 2,4 3-1,-4-4-2,4 2 3,-4-2-2,4-2 2,0 1 0,-4 4 1,-1-1-1,5 1 2,-4-2-1,0-1-1,0-1-1,0 1 0,-5-1 1,1-1-2,0 5 2,0-1 0,-5 1-1,5-1 1,-4 0-1,-1 0 0,5 1 0,-4-4 0,0 1 0,3 2 0,-7-1 0,4-1-1,-5-1 0,5 4 2,-5 1-1,1-4 0,4-1 0,-5-3 1,1 1 0,3 4-1,-7-5 0,-1 0 0,5 2 0,-5-2 0,1 1 1,-5 1 0,5 1 1,-5-3 1,0 2-1,9-1 0,-5-1-1,1-3 1,-9 2-1,5-2 0,3-2 0,-8 2 0,1 2 1,-1-5-1,4 0 2,-4 1 0,-3-1-2,-1-1 1,0-3 0,0 3-1,-4-11 0,0 6 0,5 1 0,-5-1 0,0 1-1,-4 3 1,4-1-1,-4 1 1,0-1-1,4-2 0,-4-1-1,0 4 1,-4 0 0,0-4 0,0 4 0,-4-4 0,-1 1 0,1 5 1,-8 2-1,3-6 0,1 3 0,0-3 1,-4 6 0,3 1 1,-7-2 0,3 3-2,1 3 2,-4-3-2,3 2 1,-3-3 0,-5 5-1,5 1 1,-1 4-1,1-4 0,-1 6 0,1-3-1,-5 1 1,5 3 1,-5-4-1,1 7 0,-1 0 0,5 0 0,-5-6 0,0 3 0,-3-4 0,7 6 0,1 1 2,-5-7 0,1 7-2,3-3 1,-7 0 1,3 3-1,0 0 1,1 0-1,3 0-1,-3-3 0,-1 3 2,1-3-2,-5 3 1,5 0 0,3 0-1,-8 0 0,1 0 0,3 0 0,-8 0 1,5 0-1,-5 0 0,0 0 0,1 0 0,3 0 0,-8 0 1,4 0-1,5 0 1,-5 0 0,0 3 0,4-3 0,1 0 0,-1 3-1,-4-3 0,5 0 0,-1 0 0,-4 0 0,5 3 0,-5-3 0,0 0 0,0 0 0,-3 0 0,-1 0 0,0 0 0,4 0 0,-4 0 0,0 0 0,5 0 1,-9 0-1,12 0 0,-4 0 1,1 0-1,-1 0 0,4 0 0,-8-3 0,5 3 0,-5-3 0,0 3 1,-4 0-2,4 0 1,-4-3 0,4 0 0,-4 3 0,-4 0 0,4-4 0,-4 4 0,4-3 0,0 3 0,5 0 0,-1 0 0,-4 0 0,4 0 0,0 0 0,-4 0 1,4 0-1,-4-3 0,5 0-1,-5 0 2,0-1-1,-4 3 0,4-2-2,0 0 2,4-1 0,0-2 0,0 3 0,0 0-1,1 3 1,-1 0 0,0-7 0,0 7 0,0-3 0,0 2 0,-4 1-1,5-4 2,-1 1-1,-4 0 0,4 3 0,-4-3-1,4 3 2,0 0-1,0-3 1,1 3-1,-5 0 0,4 0 0,-4 0 0,0 0 0,4-7 0,-4 7 0,-4 0-1,0-3 2,8 3-1,-12 0 0,8 0 0,-8-3 1,4 3 0,8 0 0,0 0 0,-4 0 0,0 0 0,0 3 0,-4 0 1,5-3-2,-10 0 1,5 0-1,0 0 0,-4 7 0,4-4 0,-4 0 0,0-3 0,-4 0 0,4 3 0,4 0 0,-5 1 0,-3-3 0,4 5 0,-4-2 0,0-1-1,-1 0 2,-3 0-1,0 4 0,-1-4 0,5 0-1,4-2 2,0 6-1,0-7 0,-4 9 0,3-2 0,-3-4 0,4 3 0,-4 4 0,0-2 0,4 1 0,-1-2 1,-3-1-1,8 4 0,0-7 0,-4-2 0,8 6 0,0-4 0,-4 0 0,4 0 0,0-3 0,4 3 0,1-3 0,-1 0 0,4 4 0,0-1 0,-4 0 0,5 0 0,3-3 0,0 2 0,5-2 0,-5 0 0,4 0 0,1 0 0,-1 3 0,1-3 0,-1 0 0,-3 3 0,7-3 0,-3 0 0,3 0 0,-4 0 0,5 3 0,-5 0 0,1-3 0,-5 4 0,5-4 0,-5 3 0,4 0 0,-3-3 0,-1 3 0,0 0 0,1 1 0,-5-1 0,0 0 0,5 0 0,-1 0 0,0 2 0,-3 1 0,3-2 0,4-1 0,-7 3 0,7-3 0,-8 4 0,5-4 0,-1 2 0,-4-2 0,5 3 0,-1 0 0,-4-2 0,4-1 0,5-3 0,-5 3 0,5-3 0,-1 3 0,1 0 0,3 1 1,1-1-1,-1-2 0,1 3 0,-1-4 0,1 6 0,3-3 0,-3 0 0,4 0 0,-5 1 0,9-1 0,-5 3-1,1-6 1,4 3-1,-1-1 1,1 4 0,0-3 0,4 1 0,-5 2 0,5-3 0,-4 0-1,4-3 2,-5 4-1,5-4 0,0 3 0,-4 0 0,0 3 0,3-1 0,-3 1 0,0 1 0,0-1 0,-1 0-1,1 1 2,0-4-1,-1 2 0,1 1 0,0 0 0,0 1 0,-1-4 0,1 0 0,-4 4 0,-1-6 0,5 2-1,-4 4 2,-1-1-1,-3 0 0,7 1 0,-3-4 0,4 0 0,-9 3 0,9-2-1,0-3 1,4-1 0,-5 7 1,5-4-1,-8 0 0,8-3 0,3 3 0,-3 0 0,4 0 0,4-3 0,-8 0 0,8 4 0,-4-4 0,4 0 0,0 0-1,-8 0 2,8 3-1,-4 0 0,-1-3 0,1 3-1,4-3 2,-8 5-2,4 1 1,-4-2-2,4-4 0,0 6 0,-4 0 1,-1-6 0,1 3 0,0 1 0,4-4 0,-4 0-1,4 0 2,-5 9 0,1-4-1,0-5 1,0 3-1,-4 0 0,3-3 0,5 3 0,-4 1-2,0-1 1,0 0-1,4-3-3,0 0-1,-1 0-3,5 0-3,0 0-4,0 3-4,0-3-6,0 0-6,0 0-17,0-3-2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6T02:18:26.68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41 1079 291,'4'0'25,"5"0"0,-1 0 1,4 0-3,0-3 1,5 3-4,-9-3 1,4-5 0,1-1-1,7-7-2,0 1-4,1-1-1,4-4-3,-1-6-1,1-1-2,-1 4-2,5-6-1,-5-1 0,1-4 0,4 7-1,-13-1-2,4 4 0,1-5-1,-1 9 0,-7 2 1,-1 2 0,-4 0-1,0 0 1,-8 2-2,0 1 1,-4 5-2,4-1 0,-8-1-2,-4 4 2,0 0 1,-1 2 0,-3 0-1,-1 4 0,-3 0 0,4 3 0,-5-2 1,1 6 0,-1 5 0,1 1 1,3 5 0,1-2-1,0 1 1,3 2 0,1 5 2,4 6 2,-4 5 0,3 8 2,1 0 1,4 2 2,-4 7 1,0 4-1,4-2-1,0 1-1,-5-2-2,5 1 3,0 1-2,-4-2 0,0 4-2,4-1 0,-9 4-1,5-1-1,0-5 0,0-1 1,-4-4-1,3-3 0,1-3-2,-4-3 1,0-4 0,-1 1 0,1-7-1,0 0 0,4 0 0,-9-4 0,1-9 0,4-1 1,3 0-1,-7-5-1,4 2 0,4 0-2,-5-7-3,1-1 1,-4-5-2,3 3 2,-3-3-3,0-3 3,3-2-3,-3-5 2,8-2 1,-5-1 0,5-1 3,-4 4-1,8-6 1,-4 8 1,4-4-1,0-4 0,-1 5 1,5-5-1,0 3 2,0 2 0,0-2-2,5 0 2,-1 2 0,8-1 0,0-1 0,0 3 0,5 2 3,3 2 0,1 0 2,-1 2 0,1 1 0,3 3 1,-3 0 1,7 7 0,-7-1-2,3 5 2,1 5-2,-5-3-1,-3 4 0,3-1-3,5 0 2,-9-2-3,1-1 1,-1 0 0,0-2-3,1-2-3,-5 1-5,0-4-4,1-1-5,3 1-3,0-6-11,-3 0-8,3 0-11,25-17-11</inkml:trace>
  <inkml:trace contextRef="#ctx0" brushRef="#br0" timeOffset="952.0543">5199 417 290,'-4'0'26,"0"0"-2,4 0-2,-4-4-2,-4 4-2,8 0-2,-4 4-3,0-4-2,0 0 1,0 3-2,-1 0-2,1 0-2,-12 2-1,12-2-1,-8 0-1,3 4-1,1-1 1,-4 0-2,0-3-2,3 4 2,1-1 0,-4-1 1,-4 4-2,7 4 0,-3 0 0,0-2 0,0 2 0,-1 3 0,5-5 0,-4 5 1,4-2 2,-5 2 0,9 0 0,-4-2 0,4 5 0,0-3 2,4 2 1,-4 1-1,4-5 3,0 2-3,0 4 0,4-4-1,-4 0-1,8 2 0,0-2 0,-4-5-1,0 5 1,5 0 0,-1-5-2,0 1 1,-8 1 0,4 0-1,0-2 0,0 2 0,-4-4-1,4-1 0,0 2 2,-4 2-1,0 0 0,0 0 0,-4 1-1,0 0 0,0-2 0,-4 2 2,-4-2-1,-1-2 1,1 4-2,0-3 2,0-4-2,-1 3 1,1-4-1,-4 2 1,-1 2-1,5-3 0,0 2 0,-1 2-1,5-4 2,-4-3-1,4 4 0,0-4 0,4 3 0,-1 1 0,1-6-1,4 4 2,-4-5-1,4 0 0,0 0 0,0 0 0,4 0 0,-4 2 2,0-2-1,9 6 1,3-3-1,0 4 3,-4-4-1,5 0 1,-5 3-1,0 1 0,-4-3-2,4 0 0,-8 5 1,4 1 0,-4 2 3,0 3-1,0 7 2,0-5-3,0 3 2,0-6 0,-4 11 2,-4 2-1,0 0-1,-4 7 1,3 4 1,1-2 0,0 4 1,-4-2 0,4 4-1,-1-1-1,1 7 0,0-10-2,4 2 2,4-5-3,-4-2 0,0-3 0,4 0-1,-4-4-1,4-2-1,0-1 1,0 0 0,0 1-1,0-5 0,4-2-2,4 2-4,0-8-1,0 5-5,5 0-1,-1-6-3,8-4-5,-3-4-8,3 1-12,1 0-16,40 16-18</inkml:trace>
  <inkml:trace contextRef="#ctx0" brushRef="#br0" timeOffset="2433.1391">11946 552 295,'0'0'23,"0"0"-6,0 0-6,4 0-2,-4 0-1,0 0-4,13 0 1,3 0-2,0 0 1,1 3-1,3-2-1,-3 6 0,7-4-1,1 10 0,-1-1 0,5-4-2,-9 5 2,1 0-1,-1-8-1,1-2 2,-1 6-1,-7 4 0,-1-3 0,4-1 0,-3-1 0,-5 2 0,-4-1 2,4 2 5,-8 5 1,0-3 2,0-2 0,0 5 0,-8 0 1,-4-2 0,3 5-1,-3-3 1,0 2 2,0 2-1,-1-1-2,5 4 1,-8-3-1,7 1-1,1-2-1,0 5-2,0-2 0,0-4-2,8 4 2,-8-2-3,8 3 2,0-3-2,0-4 0,0 5-1,0-5-2,4 0 2,-4-2 0,12 2-1,-4-2-1,0-1 0,5 0 1,-1-1-1,0-4 0,-4 2 0,1 3 2,3-5 1,-4 1-1,4-6 2,-4 4 0,5-4-2,-5-3-1,-4 3 1,-4-3-1,4 0 1,0 0 0,-4 0 2,0 6-2,0-2 0,-8 2 0,0-5 0,-4 6-1,-1-4 1,-3 10 0,4-1 2,-1-4-2,5 5 1,-4 0-2,0 4 1,-1 6-1,5-3 0,-8 2 1,8 2 0,-5-1 1,9 4-1,-8 0 1,4 4 0,-1 0 0,5-1-1,4 0-1,0 0 2,0 2-3,-4-5 1,4 0 1,-4-1-1,4-3 0,0 4-1,4-4 1,0-3 1,-4-1 2,0-1-1,0 1 1,0-2 0,0 3-1,0-3 2,0 2-2,-4-3 0,-4-2-1,0-1 0,-4 5 2,-1-3-3,5 1 1,-4-1-4,0-6-3,-5 1-2,5 4-3,-4-4-4,-5-4-4,1 3-4,-1 4-8,-3-5-10,3-5-13,1 0-11</inkml:trace>
  <inkml:trace contextRef="#ctx0" brushRef="#br0" timeOffset="4875.2787">1212 3254 261,'4'0'33,"-4"3"-6,0 1 1,16-1-2,-8 0 4,5 0-4,-1-3 0,4 0-2,1 0-6,-5-3-2,9-3-2,-5-4-2,4 1-1,1-3-1,-1-7-2,1 2-2,-5-2-1,1 0 0,-5-5-1,8 0-4,-7 2 2,3 1 0,-4 2-1,-4 1-1,1-10 0,-1 7 0,-4 2-1,0 2 0,-4 1 0,0-2-1,0 2-2,0 0 1,-4 7 1,0-2 1,0 4 0,-9 7 0,5 0 0,-4 4 0,-4 2 0,3 0 1,1 5 0,0 12 0,-5 1 2,1 9 3,0 4 1,-1 4 0,5 3 1,0 6-1,-5 2 0,1 2-2,0 2 0,3-1-1,1-1 0,-4-1-1,3-4 1,-7-3-1,8-3 0,-5 2 0,1 4 0,-1-6 0,1 0-1,4-3-1,-5-1 1,1-2 0,0-4-1,3-4 0,-3-5 2,4-2-2,-1-8-1,-3-4-2,0-7-4,-1-3 0,5-6-3,0-7 0,-5-3-1,5-5-1,0-2-1,4-3 1,-5 2 4,9 4 1,0-3 1,4 4 1,0-5 0,0 1 3,0 4-1,4 1 0,4 2 1,5 0 2,-1 2 2,4-2 4,1 3 5,-5 2-3,0 5 0,5-4 1,-1 7 1,0 3 0,1 0 1,-1 3-3,-4 7-1,1-1 0,3 6-2,-4-3-1,1 1 2,3 1 0,-4 6-1,1-3-1,-1 5 1,0 2-2,5-2-1,-5-4-1,4 1 1,-3-5-2,3 2-4,0-3-2,-3-7-1,3-3-4,0 2-4,1-2-6,-5-3-7,0 0-11,5-6-8,-5 4-8,29-33-6</inkml:trace>
  <inkml:trace contextRef="#ctx0" brushRef="#br0" timeOffset="5644.3228">1990 2707 314,'-4'0'26,"-1"0"-3,1 0 0,-8 0-4,-4 0-4,3 2-2,1-2-3,0 3-4,0 0-1,3 4-2,1-1-1,0-3 1,4 7-2,0-1-1,4-4 2,-8 5-1,4-1 0,4 1 0,-5-2-1,1 1 0,4 4 0,-8-7-1,8 9 0,-4-3 1,0 1 0,0-5 1,4 1-2,0-2 1,0-1 1,0 4 1,0-4-1,0 0 3,0 2 0,8-1 2,-8-1-1,8 4 3,-4-4-1,0-1-1,5 1 0,-9 0 3,8 7-2,-8-5-2,4-1-1,0 5-1,0-5 0,-4 2-1,4 4 0,-4-2 0,-4-1-1,4 2 0,0-1 1,-4 2-2,0 0 3,-4-5-3,4 4 0,-5-2 1,1-7 0,4 4-1,0-4 0,-4-2-1,0 6 0,4-1 2,0 0 0,-1-2-1,-3-4 0,8 3 0,0 3 3,-4 0-1,4 1 0,0-2 0,4-2 0,-4 0 0,8 0-1,1 0-1,3-3 0,0 3 1,0 1-1,-3-4 1,-5 3-1,4 0 1,-4 3-2,0 2 2,0 5-2,0 0 2,-4 1-2,0 2 1,0 3 1,0 2 0,-4-4-1,0 2 2,4 0 2,-8-1-1,4 3 0,-4 1 1,-1 0 1,-3 2-3,8 0 3,-4-2 0,0-1-1,0 1 0,3-1 0,-3-2 0,0-5 1,8 11-1,-4-7-1,4 1 0,0-5 0,0 2 0,4 0-1,-4-2-2,0-1 2,8 0-1,5 1-1,-5-1-3,-4 0-1,4-9-2,0 6-5,0-4-3,1 1-5,3-1-5,-4-3-8,0-3-6,0 0-9,1 0-6</inkml:trace>
  <inkml:trace contextRef="#ctx0" brushRef="#br0" timeOffset="5911.338">2256 3440 424,'4'-3'35,"0"0"-6,-4 3-6,0 0-3,0 0-2,0 0-4,0 0-4,4 3-2,0 0 1,-4 10-3,4 0-1,-4-4-3,4-1 2,5 2-1,-5 2-3,0-4-5,4 2-4,0-1-4,-8-5-7,4 2-7,4-3-7,-4 4-4,1-7-6,-1 0-1</inkml:trace>
  <inkml:trace contextRef="#ctx0" brushRef="#br0" timeOffset="6127.3504">2432 3413 337,'0'0'38,"0"0"3,-4 3-1,4 4-6,0 7-8,0-1-6,-8 3-5,-1 1-4,1 5-2,-4-1-2,0 1 0,-1-4-3,5 7-2,-4-1 2,-5 0-3,5-2-4,0-1-3,0 1-6,-5 2-3,5-8-8,4 5-3,-4-6-8,-1-3-5,5 0-3,-25 18-12</inkml:trace>
  <inkml:trace contextRef="#ctx0" brushRef="#br0" timeOffset="6402.3662">2665 2943 364,'0'0'31,"0"0"-4,0 6 1,0-4-2,-4 13-4,0 1-6,4-1-4,0 1-3,-4-1-2,0-3-2,-4 4-1,-1-4-2,-3 3 0,4 0-3,0-2-6,4-2-9,0-1-4,-5-4-9,9-3-5,-4 1-6,4-4 0,-12 3-7</inkml:trace>
  <inkml:trace contextRef="#ctx0" brushRef="#br0" timeOffset="6590.3769">2837 2927 269,'0'0'36,"0"0"-2,0 6-5,0-6-3,0 13-5,0 1-5,-4-1-3,4 1-6,-4-4 1,-4 2-3,4 1-5,0-3-2,-1-2-6,5-2-8,-4 4-5,4-4-7,0-6-5,0 0-3</inkml:trace>
  <inkml:trace contextRef="#ctx0" brushRef="#br0" timeOffset="7386.4225">3087 2738 293,'0'0'16,"0"0"2,4 0-4,-4 6 0,8-3 1,0 5-2,5 2 1,-1-1-4,-4 1-2,0-2-3,5 1 1,3 1-3,-4-4-1,-4 4 0,5-2-2,-5 1 1,4 1 0,-8-4 0,4 0-2,1-1 1,-5 5 1,-4-4 0,0 0-1,0 10 0,0-5 2,-4 2-3,-5 0 1,1 1 0,0 2 1,-4 5-1,-5-5 1,1-1 1,8 3 2,-4 1 2,7 2 2,1 1-3,-4 2 1,0-4-1,0 3 1,0 1-2,4 1 0,-1-7-1,1 4-1,4-2-2,0 0 3,0-3-2,0 5 0,9-7-1,-9 0 0,8 1 0,-4-5 2,8 2-2,-8-3-1,4-2 2,-4 1-1,5-2 0,-1-4 0,4 0 0,-8 0 4,4 0 2,-3-3 0,-1 0 0,0 0-1,0 0 1,-4 0-3,0 0-1,0 0 1,4 0 0,-4 0-1,-4 0-1,4 0-1,0 0 0,0 3 0,-12-3-1,7 4-1,1 5-1,-4-4 2,4-2-1,4 4 2,-8-1 0,0 3-1,4-1 0,-1 2 2,5-1 2,-4 1 2,0 0-1,4-6 2,0 6 0,-8 3-1,8-7-2,0 0 1,-4 5 0,4-1 1,0-1 1,0 1 0,0-2 0,0 5 3,0 3-2,0-2 0,0 2 2,4 4-2,-4-4 1,0 3-1,0-1 1,0 6-1,0-2-1,-4-1-1,4 4 0,-4-4 0,-4 4 1,-5-1-2,5-3-1,0-2 0,-8 0-3,7-5 3,1-1-3,-8-4-1,4-1-5,3-1-7,-7-1-6,0-3-7,3-3-10,-3-3-14,4-6-15</inkml:trace>
  <inkml:trace contextRef="#ctx0" brushRef="#br0" timeOffset="7896.4516">3758 3416 413,'0'0'44,"4"0"-5,-4 0-7,4 0-4,1 0-6,3 0-4,4-3-6,0 0-2,1-3-4,-1-1-1,-4 4-6,4 3-3,1-3-4,-1 1-5,-8-1-3,4-3-11,0-1-12,1 4-10,-1-3-6</inkml:trace>
  <inkml:trace contextRef="#ctx0" brushRef="#br0" timeOffset="8466.4842">4151 3073 454,'4'-3'39,"-4"1"-10,0 2-5,0-3-2,4 3-4,1 0-3,-1 0-3,0 0-2,4-3-4,0 3 0,0 0 0,1 0-1,-1 0 0,0 3 0,0-3-1,4 3-2,1-1-1,-5 1 0,4 3 1,0-2-1,-3 2-1,-1 3-3,0 4 0,-4-2-2,4 2 0,-8 0 1,0 1-3,0 2 2,0 0-1,0-2 5,-4 2-1,0-5 0,-8 5 1,4-3-1,-1-5 2,1 4 0,0-2 0,4 0-2,0-4 2,-4-1 0,4-2-1,-5 0 0,9 0 1,0 4 1,0-7-2,0 3 1,0 0 1,0 0 0,9 0-1,-1 0 0,4-3 2,0 4 0,1-4 0,-5 1 0,4 2 0,0 1 1,1-1-1,-5 3-2,8 4 1,-12 2 2,0-1 0,5 2 2,-5 2-1,0 4 1,-4-4-2,4 3 2,-4-2 0,-4-2 1,0 2 1,0 0-1,-9-5-2,5 2 3,-4-4-3,0 1-1,-1-4 0,-3-1-2,4-2 1,-9 0-2,5 1 0,-1-4-3,1 0-2,0 0-4,-1-4-3,5 4-5,0-3-5,3-5-8,1 5-11,0-6-13,4-1-7,4-33-6</inkml:trace>
  <inkml:trace contextRef="#ctx0" brushRef="#br0" timeOffset="9418.5387">4884 2966 273,'0'0'24,"4"-3"-8,-4 3 1,0-3-3,8 3 0,-8 0 8,9 0 1,3 0 3,0 0-1,0 0-1,13 0-2,-5 0-5,1-3-2,-5-3-2,9 4-2,-5-11-1,5 1-1,4-3-3,-5-1 0,1 0-2,-5-1-1,5-2-1,-5 1 0,-3 3-1,-1-1 0,-4 1 0,1-1-2,-5 5 2,-4-1-2,-4-1-1,0 0-1,0 5-1,-4-1 2,0 2 0,-9 4 0,9 0 1,-8 3 0,-4 3-1,-1 3 2,1 10 0,4-1-1,-5 1 1,-3 4 0,3 6 3,1 1 1,-5 0 0,9 3 1,0 2-1,0 7 0,-1 4 1,5 3-2,0-4-1,-8 7-1,3-3-1,1 0 0,0 0 2,-1 1-1,1-8 0,0 1 1,-4 0 0,3-7 0,-3 1 0,4-4-1,-5-2-1,5-7 1,-4-2-1,3-1 2,-3 1-1,0-5 0,-1 2-1,1-7-1,4-2-2,-5-2-2,-3-5 1,7 3 0,-3-3-1,4-3 0,-1 3 1,-3-5 1,4-5-1,-1-3 1,5-1 0,0-2 2,4-3-2,0 2 1,4 1 0,0 2 1,0-2 0,4 0 0,4 1 0,4 3 2,1 2 2,-1-1 2,4 1 3,1 4-1,-1 3 0,1 0-2,-1 3 0,0 0 0,5 0-3,-5 6 4,1 0-2,3 4-1,-4-2-3,1 2 1,-1-1 0,5-3 0,-5-1-3,0 2-4,5-4-5,-9-3-2,4 0-6,1 0-8,-1-3-7,5-4-8,-5-4-7,33-11-9</inkml:trace>
  <inkml:trace contextRef="#ctx0" brushRef="#br0" timeOffset="10205.5837">5801 2493 366,'0'0'29,"0"-7"-5,0 4-1,-4 0-2,0 0-2,4 1-3,-8-1-3,0 0-4,-5 0-3,1 0-2,0-1-1,4 4 1,-9 0-2,5 4 1,0-1 4,-1 0-2,1 5 2,-4 5-2,3 2 1,1-3 0,0 3 0,0 1-1,3-1-2,1 7 0,0-5 0,0 3 0,4 0-2,-4 2 2,3-4-2,5 1-1,0-2 0,0-1 2,0 0-1,0-5 0,5-1 1,3-1 1,0-2 1,0 1-2,-4-2 0,4 1 0,5-7-1,-5 3 1,-4-3-2,0 6 1,0 0 1,4 1-1,-8-2 0,0 1 0,4 3-1,-4 4 1,0-5 0,0 2-2,-4-1 1,0-2 1,-4 2-2,4 2 2,0-1 0,-4 2-1,-1-2 0,9-2 0,-12-5-1,12 7 2,-8-1-2,8-2 2,0 1-2,-4-2 0,0-6 0,4 0-1,0 0-2,0 0 0,-4 0-1,4 3 4,4-3-2,-4 0 1,8-3 2,0 3 0,0 0 0,-4 0-1,9 0 0,-5 0 1,0 0 0,0 0 0,-4 3 0,9 7 0,-9-4 2,0 10-1,-4-2 3,0 5-2,0-1 2,0 1 1,-4-2 0,0 6 0,-9-3 0,1 2 0,4 2 2,0-3-2,-5 1 2,1 2 1,0 2-2,4-3-1,-5-4 0,5-1 1,0 1-2,0 2-1,0-2 2,4-5-1,0 5-1,4 0 1,-5-4 0,5 4-2,0-5 0,5 2-1,-5-2 1,4 2-1,4-3-1,0-4 0,0 2-4,0-1-5,1-1-3,-1 1-4,4-5 0,-4 1-6,0 0-6,-4-2-7,5-1-10,-1-3-10,25-3-12</inkml:trace>
  <inkml:trace contextRef="#ctx0" brushRef="#br0" timeOffset="10471.5988">5985 3141 495,'5'-3'35,"-5"3"-9,0 0-4,4 0-2,0 0-3,0 3-3,0-3 0,0 7-5,-4-6 2,8 6-3,-4 5-1,0 7-2,0-7-2,1 3-1,-1-2-1,0-2 1,4 2-4,-4 0-4,0-5-4,0-2-3,0 0-2,0-2-4,5-4-6,-5 0-8,4-4-7,4-2-7,-4 0-4,9-34-10</inkml:trace>
  <inkml:trace contextRef="#ctx0" brushRef="#br0" timeOffset="10678.6108">6186 3102 329,'0'-4'45,"0"4"1,0 7-4,0-7-6,-4 3-6,4 11-6,-8 2-1,0 2-6,-1 7-2,1-4-2,0 4-4,-4-1 0,-1 3-2,-3 2-2,4-2 1,-5 0-5,1-2 2,0-1-1,3 0-4,1-2-2,-4-1-5,3-5-4,1 0-3,0-8-7,8 1-6,-4-6-9,8-3-9,0 0-8</inkml:trace>
  <inkml:trace contextRef="#ctx0" brushRef="#br0" timeOffset="10893.6231">6366 2835 439,'0'-5'38,"0"5"-4,0 0-7,0 0-5,0 3-6,0 8-2,-4 2-5,-4-4-2,0 2-1,-1 5-2,-3 3-2,4-4-3,0 1-4,4-5-4,0 1-4,-5-2-9,1-7-6,8 4-11,0-6-11,0-1-4</inkml:trace>
  <inkml:trace contextRef="#ctx0" brushRef="#br0" timeOffset="11696.6689">6771 2552 297,'0'-4'24,"5"1"-5,-1 3-5,4 0-4,0 0-1,4 0-1,1 3 2,-1 1 3,4 0-3,-8 3 4,9 2-3,-9 1 1,4-2-1,1 1-4,-1 1-2,-4 3 0,-4-4 0,4 2-2,-8 2 1,0 0 0,0 1-1,0-1 0,0-1 3,-4 3 0,4 1 4,-12-1-1,-4 0-1,3 1-1,1 1-1,4 5 1,-4-4 0,-1 1-2,1 2-1,4-2-1,-5-2 2,1 2 0,8-1-4,-4 1 2,0-2-1,4-1-1,4 3-1,0-8 1,0 5 0,0 0 0,4-1-2,0-6 2,4 1-1,0-1 0,0-1 0,-4-2 0,1 1 0,7-4 0,-4-3 0,-4 0-1,4 0 2,-8 0-1,9 0 0,-9 0 0,4 0 0,-4 0-1,-4-3-1,4-7-2,-5-1 0,1 5 0,-4-4 0,-4 4 1,4 0 2,-5 6-1,1 0 1,0 0 0,-5 6 3,5 3-1,0 6 3,4 1-1,-5 4 1,5-1 0,0 4-1,0-3 1,0 1 1,4 1 0,-1 2 1,1-2-3,0-1 2,4 4 1,0-4 1,0 3-2,0-2 0,0 2 1,0 1 0,-4-4-1,4 5 2,0-3 1,-4 1-3,0-1 1,-4-3 1,8 6-1,-8-9-1,-5 5 0,9-4-1,-12-2-1,8 4 0,-5-4-2,1 0 0,4-8-2,-4 5-3,3-4-4,-3-2-3,4-2-4,0-5-6,-4 0-7,3 0-14,-3-5-13,0-8-16</inkml:trace>
  <inkml:trace contextRef="#ctx0" brushRef="#br0" timeOffset="12241.7002">7435 2871 456,'0'0'39,"0"0"-6,0 6-7,0-2-4,0 2-3,4 13-5,-4 2-4,0 3-2,0 4-1,0 6-3,0 2-1,0 1-4,0-1-5,4 4-4,-4-3-2,0-6-7,0-4-6,-4-6-11,4-2-7,0-3-10,-12 22-9</inkml:trace>
  <inkml:trace contextRef="#ctx0" brushRef="#br0" timeOffset="12446.7119">7300 3168 471,'0'0'40,"4"0"-5,4-3-6,4 3-6,9-6-6,-5-1-4,4 0-4,1-3-3,4 0-2,-5 1-5,0-5-5,-3 4-3,3-3-3,1 7-5,-9 1-5,4-1-7,1-7-12,-9-1-9,4 1-6</inkml:trace>
  <inkml:trace contextRef="#ctx0" brushRef="#br0" timeOffset="12811.7328">7889 2860 401,'8'0'46,"0"-3"-7,5 3-8,3 0-6,5 0-6,-5 0-4,0 3-3,1 0-2,-1 0-2,1 2-1,-9 1-1,4 1-2,0-4 1,-8 3-2,5 1 0,-1 2-1,-8 9 1,0-2 0,0 4-2,0-1 0,-8 2 0,-1 4 1,5-4 2,-4 9 1,0-4-2,0 1 0,0 0 2,-1-2-2,1-1 3,-4-2-3,4-1 1,-5 0 0,5 1-2,4-3 0,0-5 0,4 2-2,0-5 0,0-1 0,0-1 1,4-2-1,4-1 1,5-3-2,-1-3 0,4 0-3,1-3-3,-5 3-4,4-3-2,5-10-3,-1 4-4,1-2-7,-5-5-10,0 6-9,5-4-9,24-15-8</inkml:trace>
  <inkml:trace contextRef="#ctx0" brushRef="#br0" timeOffset="13624.7793">8696 2765 274,'4'0'34,"-4"0"-1,4 0 2,8 0-3,0 0-3,5 0-2,-5 0-1,4 0-4,1 0-5,3 0-2,-3 0-4,3 0 1,5 0-3,-9-4-1,5-2-2,3-5-1,1-2 0,-9 4-1,5-4 1,-1-1-2,-4 1-1,1-1 0,-5-2-2,-4 3 1,4 2-1,-3-5 1,-1 3 0,0-1-1,-4-2 0,0 0-3,4 5 1,-8-5 0,5 3 0,-5 5 0,0 2-1,0 3 2,0 0 1,-5 3-2,5 0 2,-8 3-1,-4 0 0,0 7 1,-1 7 1,-3 5 0,4 5 2,-5 0 0,1 5 1,0 5 0,-5-4 0,5 4 0,-9 6-2,9 0 0,-5 1 1,1 2-1,-1 0-1,-3 0 1,-1 1-1,5-1-1,-1-3 0,-3-1 1,3-8 0,1-4 0,-1 0-2,1-4 2,-1-6-2,5-4 1,0-1 0,-1-6 0,1-3-1,0-2-1,3-4 0,-3-4-3,4-2 1,-1 0 0,5-5 3,0-5 0,4 0 0,4-2-2,0-1 2,0 2 0,8 1 1,-4 0 0,13-2 0,-9 6 0,4 1 2,0 1 2,1 4-1,-1-1 2,4 7 2,-4 0-1,1 0 0,3 4 0,-4-4 2,1 6 0,-1 7-3,4 1 1,-3 2-4,-5-2 0,4 2-1,0 0-2,1-2-2,-5 2-4,8-3-2,-8-2-3,5-5-2,-1 1-5,4-4-4,1-3-11,-5-3-6,8-4-8,-3-7-6,48-24-4</inkml:trace>
  <inkml:trace contextRef="#ctx0" brushRef="#br0" timeOffset="14366.8217">9576 2486 384,'4'0'29,"-4"-3"-7,0 0-1,0 0-3,0 1-2,-4-1-4,0 0-3,0-3-1,-5 6-2,5-4-2,-8 4 0,4 0 1,4 0-3,-8 4 3,-1-4-2,5 6 0,-4 2-1,4-2-1,-5 4 1,1-4 0,4 4 0,4-2-2,-4 4 0,-1 1 0,5-2 1,-4 2-1,4 0-1,0-2 2,4 1-1,0 1 0,0-3 0,0 1 0,0-2 0,0 4-1,4-3 2,0 1-1,0-2-1,0 1 1,-4-1 0,4-4 1,0 1-1,1 4-1,-5-4 2,4 1-1,0-4 2,-4 3-2,0-3 1,0-1 0,0 1 1,0 0-1,0 1-1,0 2 1,-4 0 0,0-3-2,-1 4 2,-3-2-1,8 1 0,-8 0 0,0-2 0,4 2 0,-4 0 0,-1 1 0,5 1 0,-4-5 0,4 3-1,0 0 2,0 4-1,0-10-1,0 3 0,4 2 1,-4 1 1,4 1-2,0-1 2,0-6 0,0 0-1,0 6 0,4-2-1,-4-1 2,4 3-1,0 0 0,0 2 0,0-1 2,0 2-2,4 4 2,-4-8 1,5 1 0,-5 4 2,0 2-1,0-7 0,-4 5 2,0-1-1,-4 4 1,0 0 0,-4 1-1,-1 5 3,1-1-1,-4 4 0,0-5 0,-1 6 1,1 0-1,0 0 0,-1 0 1,5-2-1,-4-2-2,4-1 1,4 1-1,0 0-3,0-2 1,4 2-1,0-1-1,0-2-1,0-2 0,4-1 1,4 0 0,0-2-3,4 1-2,-4-5-4,1 2-3,3-2-4,-4-4-2,8 0-5,-3-3-5,-5 0-9,8 0-7,-3-3-9,-1-4-5</inkml:trace>
  <inkml:trace contextRef="#ctx0" brushRef="#br0" timeOffset="14670.839">9805 3022 455,'4'-6'45,"-4"3"-13,0-1-8,0 4-6,4 0-2,0 0-4,0 4 1,1-1-2,-1 0-1,0 0-3,0 10-3,-4-5 0,4 5-1,4 1-1,-4-1 0,0 2-1,0-5-2,1 1-2,-1-5-2,0 1-2,0 2-3,4-5-4,-4 0-3,0-1-3,0-3-7,0 0-9,0 0-10,1-3-6,15-8-6</inkml:trace>
  <inkml:trace contextRef="#ctx0" brushRef="#br0" timeOffset="14905.8524">10018 2973 413,'-4'0'46,"4"0"-7,0 0-6,0 6-4,-8 9-7,0-3-5,-5 7-3,5 5-3,0-8-2,-4 5-2,-1 4-2,1 2-1,-8-3 1,7 8-3,-3-5-1,4 0 2,-5-3-3,1 1 0,4-4-3,-5 1-5,5-4-1,4-3-5,0 1-3,3-5-3,-3-1-8,8-4-8,-4-2-11,4-1-4,-12-3-8</inkml:trace>
  <inkml:trace contextRef="#ctx0" brushRef="#br0" timeOffset="15657.8955">10247 2502 327,'4'-3'30,"0"3"-7,-4 0-5,9 0 1,-1 0 1,4 3 3,-4 0 0,5 1-3,-1 4-2,-4 1-3,4 1-4,-3-1-4,-1 6-1,0 0-2,0 0 0,-4 1-1,0-4 0,-4 4-2,0-1 0,0-3-1,0-1 0,0 2 1,-4 0 0,0-4 0,-4-1 1,8-1-1,-8-1 1,0 0 0,3 1-2,1-1 1,-4 2 1,0-2-1,4 4 1,-8-1 0,7 3-1,1 0 0,0 4-1,-4-3 1,4-2 1,0 2-2,0-4 1,0 6 0,4 1 0,0-4-1,-4-1 0,4-1 0,-4-1-1,4 1 2,0-2-1,4-2 0,-4 4 0,0-4 0,0-6 0,0 7 0,4-6-1,4-1 2,0 0-1,-4 0-1,0 0 2,0 0-2,-4-1 2,4-3 0,1 1-1,-5-3 0,0-1 0,0 7 1,0 0 0,0 0 1,0-3-1,-5 3 0,5 0 3,-8 0 1,0 3-1,0 7 0,0 0 2,-5 4-3,5 5 1,-4-2-1,4 3-1,4-3 1,-4 2 0,-5 0 1,13-5-2,-8 2 0,4-1 0,4 1 1,0 3 0,-4-5-1,0 2 1,4-2 0,0 8 2,0-4-2,4 1 0,-4-3 1,4-2 2,-4 2 1,4-2-2,-4 2 1,0 0 1,0-2 0,0-1-1,0 2-1,0-6 1,0 7-1,0-3 0,-4-2 0,-4 2 0,-5-1-1,5-1-1,-4-1-1,-4-1 1,3 4-3,1-5 1,-4 2 0,3 2-4,1-5-3,0 2-5,0-4-7,-1-2-6,9 0-6,0-3-11,0 0-18,4-3-20,12-3 5</inkml:trace>
  <inkml:trace contextRef="#ctx0" brushRef="#br0" timeOffset="16206.9269">10931 2970 418,'0'0'47,"0"0"-7,0 0-7,4 0-6,-4 0-3,8 0-4,0 0-3,5 0-3,-1-4-4,4 1-2,1-3-2,-1 3-3,-4-2-5,1 2-4,3 0-7,-8-1-7,0 4-10,-3 0-8,-1 0-5,-4 0-7,0 0-2,-4 4-5</inkml:trace>
  <inkml:trace contextRef="#ctx0" brushRef="#br0" timeOffset="16382.9369">10927 3199 368,'0'3'40,"4"0"2,-4 0-3,8 3-4,4-2-8,1-4-8,3 0-6,0 0-2,5-4-4,-5 4-5,1-6-5,-1 0-7,-4-2-10,5 1-10,-5-2-12,0-1-8,33-10-12</inkml:trace>
  <inkml:trace contextRef="#ctx0" brushRef="#br0" timeOffset="17343.992">11619 2887 305,'0'0'17,"0"0"-3,8 0 6,4 0 6,1 0 0,11 0 0,1-3-2,-1 0-3,5-10-1,4 2-4,-1-5-4,-3 5 0,8-5-4,-8 0-1,-1 2-1,1-5-2,-5 4-1,-3-1-1,-1 0 1,-3 5-2,-5-1 1,0-1-1,1 2 1,-5 1 0,-4 1-2,0-1 1,-4 2-1,0-1 0,0 2 1,0 1 0,0 0-2,-4-1 2,4 1-2,-4 3 1,-4 1 0,-1 2 0,5 0 0,-4 2 0,4 4 0,-4 7 0,-4 6 3,-5 2 1,5 2 0,-5 6 2,1 1-1,4 0 1,-9 7-1,1-2-1,-1 0 0,1 6-2,-1 7 2,1 4-1,-5-2-1,1 4-2,-1-5 1,5-3 0,-1 0 0,-7-3-1,7 0 0,-3-6-1,3-7 0,1 0 2,-1-5 0,1-7-1,-1-2-1,5-3 2,4-9-4,-1 0 0,1-4-4,0 0 2,0 0 0,3-7-1,1-1-1,0-8 0,4-1 2,4-2 0,0 0 0,0-2 1,0 0 2,0-1-1,0 5 2,0 1 0,0 0 2,4 5 1,4 1 3,-4 4 0,4 3 2,-3-1 0,7 1 0,0 3 2,0 0-1,1 0-1,3 0 3,0 3-3,1 4 0,-1 2 0,1 1-4,3-2 0,1-2 0,-5 4-1,4-4-2,-3 0 1,3-1-2,-3 2-6,3-4-3,-8-3-3,5 0-5,3 0-4,-3 0-6,-5 0-7,4-3-10,-4-1-8,34-29-9</inkml:trace>
  <inkml:trace contextRef="#ctx0" brushRef="#br0" timeOffset="18098.0351">12650 2466 396,'9'-3'30,"-9"-1"-10,0 4 0,0-3 1,-9-3-1,5-1-2,-8-2-4,4 6-5,0 0-3,-1 1 0,1 2-3,0 0 2,-8 0-1,3 0 0,-3 5 1,4 1-1,0 10-1,-1-3 1,-3 1-1,4 2-1,-1 0 1,1-2-1,4 2-1,0-2-1,-1 2 1,5 0 1,-4-2-1,8-1-1,-4 0 0,0-2 0,4 2 0,0-1 0,0 0 0,4-3 0,0 1 0,0 2 0,4-4 0,1 2 0,-1-1 0,-4 4 0,4-7 0,-4 2 0,0-1 0,-4-1 0,4 0 0,-4 1 0,0 1 0,0-2 0,0 1 2,0-1-1,0 0 0,0 1 1,-4 1-2,0 1 2,-4-3 0,0-2-2,0 2 1,-1 0 0,1-1-1,-4 1 0,8 1 1,-4-4-1,4 0-1,-5 0 2,9 1-1,-8-1-1,8-3 2,0 3-2,0 3 1,0-3 0,0 1 0,4-3 0,-4 2 0,4 4 0,5-4 0,-1 3 0,-4 1 0,0-1 0,4-1 0,-4 1 0,4 4 0,-8-1 0,0-1 0,0 5 1,0 3 2,0 3 1,0-5 1,0 5 1,-4 2-1,-4-2 0,0 2 3,4-2-1,-4 1 0,0-1 0,-1-1-1,5 1 1,0-1-1,-4 4 1,-4-5-2,3 6 2,1-6 0,4 2-2,0-1-2,0 1 0,4-5 0,-4 2 0,4 0 0,0-2-3,4-1 2,0 3-2,4-5 1,0-2-1,1 1-3,-5-4-4,4 1-2,0-3-3,-4 3-2,4-1-3,1 0-3,-1 1-5,-4-1-6,4 1-7,-4-6-8,0-1-9,9 0-9</inkml:trace>
  <inkml:trace contextRef="#ctx0" brushRef="#br0" timeOffset="18494.0578">12749 3264 473,'8'0'33,"0"-3"-8,4-1-4,1 1-2,-1-3-1,0 0-5,0-4-3,5 2-3,-5-2 0,0-2-1,1 4-3,-1-8-1,-4 3-1,0 4-1,-4-2 1,5-5 0,-9 0-1,8 1 0,-4 6 0,-4-7-1,0 2 0,-4 4 0,4-3 1,0 5-2,-8 5 1,-1-3 2,5 6-2,-8 3 2,0-3 1,4 6-1,-1 2 2,-3 2-1,8 3 1,-4 1 1,0 2 2,4 6-2,-5-1-2,1 3 2,0 1-1,0-4 0,4 1-2,4-1 2,0-2-3,0-2 1,0 2 0,0-4-2,0-3-3,0 1-1,4-3-3,-4-2-2,4-2-1,8 0 0,-4-6-5,5 0-6,3 0-7,-4-6-8,5-7-8,-1-1-2,0-5-8</inkml:trace>
  <inkml:trace contextRef="#ctx0" brushRef="#br0" timeOffset="18727.0711">13199 2691 429,'0'0'39,"4"0"-9,-4 0-8,4 0-5,4 0-3,1-3-1,-1 0-3,4 3-3,-8 0 0,4 0-2,1 0-2,-1 0 0,0 0-1,4 0-1,-8 0 0,0 0-2,5 0-6,-5 0-5,4 0-8,-4-3-7,-4 0-11,8 0-9,-8-1-5</inkml:trace>
  <inkml:trace contextRef="#ctx0" brushRef="#br0" timeOffset="19107.0928">13535 2475 362,'0'0'28,"0"-3"-1,0 3-4,0 0 1,0 0 0,0-3-2,0 3-6,0 0-2,0 0-3,0 3 0,0-3-1,0 3 0,0 8-2,0 2 0,0 1-1,0-1 1,-4 3-3,0-2-1,4 2-2,-5 0 1,5-2-2,0-1 3,-4 0-3,0-5 0,4 1-1,0-2 2,0-1-1,-4 0 0,4-2-1,0-1 0,0-2 0,0 3 1,0-1-1,4-3 0,-4 0-1,0 0 2,8 3-2,-3-3 2,7 0-2,-4 0-3,0-3-3,0 0-3,5-2-3,-1-5-2,4 4-7,-7-4-5,3 4-6,0 1-7,-4-4 0,0-1-5,5-12-7</inkml:trace>
  <inkml:trace contextRef="#ctx0" brushRef="#br0" timeOffset="19334.1058">13678 2456 335,'0'0'35,"0"0"3,0 0 4,-4 7-6,4 5-6,0-1-7,-4 2-4,4 5-5,0 1-2,0-2-2,0 2-2,0 2-2,0-2 0,-4 3-2,0-1-2,0 0 1,4 1-2,-5-5 0,1 2-3,0-3-3,0 2-4,0-2-4,4-2-7,0-1-5,0-1-7,0-2-6,0-2-9,0-2-5</inkml:trace>
  <inkml:trace contextRef="#ctx0" brushRef="#br0" timeOffset="19747.1293">13858 2833 246,'0'-3'24,"8"-4"-1,1-2-3,3-1 3,-8 1-2,8-2 3,0-2-2,-3 0-1,-1-1-1,0-2 1,4 0 0,-3 2-4,3-2 0,-4-2-2,0-4-5,4 2-1,1-3-1,-1 6-1,-4-5 0,4 4-3,-7-4 0,3 4-1,-4-1 0,4 5 0,-4-2 0,0 3-2,0 1 2,0 7-1,-4-2 2,0 1-2,0 3 0,0 3-1,0 0-1,0 0 0,0 0 2,0 3-2,0 0 0,0 7 0,0 7 1,-8 9 0,0-6-1,0 6 0,0 1 0,-1-3 0,1 6-1,4-1 2,0-6-1,4 3-1,-4-6 0,0-2 1,4-2-2,0 0-3,0-4 0,4-4-5,0 2-1,0-4-3,-4-3-6,8 1-6,1-4-7,3 0-5,-4 0-6,13-19-10</inkml:trace>
  <inkml:trace contextRef="#ctx0" brushRef="#br0" timeOffset="19965.1418">13973 2520 408,'-4'-3'50,"4"-1"-13,-4 4-8,4 0-7,0 0-5,4 0-4,-4 0-3,0 0-2,4 0-3,8 0 0,0 7-2,1-7 1,-1 3-2,0 0-2,5 3-4,-1 1-4,-4-4-8,1 0-7,3 0-10,-4 1-7,5-3-12,-5 2-4</inkml:trace>
  <inkml:trace contextRef="#ctx0" brushRef="#br0" timeOffset="21345.2208">14263 2278 290,'0'0'20,"0"3"-3,9-3-5,3 0 3,0 0 1,1 3-2,-1 10-1,0-6-3,0 4-2,1 1-3,3 4 1,-4-5-2,1 2-1,-1 0-1,-4 0 1,4 1 3,-3 2-3,-5-2 1,0 2 5,-4 3 2,4-5 1,-4 2-2,-4 2 0,0-2 0,-5 4 2,1 3-1,-8-3-1,4 3 0,-1-3-1,1 2-3,0-1-1,-1-2 0,1-1 0,4 1-1,-4-2 1,8-1-2,0 2 1,-1-2-2,5 3 0,0-5-2,0-1 2,0-1-2,9-1 1,-5-4 0,4-4 1,0 3-1,4 1 0,-3-1 1,3-3-1,-4 0 0,0-3 0,0 4-1,-4-3 2,1 2-1,-5-3 0,0 0-2,0 0 1,0 0 1,0-3-2,-5 3 1,-11 0 1,4 0-2,0 0 2,-5 3-2,5 1 1,0-1 0,-1 9 0,1-5 1,4 4 1,0-2 2,-1 1-1,5 1-1,4 2 2,0 3-2,-4 4 0,4 0 0,4 0 1,-4 6 0,4-6 1,1 6-2,3-2 1,0-1-1,0-4 1,-4 2 1,4 1 0,-3-1 1,-1-2 0,-4-1 0,4-2 2,-4-1 0,-4 0-2,4 1 0,-9 1-1,-3-1 0,0 0-1,-5-2-1,5 2-1,-4 0 1,-1-5-1,1 2 0,0-4-3,-1-1-6,5-1-6,-4-1-4,3 0-4,1-2-8,0 2-12,-5-3-14,-24 0-19</inkml:trace>
  <inkml:trace contextRef="#ctx0" brushRef="#br0" timeOffset="26592.521">655 5480 352,'0'-3'51,"4"-2"-6,-4-14-6,8 0-8,1-5-5,3 0-4,0-1-5,0 4-4,1-4-2,-1-2-1,4 3-3,-3 5 1,-1-5-2,0 1-1,0 6-1,1-2 3,-1-2-3,0 9 0,1-3-1,-5 3-2,4-1 1,-4 3-1,0 4 0,1 3-1,-1 1 1,0-1 0,-4 3-1,4 0 0,-4 0 0,5 0 0,-5 0 0,-4 5 0,4-2 0,0 13 0,0 0 0,0-5 0,-4 5-1,0 0-2,0 1-1,0 5-1,-4-1-2,4-2 2,-8-1 1,4-3 0,-5 1 0,1-1 2,-4 4-2,8-8 1,-8-2 1,3 7 1,-3-8 0,4-5-1,-8-3 2,7 0 0,-3 0 0,0-3 0,4-3 0,-5 4 0,1 2-1,0-6 0,-1-4 1,9 4 1,0 6 3,-4-6 0,8 3 1,0 3-2,0 0 0,-4 0-2,4 0 2,4 0-1,4 0 1,-4 0-2,13 0 0,-5 0 0,9 3 0,-5 0 0,0-3-3,5 0-2,-1 0-3,-3-6-3,-1 1-1,4-8-8,1 0-7,-1 2-8,-3-2-11,-5 1-6,25-15-11</inkml:trace>
  <inkml:trace contextRef="#ctx0" brushRef="#br0" timeOffset="27080.5489">1171 4556 384,'0'0'40,"0"0"-9,0 0-7,8 0 2,-8 0-6,4 0-1,8-1-3,1 1-3,-5 0-3,4 0 0,-4-5-3,5 5 1,-5 0-1,0-2-1,0 2-2,0 0 0,-3 0-1,-1 0-2,4 2 0,0 3 1,-8-1-1,0 9-1,-4 0 1,0 1-1,4 2 0,-8 0-1,-1-2 1,1 5 0,0-1 0,0-2 0,4 1 0,-4-1 0,-1 0 0,1-2 0,0 2 0,4-5 1,0 2-2,4-3 1,0-1 0,-8 2 1,8 2 0,-9-3 0,9-1 1,0 2-1,0-1 0,0-4 0,0 0 0,0 1 0,0-1 0,9-3-1,-5-1 0,4 1-1,0-3-2,0 0-3,0-3-4,1 1-1,3-1-7,-4-3-6,0-4-8,1 1-4,3-1-5,-4-1-6,8-14-5</inkml:trace>
  <inkml:trace contextRef="#ctx0" brushRef="#br0" timeOffset="27588.5779">1593 4612 297,'4'0'39,"-4"-6"-7,0 6-5,0 0-3,0 0 5,0 6-1,0-3-4,4 13-3,-4 5-3,0-1-3,0 6 0,0 1-3,0 0 0,0 5-3,0 1 0,-4 0-4,4 1 0,0-4-1,0 2-1,0-2 0,-4 0-1,4-3-1,-5 2-1,5-2 1,-4-8 0,4 2-1,-4-2-1,4-5-1,0-1-3,0-7-1,0 4-2,0-9-1,0 2 3,0 0 2,0-3-4,0 0-1,0-6 0,0-11 2,4-2-3,-4-2 1,4-6-1,1-2 2,-1-4-2,-4 3 0,0-7 2,4-3 1,-4 1 2,0-1 1,0-3-1,4 0 3,-4 3-1,4 7 5,-4 0 9,4 7 8,0 9 0,-4-2-2,4 6-3,4 5 1,-3-2-2,-1 4-1,4 3 0,4 0 1,-4-1-3,5 0-1,-1 4-3,0 0-1,4 0-2,-7 0 0,3 1-1,0-1 0,1 3-5,-1-3-5,-4 0-3,4 0-3,-4 0-5,5 0-6,-5 0-8,-4 0-9,0 0-9,0-3-5</inkml:trace>
  <inkml:trace contextRef="#ctx0" brushRef="#br0" timeOffset="27816.591">1642 4871 381,'0'3'36,"4"0"-3,0 1-5,-4-1-5,4 0-7,0 0-5,0 0 1,0-3-5,0 0-3,5 0-1,3 0 0,-8 0-2,4-3-3,4-3-6,-3-1-4,3-4-8,0 2-1,-4-1-3,1 1-5,3 2-3,0 2-4,33-23-9</inkml:trace>
  <inkml:trace contextRef="#ctx0" brushRef="#br0" timeOffset="28180.6117">2174 4391 279,'-4'0'30,"4"0"-4,0 3-3,0-3 2,-4 0-2,0 0 2,0 6-4,-1 4 4,5-4-1,-4 1-3,-4 7-3,4-4-1,0 5-2,0 3 1,-4-2-2,4 1-1,-1 12 0,1 1 0,-4 0-2,0 10-2,0-3 0,0-4-2,-5 5-1,5-1-2,0-4 0,4-3-2,0 4-1,0-1 1,0-1 0,0-2 0,-1 0-2,5 1-1,-4-6-4,0-8-1,4 3-4,0-3-1,0-1-2,0 0-2,0-5-2,0-2-5,4-2-5,0-4-6,1 0-5,3 0-6,0-3-6,4 0 0</inkml:trace>
  <inkml:trace contextRef="#ctx0" brushRef="#br0" timeOffset="28709.6421">2223 5192 310,'8'-5'32,"-4"2"-2,5-10-4,-1 4-5,-4-5-1,8 1 1,-4 0-2,0-1 0,-3-2-2,7 0-1,0 2-1,-4-5-4,0 4 0,9-1-1,-13-1 0,8 1-4,-4 0 0,9 2-1,-13-2-1,8 0-1,-4 2-1,5 1 0,-5 4 1,4-1-3,-12 2 2,8 2-2,-8-1 0,4 4 2,-4 3-1,4-3-1,1 3 0,-1 0 0,0 0 0,-4 0 0,0 3 0,0 0 0,0 13 0,0-1-2,0 0 1,0 1-1,-4-1-1,4 1 0,-4-2-2,-1 2 2,-3 0 0,8-5 0,-4 5 1,0-7 0,0-1 0,-4 2 2,0-4 0,-1 0-2,5 1 2,0-1 0,0-1-1,0-2 1,-4 0-1,4-3 2,-4 0-1,4 0 0,-1 0 4,-3 0-2,0 0 3,0 0-2,4 0 1,-4 0 0,3 3-1,1 1 0,0-4-2,0 6 0,4-3 1,-4 0 0,4 1-1,0-1-1,0-3 0,0 0 0,0 3 0,4-3 0,4 0 0,5 1-1,-1-1 0,0 0-3,1 0-3,-1-1-4,0 1-5,0-3-5,5-4-7,-1-2-6,0-1-3,1-1-8,-5-2-1,41-23-6</inkml:trace>
  <inkml:trace contextRef="#ctx0" brushRef="#br0" timeOffset="29064.6624">2690 4327 372,'0'3'48,"0"1"-6,0-1-8,0 11-4,4-1-5,4 6-5,0-2 0,0-1-2,5 0-3,-5-1-1,4 4 2,0 1-2,1-1 1,-1 8-2,0 4-1,-4-1-1,5 8-3,-5-1-1,0-1-1,-4 1-2,0 2-1,0 1-2,-4-3 0,0-1 0,0 1 1,0-4-1,0-1-1,-4-2 0,4-6 0,-8 6 0,0-4-4,0-2-3,-5-5-5,5-5-3,0 2-1,0-2-3,0-4-5,0-7-5,-1 3-8,1-3-9,0-3-10,8 0-6</inkml:trace>
  <inkml:trace contextRef="#ctx0" brushRef="#br0" timeOffset="29418.6826">3140 4784 375,'0'0'46,"0"0"-7,0 0-8,0 0-3,0 0-6,0 0-3,8 0-7,0 0 0,1 0-3,3 0-1,0 0-4,1 0 0,-5 0 0,4 0-2,0-4 0,-4 1-1,1 0-4,-1 0-4,-4 0-5,4-4-6,-4 4-9,4-3-7,1 4-8,-5-1-6,24 0-11</inkml:trace>
  <inkml:trace contextRef="#ctx0" brushRef="#br0" timeOffset="30486.7437">3521 5109 287,'0'0'35,"0"0"-5,0 0-2,0-4-3,0 4 2,4-3-1,4-7 0,0 0-3,0 1-5,1-2-3,-1 1-2,0 1-2,0-6-3,5 3-3,-1-1 1,0 2-1,-4-5-3,5 0 2,3 5-2,-4-2 1,0-3 0,1 5-2,3-2 0,-8 1 0,5 2 0,-5 2-2,4 2 1,0 0 0,-3 2 0,-1 4 1,-4-3-2,0 3 2,-4 0-2,8 0 1,-4 3 1,4 1 0,-3-1-2,3 6 0,-4 2-1,0 2 1,0 0-5,0-2 2,-4 5-2,0-3-1,0-2 1,-4 5 1,0-2-2,-8 2-1,8 0 0,-1-4 1,1-4-2,-4 2 5,0-1 0,0 1 1,0-5 1,-1-2 1,1 0 0,4-3 3,-4 3 4,-4-3 1,3 0 4,1 0-2,4 0 0,-4-3 0,0 3-1,4 0 2,4 0-1,-9 0-1,5 0 2,0 0-2,4 0 1,0 0 0,0 0-3,0-3 0,0 3-2,0 0-2,4 0 0,-4 0 0,0 0-2,0 0 1,13 0 0,-9 0 0,4 0-4,0 0-1,4 0-5,-3 0-4,3 0-1,-4 0-4,4-3-6,1 1-5,-5-7-9,4-1-6,0 1-4,33-22-8</inkml:trace>
  <inkml:trace contextRef="#ctx0" brushRef="#br0" timeOffset="31308.7907">4376 4539 246,'0'0'37,"0"-3"-4,0-1-3,0-5-3,0 6-2,0 3-2,0-4-1,0-2-4,0 6-4,0-1 0,0-6-2,0-2 0,0 2-3,0-2-2,-4 1 0,0 1-3,4-2-2,-4-1 0,-4 1 0,0 4-1,4-8 1,-4 7-1,-1 0-2,1-4 0,0 7 2,-4 1 0,4 2-1,-5 0-1,5 0 2,-4 0-1,4 2-1,-1 4 2,5-3-1,-4-3 0,0 10 0,4 3 0,0-7-1,0 5 3,4 5 0,-4 2 2,-1 4 2,1-2 0,0 6 2,4 7 0,0 1-1,0-4-2,0 6 1,0 4 1,0-3-4,0-1 0,0 2-1,0-1-1,-4-4 0,4-2 0,0-4-3,0-2-1,0-4-3,0 1-3,0-8-2,0 2-5,0-3-7,0-2-4,0-5-7,0 1-7,0-1-5</inkml:trace>
  <inkml:trace contextRef="#ctx0" brushRef="#br0" timeOffset="31534.8037">4065 4826 346,'0'0'30,"4"0"-8,-4 0-4,5 0 1,7 4-4,-4-4-2,4 0-4,1 0-2,3 0-1,-4 0-2,5 0-1,-1 0-6,-4 0-9,1-4-8,-1 1-7,0-6-8,0 2-6,21-12-8</inkml:trace>
  <inkml:trace contextRef="#ctx0" brushRef="#br0" timeOffset="31974.8288">4733 4310 187,'0'0'18,"0"-3"-3,0 3 1,-4 0 3,4 0-3,0 0-1,0 3 3,0-3-2,0 3 1,-5-3 1,1 8 0,0 1-1,-4 1 3,0-2-1,0 2-2,0 2 1,3 1-1,-3-2 0,4 5-1,-4 3-2,0-1-2,0 7 1,-1 2 0,-3-3-3,4 8 0,0-2-2,0 6-1,-5 1 0,5-4 1,4 4-2,-4-4-1,4-2 0,0 0-3,4 0 1,-4-4-2,4 1 0,-9-4 0,9 0 0,0-2-2,0-1 2,0-2-4,0-2-3,0-1-3,4 0-2,1-5-4,-1-1-2,0-1-8,0 2-3,4-1-6,-4-7-5,0 4-6,4-7-4</inkml:trace>
  <inkml:trace contextRef="#ctx0" brushRef="#br0" timeOffset="32410.8538">4909 4814 243,'4'-7'30,"0"1"-3,-4-7-4,4-1 1,-4-2-2,4 8-5,-4-8-2,0 0-2,4 5 1,0-5 1,0 4 0,-4-6-1,0 2 3,0 5-1,0-5-3,0 0-2,0 5-1,0 2-4,-4 2-1,4-2-2,-4-1 0,4 10-1,-8-6 0,8 6-1,-12 0 0,8 0 0,-5 5-2,-3-5 2,4 1-1,0 6 0,4 5 0,-5 4 0,1-1 0,0 7 0,-4-5-1,8 6 2,-4 4-1,-1 0 0,5 1-1,0-1 0,0-3 1,4 1 0,-4-1 1,4-5 0,0-1-1,4-2-1,-4-5 2,8-2-1,-4-5 0,5-1 0,-1 0-1,-4-3 0,4 0 1,0-3 1,4 0 0,-3-4-1,-5-4 0,8-5 0,-4 0-3,5-4-5,-5 1-4,4-2-7,0-1-8,-4-2-3,9 0-5,-9-1-6,-4 4-3</inkml:trace>
  <inkml:trace contextRef="#ctx0" brushRef="#br0" timeOffset="32766.8741">5093 4181 320,'0'3'40,"4"-3"6,0 3-4,8 9-6,-8-3-6,9 4-4,-5 1-3,0 2-4,4 3-1,-3 2-3,3 1-1,0 2-1,-4 6 0,1-3-2,-5 5-1,4 1-2,-4 4-1,0-4-3,-4 10 1,0-3-2,-4 0-1,0-4 0,4 1-1,-4-1 0,0-2 0,0-3-1,-5-3-4,1-1-3,4-5-4,-4-5-1,0-1-5,4-2-2,-5 2-4,5-6-8,0-2-8,0 3-8,-4-6-5,-17 11-9</inkml:trace>
  <inkml:trace contextRef="#ctx0" brushRef="#br0" timeOffset="33050.8903">5556 4710 357,'0'0'39,"0"0"-8,4 0-2,0 0-3,4 0-2,-4-3-5,4 3-3,0 0-5,1 0 0,3 0-4,-4 0-1,-4-3-3,8 0 0,-3 0 0,3 3-1,-4 0-4,-4-3-5,4 3-4,1-4-7,-5 1-9,4-6-9,0 5-8,0-2-9</inkml:trace>
  <inkml:trace contextRef="#ctx0" brushRef="#br0" timeOffset="34004.9449">6227 4477 222,'0'0'33,"0"-3"-4,0 3 0,4 0-3,-4-5-3,0 2-4,0-1-4,0 4-5,-4 0-2,4 0-3,0-6 2,0 0-2,0 6 0,0-7 1,-4 4-1,0-3-3,0-2 1,-5 5 0,-3 0 0,4 3-3,0-4 1,-4 4 0,3-3 0,1 0 1,0 0-2,0 0 0,0 3 0,-1 0 0,5-4 0,-4 4 0,4 4 5,0-1 2,0-3 1,-4 9 2,8 4 3,-4-2-1,4 5-3,0-3-1,0 1-2,0 2 1,-5-2-2,1 9 0,4-4 0,0 1-2,0 1 0,-4 8 1,4-2-2,-4 0 0,4 4-1,0-4 1,0-3-2,0 3 0,0 2 0,0-5-1,0-2-3,4-1-5,0-2-5,-4-5-2,4-1-5,1-4-2,-5-2-4,0-4-4,0-2-5,0 3-7</inkml:trace>
  <inkml:trace contextRef="#ctx0" brushRef="#br0" timeOffset="34232.958">5969 4836 305,'0'0'34,"4"0"3,4 0 2,9-6-6,-5-1-6,8 1-5,-3 0-7,-1-1-3,5 1-4,-9 0 0,4 1-4,1-2-1,-1 4-2,-4-3-6,1-1-6,-5 1-8,8-2-6,-12 2-5,9-1-8,-5 1-2,0-7-10</inkml:trace>
  <inkml:trace contextRef="#ctx0" brushRef="#br0" timeOffset="34504.9735">6554 4276 279,'0'0'25,"0"0"-4,0 2-5,0-2-2,0 0-1,0 6-5,-4-6-2,4 0 0,0 7 0,-4 2-3,0 1-1,0-5 0,-4 4 0,0 1-1,0-1 0,-1-4-3,5 5-7,-4-1-8,0-6-8,4 4-6,-17 7-11</inkml:trace>
  <inkml:trace contextRef="#ctx0" brushRef="#br0" timeOffset="34938.9983">6853 4162 213,'0'-3'15,"0"3"-3,0 0-1,0 0 1,0 0-1,0 3 6,0-3 0,0 0-2,-4 10 3,0 2 1,-4-2-2,0 1 0,0 2-2,-1-2 4,5 1-2,-4 4 1,0-1-2,0 1 1,0 3-1,-1 1-2,1 1 0,0 1-3,0 2 1,0 5-2,-1-2-2,1 0 1,-4 5-2,4 4-2,0 4 1,3-4-1,-3 1-1,4 3 0,4-4 0,-4 1-1,0-4 0,4 1 0,-4-3-3,4-4 1,0-3 0,0-1-1,0-6 0,0 2 0,4-3 0,-4-2-5,4-1-2,0-2-2,0 2-4,4 0-4,-3-7-5,-5-1-4,8 1-7,-4-3-6,4-3-4,0 0-4</inkml:trace>
  <inkml:trace contextRef="#ctx0" brushRef="#br0" timeOffset="35402.0248">7050 4771 281,'4'-3'35,"0"-7"-4,0-4-1,0 4 0,0-2-5,-4 2 0,4-1-4,-4 1-1,0-2-3,0 2-3,0 2-1,0-5-3,0 1-2,5 1-1,-5-5-1,0 6-1,0 2 0,0-1 0,0 2-1,0 1 0,-5 3-4,5 0 2,-8 3 0,4-7-2,-4 7 0,4 0 1,-8 3 0,3 1-1,1 8 0,0 1 0,-4-10 0,4 8 0,-1-1 0,1 3 0,0 1 0,0 2 0,-4 4 0,3 3 0,-3-3 0,8 6 0,0-6 0,0 3-2,0-3 2,4-1-1,-4-4 1,4 1 0,0-2 0,4-1 0,0-4 0,-4 1-1,8-4 2,-4-3-2,4-1 2,5 1-2,-5-3 2,4 0 1,-4-3-1,4-2-1,-3-8 0,3 1 0,-4-1 0,0-1 0,0-2 0,-3 1-4,3 0-2,-4-1-3,-4-2-5,4-4-4,4 4-5,0-1-7,-4 2-5,5-5-1,-1 4-7,4-31-7</inkml:trace>
  <inkml:trace contextRef="#ctx0" brushRef="#br0" timeOffset="35879.0521">7275 4178 291,'0'0'32,"0"0"-1,0 6-3,0 1 4,4 1 2,4 1-5,-4 1-3,9-1-4,-1-1-3,-4 8-2,4 0-2,-3 1-1,3 2-2,-4-1-1,0 4 0,0 5-1,-3-3-1,-1 5-2,0 4-1,-4 0-1,0 4 0,0 0-1,-4-1 0,0-1-2,-5-1 0,1-1-1,4-3 0,-4-6-1,4-2-1,-4-4-6,8-2-2,-4-4-6,4 1-5,-5-5-6,1-2-9,0-2-11,0-4-10</inkml:trace>
  <inkml:trace contextRef="#ctx0" brushRef="#br0" timeOffset="36829.1065">7402 3787 238,'0'0'26,"0"-3"0,0 3-6,0-4-1,0 1-6,0 3-3,0-3-2,0 0 0,4 3-3,-4 0 2,4-6 2,-4 6 5,12 0 1,-7 0 2,3 3 0,-4 0 1,4 0 1,0-3-3,0 0-2,1 6-3,-1 1-1,0-4-4,0-1-1,4 1 1,1 3 0,-1 0-2,4 1-1,-3-7-1,-1-3 1,0 3-2,0 0 2,-3 0-2,-5 0 0,0 0 1,8 0-2,-8 3 1,0 0-1,4-3 1,1 0 0,-9 3-1,4 0 2,-4-3-2,4 0 0,-4 0 0,4 0 1,4 0-1,-4 4 1,-4 0-1,4 3 0,0 5 2,-4 4 0,0-5 0,5-1-2,-5 6 2,0-2 0,0 2 1,0 0 0,0-2-1,-5 5 1,5-1 1,0 4 0,0 5 1,0-3-1,0 8-1,-4-5 0,0 0-1,4 5 0,0-2 0,0 3 0,0 1 1,0-1-1,0 4 2,0 2 0,0-2-1,-4 6 2,4-4-2,0 8 1,0-1 0,0-3-1,0 3-2,0-3 0,0-4 0,0 1 0,0-3-1,0-1 1,0 1 0,-4-7 0,4 5 2,-4-5-1,4 0 0,0 1 1,-4-1-2,4-2 2,0-4-3,0 0 2,0 2-1,0-3-1,0 3 1,-4-5 0,4 2 0,-4-4 0,0-1-1,-1-2 0,5 0 0,-4-2 0,0 2 1,0-7 0,0 1 0,0-5-1,4-2 0,-4 0 0,0-3 0,0 3 0,-4-3 2,3 3-2,1-3 0,0 0-1,-4 0 1,-4 0 0,-5 0 0,5 0 0,0 0 0,0 0-1,-5 0 1,5 0-2,0 4-2,-5-1 0,5-3-4,0 3-2,-1 0-5,5 0-2,-4-3-5,8 0-6,0 0-9,-4 0-10,8-3-6,-13-13-11</inkml:trace>
  <inkml:trace contextRef="#ctx0" brushRef="#br0" timeOffset="38400.1962">647 4202 233,'0'0'36,"0"0"-3,0 0-3,-4 0-4,-9 6-1,5-6-4,-4 6-5,0 1 0,-1-1-5,5-1-2,0 4-2,0-2 1,0-4-1,0 3 0,-1-2-2,1-1-1,-4 0-1,8 2-1,-4-1 1,-5-4-2,1 2 1,0-2-2,-1 6 0,-3-2 1,0-1-1,3 0 0,-3 6 1,4-2 2,-1-2 1,1-2 2,4 3 0,-4 0-1,4 1 0,3-1-2,-3-3-1,4-3 1,4 0 1,0 0-1,-4 0 0,4 0-2,0 2 0,0-2 1,0 0 0,0 3-1,-4 0 2,0 1-1,4-1 0,0 6 0,0-6-2,0 10 3,0-8 0,0 4 1,0-2 0,0 6-1,4-4 0,-4 2 0,4 5 0,-4 2 0,4 1 1,0-2 1,-4 9 0,0 1 0,0 9-1,0-7 0,4 7-1,-4 1 1,0-1-1,4 4-1,1 0 2,-5 3-2,0-3 0,4 3-1,-4-4-1,4 4 1,0-6 1,-4-1-2,0-2 0,0 5 1,0-2 0,0 6-1,0-3 3,0-1-3,-4 1 0,0-3 1,4-4-1,-4 1 1,-5-3 0,9-4 1,-4 0-2,4-1 0,-8-2 0,8-2-1,-4-5 1,0-1 0,-4-1 0,8 0 0,0-2 0,0-2-1,0-1 0,-4-1 0,4 1 0,0-2-2,0 1 2,0-2-2,0 2 2,0-2-2,0-6 2,0 6 0,0-1-1,4-3 0,-4 0 2,0 1-1,0 2 0,8-3-1,-8 0 2,4 0 1,0 1-1,0-1 0,0 2 0,0-5 1,0 3-2,1 3 1,-1 0 0,4-2 0,-4-1 1,4 0 0,0 0 0,-4-3 0,0 3 0,5-3 0,-5 0-1,4 2 0,-4 1-3,4 0-3,-4 0-4,0-3-2,5 0-4,3 0-8,-8 0-6,8 0-9,-4-3-11,5 3-3</inkml:trace>
  <inkml:trace contextRef="#ctx0" brushRef="#br0" timeOffset="40281.3038">8037 4539 230,'0'-3'46,"0"3"-1,0 0 0,0 6-4,0-6-2,0 0-3,0 0-6,0 3-3,0-3-5,0 3-3,0-3-2,0 0-1,0 2-1,4-2-3,4 0-4,0-5 1,4 5-2,-4-3-3,5 3 0,-1 0-2,0 0-2,1 0-5,-5 0-1,8 0-5,-4 0-3,5-3-2,-1 3-3,-4-7-5,5-2-5,-1-1-4,-4 2-8,1-1-6,28-13-13</inkml:trace>
  <inkml:trace contextRef="#ctx0" brushRef="#br0" timeOffset="41168.3547">8642 4307 212,'0'0'28,"0"0"1,0-4-4,0 4-1,0 0-1,0 0-4,0 0-2,0 0 1,0-3 2,0 3 1,5 0 1,3 0-2,0 0-1,0-6-2,0 3-4,0 0-2,9 3-4,-5 0-1,0 0-2,1 0-1,-1 0 1,0 0-1,-4 3-1,1 0-2,-1 3 0,4 4 1,-8-2 0,0 1 0,-4 4 0,4-5-2,0 2-1,-4-4 2,0 7 0,0-7 0,0 2 0,-4 5-2,0-7 0,-4 4-1,0-1 2,0-1-3,0-2 2,-1-2-1,5 2 2,0 0-2,0-3 1,4 1 2,-8-1-1,8 2 0,0-2 0,0 0-1,0-3 2,0 0 0,0 0-1,0 0 0,4 0 0,0 0 1,4 0 1,-4 0-2,5 0 1,-1 6 0,-4-3 1,4-3-2,-4 0 1,4 10 1,0-7-2,1 5 2,-5 5 0,4-4-2,-4 1 0,0-2 1,0 8 1,-4 0 1,4-2 0,-4-1-1,4-1 1,-4 3 2,0 1-1,0 0 1,-4-12 2,4 9-2,-4-7 1,-4 4-1,0-4-2,4-1 0,-4-2 0,3 4-1,-3-1 0,-4 0 1,4-3-2,0 1 2,-5-1-2,1 0 0,4 0-4,-4-1-1,3 1-1,1 0-4,0-3-2,0 0-6,0 0-3,-1-3-7,5-2-6,-4-4-5,8-1-3,-8-23-9</inkml:trace>
  <inkml:trace contextRef="#ctx0" brushRef="#br0" timeOffset="42329.421">9351 3850 171,'0'0'18,"0"0"-1,0 0 2,0 0 3,0 0 5,0 0 3,0 0 2,0 10 1,0-4-4,0-3-3,-4 2-3,4 2-2,-5-1-4,5-3-4,-4 0-1,0 4-2,0-4-2,4 0 1,-8-3-2,4 0 0,0 0-3,-4 0 1,-1 0-1,1 0 0,0 0-2,0 0 2,-4 0-1,-1 0 0,-3 0-1,0 0 0,-1 0 0,1 0 0,-1 0-1,1 3 0,0 0-1,-1-3 1,1 0 1,4 0 0,-1 0-1,5 0 0,0 5 0,0-2-1,4 1 1,-4-4 0,3 0-2,1 0 2,4 0-1,-4 3 2,0-3-2,4 0 1,0 0 0,-4 3 1,4 0-1,0 3 0,0-2 0,0 4 1,-4 1 0,4 1-1,0-1 0,0-1 1,0 5 1,0-4 2,0 4 2,0-2-3,-4 2 0,4 0 0,0 1-1,0 2 1,0 0 1,0 1 1,0 5-2,0-4 0,0 4 0,0 5 2,0 3-3,0 1 0,0 0 0,4 3-1,-4-1 1,0 4-1,0 3 0,0 2 1,0 1-2,0 3 1,0 1 1,0-3-2,0 2 1,0-3-1,-4-3 0,4-2 1,0-5-2,-4 1 0,0-1 1,0 1 0,0-4 0,-5-5-1,5-4 0,4 6 0,-8-5 0,4-1 0,0-2 0,0-2-1,4-1 2,-4 3-1,0-4 0,-1 4 0,1-11 0,4 8 0,0-7 0,0 1 0,-8-4 0,4 8 0,4-4 0,0-7 0,-4 3-1,0 1 0,4-2 2,0 4 0,4 1-1,0-7 0,-4-3 0,0 3-1,0 0 2,0-3-2,4 3 2,4-1-2,1 3 2,3-4-2,-4 2 2,0-3-1,5 4 0,-1-1 0,8-3-1,-7 0 2,3 0-4,-4-3-3,0-4-1,5 6-2,-5-4-1,0 0-6,1 2 0,-1-10-2,0 7-3,1 0-5,-1 1-7,0-2-7,0-5-7,5 2-8</inkml:trace>
  <inkml:trace contextRef="#ctx0" brushRef="#br0" timeOffset="42966.4575">9437 4866 345,'-4'0'36,"-1"3"-4,5-1-6,-4 4 2,4 1-3,-4-4-2,4 0-3,0-3-2,0 0 1,4 0-1,5 0-5,-1 0 1,0 0-2,0-3-1,0-3-2,5-6-2,-1 3-2,-4-4-2,0 2 0,0 1-1,5-2 1,-5 2-3,4-2 2,0 4-2,1-8 0,3 3 2,-4-1-2,1-2 0,3 3 1,-8 5-1,5-5 0,-1 1 0,-4 5 0,4-1 1,-8 2 0,5 3-2,-5 3 0,4-3 0,-4-1-2,-4 4 1,4 0 0,4 4 1,-8-1-2,4 6 2,-4 2-2,0 5 0,0 0-3,0 2 1,-4 1 0,-4-5 0,4 5 1,-4-1-1,0-2 2,-5-4 0,5 1 1,0-5 1,0-2 1,-5 1-1,9-4 1,-8 0 0,0-3-2,0 0 2,-1 0 0,1 0 0,4 0 0,-5 0 3,9 0 0,-8 0 2,4 0 1,4-3-2,0 3 0,0 0 0,0 0 0,4 0-1,0 0 1,0 3 0,0 0-1,0-3 0,0 5-1,4-5 0,4 6 0,4-2-2,0-1 0,1-3-1,3 0-3,0 0-2,-3-3-3,3-1-2,0-2-2,1-2-2,-5-1-8,4-1-7,1-3-5,-1 2-6,-3-2-7,32-26-11</inkml:trace>
  <inkml:trace contextRef="#ctx0" brushRef="#br0" timeOffset="43454.4853">10030 4334 352,'0'-4'44,"0"4"-6,0 0-3,0-3-5,0 3-5,0 0-6,0 0-5,0 0-2,0 0 0,4 3-1,-4 4 0,4 10 0,-4-1-1,0 5 0,0 1-1,0 2-4,-4 1 2,4 6-2,-4-1-2,4 2 0,-4-5-1,0 3-1,0 0-2,4-3 2,0 2 0,-4-9-1,4-1 0,0-4 0,-4 1-1,0-7-1,0-2-1,4-3-1,0 0 1,0-4 1,0 0-3,-4 0 0,4 0-2,0-5 1,0-14 0,0-2 3,0-1-2,4-8-1,-4 3 1,0-5 1,0 2 2,0-1-1,0-2 2,0-4 0,4 4 1,-4 4-2,0 6 2,0 0 2,0 6 2,0 1 0,0 3 2,0 5 0,0 2-2,4-4 0,0 7 0,4 3 0,0 0-1,0 0 1,5 0-1,-1 0 0,0 0-1,1 0 0,-1 0 0,0 0-1,-4 0-1,5 0 2,3 0-4,-4 0-3,5 0-2,-5 0-4,0-3-5,1 0-6,-5 3-7,4-3-9,-8 3-9,0-2-6,-8-1-5</inkml:trace>
  <inkml:trace contextRef="#ctx0" brushRef="#br0" timeOffset="43643.4962">9998 4545 329,'0'3'29,"0"-1"-3,4-2-2,0 5 1,0-4-7,4 9-3,0-10-4,9 0-2,-9 0-3,8 0-1,-4 0-3,1-3-8,3-1-6,-4 1-7,-3-5-9,3 5-8,0-3-4,25-13-6</inkml:trace>
  <inkml:trace contextRef="#ctx0" brushRef="#br0" timeOffset="43998.5165">10562 4129 281,'0'0'20,"0"3"-3,0-3 2,0 0 0,-4 12 4,0 0-2,-8 0 1,4 1 3,0 0 2,4 1-1,-9 2-3,5-2-2,0 5 0,0-4-6,-5 7 1,5-1-4,-4 4-1,4-1-4,0-2 1,-1 8-4,1-3 0,-4 2-1,0-2-1,3 6 0,1-2 0,0-1-2,0-2 0,8 3 1,-4-1-1,4-2-2,-8-7-3,8 3-3,0-5-3,0-1-2,0-3-4,0 1-6,0-3-5,4-2-3,0-1-8,0-7-5,4 0-6,17 5-2</inkml:trace>
  <inkml:trace contextRef="#ctx0" brushRef="#br0" timeOffset="44509.5457">10567 4811 344,'4'-4'42,"0"-2"-6,0-7-2,8-1-6,-4-2-5,5 2-6,3 1-1,-4-3-5,-4 2 1,1-2-3,3 0 0,0 5 0,-4-5-1,5 10-1,-9-5-1,4 1-1,4-6-2,-4 10 2,-3 1-3,3-5-1,0 4 0,-4-3 0,4 1 2,0 1-2,-4 1 0,1 3-1,7 0 0,-8-1 0,-4 4 0,0 0 0,0 0 0,0 0 0,4 4 0,-4-1 0,4 6 0,-4 2-1,0 2 2,-4 3-2,0-2-1,4 5 0,0-1 1,-4-2-1,-8-2 0,3-1 1,-3 0-2,4-1 2,0-4 0,4 2 0,-5-1 1,1 1-1,0-4 2,0-1-1,0-2-2,0 0 3,-1 0-2,-3-3 1,0 0 0,4 0 0,3 0 0,-3 0 0,0 0 2,8 0 0,-4 0 1,0 0 0,4 0 0,0 0-2,0 0-1,0 0 3,0 0-2,4 0 0,-4 0-1,4 0 0,12 0 0,-3 0 0,-1-3 0,0 0-1,9 0-4,-5-2-3,5-1-3,-9-4-6,8 1-6,-3-1-6,-5-1-6,0-2-4,5 1-5,-1-3-3</inkml:trace>
  <inkml:trace contextRef="#ctx0" brushRef="#br0" timeOffset="44845.5649">10902 4092 325,'0'-6'30,"0"6"3,4 0 6,5 9-1,-5 7-4,8-2-5,0 2-5,1 2-3,3 4-3,-4-1-1,0 1-1,5 5 0,-5-2 0,0 6-3,-3-4 1,3 3-3,-4 3 2,-4 2-4,-4-5-1,4 1-2,0 2-2,-4 4-1,0-1 1,-4-4-2,0 1 0,0-2-1,-4-4 0,0 1-1,-1-7 0,1 3-5,-8-2-4,8-3-3,-5-1-5,5-1-2,-4-1-3,8-3-3,0-4-5,-4-4-4,4-2-4,-1 0-8,5-3-5,5-8-7</inkml:trace>
  <inkml:trace contextRef="#ctx0" brushRef="#br0" timeOffset="45135.5815">11373 4469 373,'4'-3'34,"-4"3"-2,4 0-1,-4 0-1,8 0-3,-3 0-5,-1 0-5,4 0-3,-4 0 0,8 0-5,-8 0 1,5 3-3,-1-3-2,0 3 1,0-3-3,4 0-1,-3 2-2,3-2 0,-4 0-2,0 0-5,0 0-4,1-2-3,-5 2-6,4-3-10,-8 3-9,8-3-12,-4-13-13</inkml:trace>
  <inkml:trace contextRef="#ctx0" brushRef="#br0" timeOffset="46171.6408">11897 4284 266,'0'0'38,"0"0"-5,0 0-1,0 0-2,0 0-3,0 0-3,0 0 0,0 0 0,0 0-4,4 0 0,4 7-3,-8 5 0,0 3-2,0 1-3,0 1 0,0 2-4,5 5-2,-5 2 1,0-3-4,0 3 0,0 4-1,0 0 1,0 0-3,0-1 2,0-2-2,0-6 0,0 1 1,0-5 0,0-4-3,0 0-2,-5-4-1,5-1 0,0-4-2,-4-1 2,0-3 0,4 0 1,-4 0-2,0-3 0,4 3-2,-4-7 1,4-4-3,0-8-1,0-2-1,-4-7 2,4 1-2,-4-4 4,4 1-1,0-5 1,0 5 0,0-3 1,0-1 3,0 4-1,0-5 3,4 5 1,0 3 7,-4 5 5,0 7 6,4-1-1,0 7-2,0 1-1,-4 5-1,8-4-3,-3 1 1,-5 6-1,8 0 0,0 0-4,4 0 2,-4 0-2,1 0 0,7 0-1,-4-3 0,5 3-3,-5-3 0,4 3-3,-3 0-3,-1-7-3,0 7-1,0-1-5,-3-6-1,-1 7-6,-4-3-9,0 3-6,-4-3-9,0 3-5</inkml:trace>
  <inkml:trace contextRef="#ctx0" brushRef="#br0" timeOffset="46350.651">11909 4469 206,'0'0'16,"5"0"-3,-5 0-8,0 0-7,0-3-9,12 3-15</inkml:trace>
  <inkml:trace contextRef="#ctx0" brushRef="#br0" timeOffset="47176.6982">12126 4251 161,'0'0'20,"0"0"-2,0 0 1,0 0-1,0 0 1,0 0-3,0 0 3,0 0-5,0 0-1,0 0 2,0 0 0,0 0 2,0 0 0,0 0 0,0 0-1,0 0 0,-8 0-3,8 3 1,0-3-2,0 3 2,0-3-3,-4 0-2,0 0 1,0 0-3,4 0-2,-8 0-1,8-3-1,-4 0 1,0 0-1,-5-4-1,5-2-2,0 6 2,0 1-1,4-7-1,0 2 0,0 1 2,-4 3-2,-4 0 1,0 3-1,4-4 1,4 3 0,-9 1-2,5-3 0,0 3 2,-4 0 0,4 0-2,-4 0 0,4 0 1,-5 0 0,5 3 1,4-2-2,-4 3 1,0 8 0,0-2 1,-4 1-2,4 2 3,-4 3 0,-1-1 3,1-3 1,4 3 0,0 0-2,0 1 0,0 4 3,0 3-2,4-6-2,-4-1 0,0 6-1,4-4 0,-5 4 0,5 2-2,-4 0 1,0 1 0,4-1-1,0 3 1,0-2-2,-4-4 1,4 5-2,0-9-2,0-1-4,0-2-2,0-4 0,0 2-4,0-5-4,-4-1-7,4-4-9,0 4-3,0-3-12,0 0-2</inkml:trace>
  <inkml:trace contextRef="#ctx0" brushRef="#br0" timeOffset="47518.7178">11803 4447 212,'0'0'28,"0"0"2,4 0 2,0 0 2,0 0 0,0 0 1,5 0-2,-1 0-1,4 0-5,-8 0-8,0 0-5,0 3-3,4 0-3,-3-3-2,-1 0-1,0 3-3,4-3 1,0 0-5,0 0-3,1 0-1,-1 0 0,-4 3-4,4-3-4,0 0-3,0 0-3,-4 0-5,9-3-5,-5 3-5,0 0-6,25 0-7</inkml:trace>
  <inkml:trace contextRef="#ctx0" brushRef="#br0" timeOffset="48061.7488">12470 4108 198,'-4'0'27,"0"0"-1,0-3-1,0 3-1,0 0-4,0 0-3,0 3-3,0-3 1,-1 3-2,1-1-1,4 4 4,-8 0-2,8-2 2,-8 2-1,4 0-1,0 1 1,0 1-1,0 1 0,-5 4-3,1-4 0,0 6-1,4 1-1,-4-2-1,0 2 1,-5 0-2,9 4 1,-8 3 0,4-3-2,4 4 2,-5 5 1,1-2-2,4 3 0,0-1 0,-4 4-3,4 0 0,0 1-1,0-1-1,4-1 1,-4-2-1,4-6-2,0 1 2,0-1-1,4-3-4,-4 1-2,0-7-4,0 0-1,0 1-5,4-1-2,0-3-5,0 1-6,4-5-7,0-2-10,0 1-5,13 12-9</inkml:trace>
  <inkml:trace contextRef="#ctx0" brushRef="#br0" timeOffset="48496.7737">12609 4585 302,'0'-10'25,"5"4"-3,-1 3-2,0-13-3,0 5 0,0-2-3,-4-3 2,4 2-3,0-2 2,0-2-2,-4 6 1,0-1 0,0 5-1,0-8-1,4 10-3,-4-4-2,-4 4-1,4 1-1,0-1-1,-4-1-1,0 4 1,0-6-1,0 2-2,-4 7 0,4 0 0,-1 4 0,-3-4 0,0 3-1,0 0 0,4 0 0,-8 13 2,3-5-1,-3 2 1,0 0-1,0 1 3,3 2-1,-3 6 0,4-1-2,4 2 1,0 0 1,0-3-2,4 3 0,0-6 0,0 2 0,0-3 0,4-5-2,0 2 0,0-7 1,4-1 0,0-2 0,0 0 1,-3-3 0,3 0-1,0-3 0,0-1-1,8-6-2,-11-3-3,7-1-4,0-2-5,0 0-6,-3-1-5,-1-6-7,0 9-7,4-8-6,25-32-9</inkml:trace>
  <inkml:trace contextRef="#ctx0" brushRef="#br0" timeOffset="48845.7937">12761 4059 284,'0'0'28,"0"3"2,0 3 4,4 8 4,12 6 0,-7-3-4,-1 2-7,8-1-4,-4 4-2,1 2-1,-1 1-2,-4-1-4,5 3-2,-5-2 1,-4 2-2,0 4 0,0-6-1,0 2-2,0-3 0,-4 8-2,-4-5 0,4 3 0,-8-1-3,0-6 0,4 1-1,-9 2 0,9-12-3,0 5-2,-4-1-5,4-2-6,0-7-2,0-1-5,4-2-4,-4-2-4,-1-1-7,5-3-10,0 0-10,0-21-10</inkml:trace>
  <inkml:trace contextRef="#ctx0" brushRef="#br0" timeOffset="49731.8445">12892 3798 274,'0'0'27,"0"0"-6,4 0-2,-4 0-3,0-3-3,0 3 4,4 0 1,4 0 3,1 0-3,-1 0 1,0 0 0,0 0-2,0 0-1,5 0-3,-1 0-2,0 0-3,0 0-1,1 0 3,-1 0-2,4 0-1,-3 0 0,-1-3 0,0 3 0,-4 0-2,5 0 3,-1 0-2,-4 0-1,4 0-1,1 0-1,-5 0 0,4 0-1,-4 0 1,5-2 1,-1 2-2,-4 0 0,0 0 2,1 0-1,-5 0 1,0 0-2,0 0 0,4 0 0,-8 0-1,4 0 0,4-3 0,-8 3 0,0 0-1,4 0 0,0 3 0,-4-1 0,0-2 0,0 15 3,-4-2 0,4 1 2,0 6-1,4-1 0,-4 1 0,0 4 1,0 8-1,0-2-1,0 4 2,0-4 0,0 6-1,0 4 1,0 0-1,-8-4-1,8 4-1,-4 6 0,0-6-2,0 0 1,4-1 0,-4-2 0,4 12 0,-4-6-1,4 3 1,-4-3 0,4 3-2,-4-3 1,4-6 1,0-7 0,-4 0-2,4 2 0,0-5 1,0-3 1,-5-2 0,5-1-2,0-1 2,0 3-2,0-4 2,0-5-1,0 5 0,0-1-1,0-2 2,0-2-1,5-1 0,-5-4 0,0 1 0,0 1 0,0-5-1,0-3 2,-5 7-1,5-7 0,-4 3 0,0-6 0,-4 7-1,4-2 2,0-5-1,-4 6 2,-1-6-2,-3 6 2,8-3 0,-8 1-1,4-4 2,-9 0-3,5 0 1,0-4-1,-1 1 2,5 3-2,-4 0-3,-4 0 0,7-3-2,-3 0-3,8 0-3,-4 0-3,0-5-4,4-2-3,-5 4-6,5-4-7,0-3-8,0 2-10,-4 2-6,0-21-8</inkml:trace>
  <inkml:trace contextRef="#ctx0" brushRef="#br0" timeOffset="51806.9631">13825 4248 298,'-4'0'39,"0"0"0,4 0-6,0-3-3,0 3-1,0 0-3,0 0-2,0 0-4,0 0-4,0 3 1,0-3-1,0 3-4,0 13 0,4-7-4,-4 3 1,4 3-2,-4 0-1,0 1-3,0-2 0,0 8-1,5-3-1,-1-1-1,-4 7 0,0-7-4,0 1-3,4-2-3,-4-1 0,0 2-5,0-6-6,0-2-8,4-4-5,0 1-9,-4 1-5,0 14-9</inkml:trace>
  <inkml:trace contextRef="#ctx0" brushRef="#br0" timeOffset="52048.9769">13694 4450 388,'0'6'47,"0"0"-11,0-2-6,0-1-4,0 0-6,4-1-4,1 1-5,3 3-3,4-6 0,0 0-3,1 0-1,-1 0-2,0-3-1,0 0-2,1 0-5,-1 1-4,-4 2-6,5 0-4,-9 0-4,8-3-6,-4-7-4,-4 7-3,4-3-5,5-7-6</inkml:trace>
  <inkml:trace contextRef="#ctx0" brushRef="#br0" timeOffset="52473.0012">14104 4184 346,'0'-3'41,"4"0"3,8-3-5,-4-1-2,5 4-7,-5-3-7,8 2-7,-8 0-2,5 0-4,-1 1-2,-4 3-2,4 0-1,1 0-1,-1 0-1,4 0-2,-7 0 0,3 0 0,0 0 2,0 3-4,1 1 1,3 4 1,-4-2-1,-3 4 1,-1-4 0,-4 3-2,0 3 1,0 3 0,-4 0-2,0 1 2,0-4 0,0 3 0,0 4 0,-4-3 0,0 1 0,-8 2 0,3-4 3,1 4 0,0-2 2,4 2 0,-4-3 4,4 8-4,0 0 1,-1-8-1,-3 1 0,8-1-2,0 0 0,0 1-2,0-1 1,0 0-1,8-8 0,1 2-1,7-1 0,0-6 0,5-3-1,-5 0-2,9-3-3,-5-3-6,-3-7-3,-1 2-3,4-5-9,-7 0-11,3 8-9,5-4-13</inkml:trace>
  <inkml:trace contextRef="#ctx0" brushRef="#br0" timeOffset="54703.1287">14886 4025 181,'0'0'27,"0"-3"0,0 0 4,0-3 0,0-4-7,4 5 2,-4-1 0,4 0-2,0 2-2,0 4-4,0-3 0,-4 3-1,4-3 1,0 3-4,-4 3 3,5 4-5,-5 2 4,4 9-1,0 2-3,-4 9 1,4 1-3,-4 0 1,4 0-3,0 5-2,0-1 2,0-1-3,-4-3-1,4 4-1,0-4 0,0-1-2,1-2 0,-1-8 0,-4-2 0,4 5-2,-4-12 3,0 4-2,0-4 0,0-7 0,0 0-1,0 4-1,0-7 0,0 1 0,0-1 1,0 0-2,0 0-2,0-5 0,0-1-1,0 0 0,0-10 2,0-2 0,0-1-1,0-1 0,0-6 0,-4-1 1,4-3-1,0 0-1,-4-5 2,-1-2-1,5 1 1,-4-4 2,4 0-1,0 3 1,0 1 1,0 3 6,0 6 2,-4 4 0,4 9 0,0 1 0,0 4-1,0 2 0,0 4 0,0 0-2,0 3 0,0-2 0,4 2-1,0-3 0,5 3 2,-1 0-3,4 0 0,4 0 1,1 0-2,-5 0 0,5 0 1,-1 0-1,0 0-1,5-3 0,-9 0-2,0 3-3,5-3-5,-5-1-1,0-2-5,-4 0-3,5-1-6,-13 4-7,8 2-9,-4 1-9,-4-4-10</inkml:trace>
  <inkml:trace contextRef="#ctx0" brushRef="#br0" timeOffset="54933.1419">14931 4288 323,'0'3'35,"0"0"1,0-3-3,4 0-1,0 0-4,8 0-4,5 0-7,-5 0-3,0 0-5,9 0 0,-5-3-4,0-4-2,1 1-2,-1 0-5,5 1-7,-5-5-5,-4 4-9,5-4-7,-9 4-9,4 0-4,13-12-10</inkml:trace>
  <inkml:trace contextRef="#ctx0" brushRef="#br0" timeOffset="55320.164">15582 3688 297,'0'0'23,"0"0"-2,0 0 1,0 0-1,0 3 3,-4 12-1,-9 1 0,9 3 0,-4-5 2,0 11-2,-4-1-3,3 6-2,-3 2 0,4-2-2,-4 4 0,3 2-4,-3 1 0,4 0-3,-4 2-3,8-2 0,-5-1-2,1-1-1,0-1 0,4 2 0,-4-2-2,4-1 0,0-3 2,4 2-3,-4 2 1,4-4-4,0-6-2,0 1 0,0-4-5,0 1-1,4-8-3,0 5-2,0-3-7,4-5-9,0-1-5,-4-1-8,4 1-5,13 20-10</inkml:trace>
  <inkml:trace contextRef="#ctx0" brushRef="#br0" timeOffset="55790.1909">15647 4572 329,'4'-9'39,"5"-4"-1,-1-8-2,4 5-6,0 2-3,1-2-6,3-1-6,-4 1-4,5-2-3,-5 2 0,0 0-2,5 5-1,-5-1 0,0-1 0,0 3 0,-3-4-1,3 4 0,-4 1 2,0 3-2,0 1 1,-3-5-1,-5 10-2,4 0 0,0-3-1,-4 3 0,4-6-1,4 3 0,-8 3 0,0 0-1,0 0 0,0 6 1,0-6 0,-4 3 0,4 15-1,0-3-4,-4 3 2,0-2-2,0 0 0,0-5 0,-1 5 0,-3-7-1,0 4 2,4-8 0,-4 1 3,0 1-2,3-4 2,-3 0-1,0-3 2,0 0-1,0 0 2,0 0 3,-1 0 0,1 0 5,0 0-1,0 0-2,0 0-1,3 0 2,-3 0-2,8 0-2,-4 0 0,0 0-2,4 0 0,0 0 1,4 0-2,-4 0 0,4 3 0,4 0-1,5-3-2,-1 0-2,0 0-3,1 0-2,-1 0-4,8-3-5,-3 0-7,3-10-3,1 5-11,-5-1-6,45-14-12</inkml:trace>
  <inkml:trace contextRef="#ctx0" brushRef="#br0" timeOffset="56155.2118">16089 3734 354,'0'0'26,"4"0"5,-4 7 10,5-1-4,3 2-7,0 8-2,4 0-7,1 1-3,-1 9-2,4 1 1,-4 3-2,-3 0-3,3 7 0,0 1-2,0-5 0,1 7-2,-5-3-1,0-4-1,0 4 0,-4 2-1,1-2 0,-1-4 0,-4 1-1,0-3-1,0 0-1,0 2-1,0-6 0,0-2 0,-4-4 0,-5 9-2,5-4-3,-4-6-3,-4 3-6,4 1-2,-1-5-4,-3-2 0,4-1-2,0-2-6,0-4-4,3-1-9,1-2-4,4-4-5,-12-3-12</inkml:trace>
  <inkml:trace contextRef="#ctx0" brushRef="#br0" timeOffset="56437.2279">16679 4187 411,'0'0'33,"4"-3"-9,4 3-3,0 0-3,1-3-2,3 3-3,0-3-4,5 0-3,-5 0-1,4-1-1,1-2-2,3 3-1,0-4 0,-3 6-5,3-2-7,-7-4-11,-1 4-7,0-3-8,-4-1-8,21-2-8</inkml:trace>
  <inkml:trace contextRef="#ctx0" brushRef="#br0" timeOffset="56634.2392">16675 4354 363,'0'0'37,"0"0"-5,0 0-4,4 0-1,12 0-7,-8 0-5,5 0-2,3 0-4,1 0-2,-1 0-5,4-3-4,1 0-6,-1-2-6,1-8-4,-1 4-5,1 3-5,-1-2-6,-3 1-6,44-21-9</inkml:trace>
  <inkml:trace contextRef="#ctx0" brushRef="#br0" timeOffset="57328.2789">17989 3559 235,'0'0'39,"0"0"-3,0 0-2,0 0-3,0 0 2,0 0-2,0 0-3,0 7-3,0-4-4,0 0-2,0 13 0,-4-2-2,4 2-5,0 0 0,-4-5-2,0 5-1,4-1-4,0 7 0,-4-2-2,0 3 0,4 1-1,0 1 1,0 2-2,0 3-5,0-4-3,0-3 0,0 5-5,0-6-4,0-2-9,0-4-7,0-3-4,0-2-10,0-1-6</inkml:trace>
  <inkml:trace contextRef="#ctx0" brushRef="#br0" timeOffset="57817.3069">17154 4227 293,'0'0'24,"4"0"-5,-4 0-5,0-3 5,8 3 6,4 0 1,5 0 3,-5-6-2,9 2-1,-1-2-4,0 0-4,5-1 0,4 3-4,-1-3 0,1 1-4,0 0-1,3-1-1,1 1 0,0-1 1,0 3-3,-1 0 2,1-5-2,4 6 2,0 0-4,0-4 2,0 7 0,12-6-1,0 1-2,0 2 1,4 0-1,4-4 0,5 4 1,-1-3-1,1-1 0,-5-2 0,0 1-1,-3 2 0,3-4 0,-4 1 1,0 1 0,1 1-1,-1-2-2,-4 2 0,0 1 1,-4-2 0,-4 0 0,0 0-1,-4 2-1,-4 3-1,-9-4-3,1 7 0,-5-3-2,1 3-1,-9 0-1,0 0-2,-4 0-1,1 0-2,-5 0-1,0 0-3,-4 0-6,0 0-4,0 0-8,-4 0-5,0 3-5,-5 4-6</inkml:trace>
  <inkml:trace contextRef="#ctx0" brushRef="#br0" timeOffset="58495.3456">17367 4979 320,'0'0'37,"0"-3"0,0 3-3,0 0-2,0-6-4,0 2-4,0-5-6,4 2-3,4 0-3,4-6-1,1 0 0,-1-1-1,4-2-2,-3 0 1,-1-1-1,4-1-1,1-7-2,-1 2-2,0 6 2,1-4-4,-5 2 2,0 3-3,5 2 2,-5-2-1,0 3 0,5 5 0,-9-1-1,0-1 0,-4 4 0,4 6 0,-4 0 0,4 0 0,-3 0 0,-1 0 0,0 0 0,0 6 0,-4 4 0,0 3 0,0 1 0,0 8 0,0-4-1,0 1 2,0-5-1,-4 5 0,-4-5-2,3 2-1,1-3 2,0 0 0,-4-2-1,4-5 2,0 1 0,-4-4-2,0 0 1,-1 0 1,-3 0 0,4-3-2,0 3 4,-5-3-2,1 0 2,0 0-1,4 0 5,-5 0-1,5 0 2,0 0-1,4 0 0,-4 0-1,4 0 0,0 0 1,4 0-3,0 0 0,0 0-1,0 0 0,0 0-2,0 0 1,4 0-1,0 0 0,8 0 0,0 0 0,5 0-1,3 0-2,-8 0-4,5-3 0,-1 0-2,1 0-1,-1 0-6,4-4 1,-3 1-4,-5 0-3,9 4-3,-5-4-12,0-1-10,-3 1-4,36-16-7</inkml:trace>
  <inkml:trace contextRef="#ctx0" brushRef="#br0" timeOffset="58787.3623">18214 4416 380,'0'0'30,"0"0"-5,0 0-3,0 0-1,0 0 4,0 4-4,0-4-3,0 3-4,4 8-2,0 2-2,-4 6-1,4 4-2,-4-3-3,0-3 1,5 5 0,-5 2-2,4-3-1,0 1 0,0-1-1,0-2-1,-4-2-4,0 2-5,4-3 1,-4-1-6,0-6-3,4 1-5,-4-4-2,0-1-3,0 1-6,4-3-7,-4-3-3,-4 3-10</inkml:trace>
  <inkml:trace contextRef="#ctx0" brushRef="#br0" timeOffset="59013.3752">18079 4682 380,'0'0'35,"0"0"-5,0 0-2,0 0-1,4 0-4,0 0-6,9 0-4,-5 0-1,0 0-6,8 0 0,1-3-2,-1-1 0,5-7-3,-5 5-7,0 0-4,5-4-6,-5 2-7,-4 2-6,1-4-6,3 4-4,-4-7-5,25-8-6</inkml:trace>
  <inkml:trace contextRef="#ctx0" brushRef="#br0" timeOffset="59475.4017">18591 4343 310,'4'-3'36,"-4"0"-6,0 3-3,4 0-1,-4 0-1,0 0-1,0 0-3,0-3-2,0 3-2,0 0-4,0 3-3,0 3 0,4-1-1,-4 1 1,4 4-1,-4-4-3,0 1 0,4-1-1,-4 2-2,0 1 1,0 1 0,0 0-3,0 2 1,0-4 0,0 2-2,0 2 2,0-2-1,0-2 0,0-2-1,-4 1 0,4 2 0,0-2 0,-4 0 0,4-3-1,0 2 2,0-3-1,0 0 0,0-3 0,0 0 0,0 0 0,0 0 0,0 0 0,12 0-1,-3 0 2,-1 0-1,0-3 1,0 3-1,4-3 0,1 3 0,-1 0 0,0-6 0,-4-1 0,5 3 0,-1 0 0,0 4 0,1-3 0,-1-3-3,0 6-2,0-7-1,-3 4-1,3 0-4,-4 3-1,0 0-2,0-6-4,-3 3-4,-1 1-5,0-1-7,0 0-3,-4-1-5,0-2-4</inkml:trace>
  <inkml:trace contextRef="#ctx0" brushRef="#br0" timeOffset="59755.4178">18832 4267 325,'0'-3'35,"0"3"-4,0 0-2,0 0 3,0 3 1,0-3-4,0 3-3,0 11-4,0 2-2,-8 2-1,-4 4-1,8 5-3,-4-3 0,-1 5-2,5-2-1,-4 6-2,0-4-2,0 4 0,0 3-3,3-2-2,1 2 0,0-5-1,0 0 0,0 0-1,4-8-1,0 1-5,0-1-5,0-8-4,0-3-5,0 0-1,0-2-6,0-4-10,0-1-13,0-2-15</inkml:trace>
  <inkml:trace contextRef="#ctx0" brushRef="#br0" timeOffset="68003.8896">4618 7847 133,'0'0'13,"0"-3"0,8 3-7,-8-3 4,0 3-2,0 0-1,0 0-1,0 0-4,0 0-1,0 0 1,0 0-4,4 0 1,-4 0 2,0 0 1,4 0-2,-4 0 0,4 0-2,-4 0 4,5 0-2,-1 0 9,-4 0 6,0 3-5,0-3-4,4 6-4,0 1-5,0-1-2,0-1 0,0-2-2,0 3 14,-4-3 6,0-3-2,4 4-5,0-4-2,-4 3-4,5-3 0,-1 0 0,-4 0 0,0 3 0,4-3-1,-4 0 2,0 0 1,0 0-2,0 0 4,0 0 12,0 0-7,0 0 0,0 0-7,4-3 0,-4 3-2,0-7 0,4-2-2,-4-2-3,0 4-9,4-2 3,0 2-4,-4 0 1,0 0 0,0 7-2,0-3-9</inkml:trace>
  <inkml:trace contextRef="#ctx0" brushRef="#br0" timeOffset="70537.0344">680 6159 161,'0'-7'24,"4"4"-3,-4 3 0,8 0-2,-8-5-1,0 2-1,0 3 3,4-3 0,-4 0 0,0 3 2,0-3-1,4 3 3,-4 0-1,0 0-4,0 0 0,0 0-2,0 0-4,-4 3-1,4-3-4,-4 3-1,-4 0-3,-5-3 1,1 3-2,0 1 0,0 4 0,-1 4-1,5-2-2,-4-4 1,-5-3 0,9 2-1,-4 1 1,0 1 0,-1-1-2,1-3 2,0-3-2,4 4 2,-5-1-2,5 3 0,4-4 1,-4 2 1,4-4-2,0 2 2,0-2 0,0 3-1,-1-3 0,5 0-1,0 0 2,0 0-1,0 0 0,0 0-1,0 0 2,5 0-1,-5 0-1,0 0 2,0 0-2,0 0 0,0 0 2,0 0-2,0 0 2,0 0-2,4 0 1,-4 0 1,0 3 0,0-3-3,0 7 3,0-1 0,0 4-2,0-1 0,0-1 1,0 8 2,0-3-1,0 1 0,0 2 0,0-2 1,4 5 1,-4 2-1,0 1 1,0-1-1,0 1 1,0 5 1,0 3-2,0-4-1,0-2 0,0 6 1,0-2-1,0 3 0,0-7 1,0 11-2,0-2 2,0 3-1,0-2 0,0 2 0,0 1-2,0-4 0,-4 1 1,4 1 0,0-2 0,0-3 1,0 1 0,0-1-1,0-2 0,0-4 0,0 3 0,0-1 0,0-6 0,0-1 0,0-4 0,0 1 0,0 0 0,0-5-1,0 1 2,0 1-1,0-3 0,0-2 0,-4-2 0,-1 3 0,5 1-1,0-4 0,0-6 2,0 5-2,0-5 1,0 6 1,0 1 0,0-4-1,0 0 0,0-3 0,0 0 0,0 0 0,5 0-1,-1 0 0,4 0 2,0 0-2,0 0 1,0 0 1,-4 0-2,9 0 1,-9 0 0,4 0 1,0 0 0,5 3-1,-5-3 0,4 0-1,0 0-1,9 0 3,-9 0-1,0 0 0,5 0-4,-1 0-2,-8 0-3,5 0-5,-1 0-3,-4 0-6,-4 0-3,0-3-5,0-3-6,-4 6-7,4 0-3</inkml:trace>
  <inkml:trace contextRef="#ctx0" brushRef="#br0" timeOffset="71251.0753">901 7202 287,'0'0'34,"0"0"-4,0 0-4,0 0-3,0-4-3,0 4 2,0-3-2,0 0-1,4-5-3,4-5-2,4 1-2,1-3-3,-1-1 1,0 1-1,0-6-3,5-1 0,-5 4-2,0-1-1,1-2 0,-5 2 0,4 2-3,0-2 2,-3-2 0,3-1-2,0 8 1,-4-2 0,0 6 0,1 5 0,-9-1-1,4 3 0,0 0 0,0-4-1,-4 7 2,0 0-1,0 3 0,0-3 0,0 4 0,0 8 0,0 6 0,0 1 2,0-2-2,0-1 0,0 2 0,0 1-4,0-2 1,0 6 0,-4-6 1,0-1-1,0 0 0,-5-3 0,5-5 1,-4 1 1,0 1 0,4-4 0,0-1 1,0-2 0,-4 3 0,3-3-3,-3-3 2,0 0 1,4 0 4,0 0 0,0 0 0,0 0 3,0-3-1,4 3 1,0 0-1,-5 0-2,5 0 0,0 0-2,0 0 0,0 0 0,0 0 2,0 0-1,5 0-1,3 0 0,-4 0-1,4 0 0,0 0 0,0 3 0,5-3 0,-5 4-4,4-4-2,0 0-5,-3 0-3,3 0-4,-4 0-5,0 0-5,5-4-6,-5-2-7,4 0-4,9-21-10</inkml:trace>
  <inkml:trace contextRef="#ctx0" brushRef="#br0" timeOffset="71686.1002">1367 6473 357,'0'0'29,"0"0"-8,0-3-7,4 3-2,5-4-5,-5-3 0,4 4-3,4 0 0,-4 0-2,5-1 0,-5 4 2,0-3 0,-4 3 0,4 0 1,-4 0 1,1 0-3,-1 3 0,0 1-1,-4 8-1,0-4 1,0 2-1,0-1-1,0 4 0,-4-5 3,0 5 3,4-1 2,0-2 1,-9 0-1,1-6 1,4 6 0,0-4-3,0 1-1,-4 7 0,4-8-1,-5 7-2,9-7 0,-8 5 0,8-4-1,-4 6 0,4-4 0,0 2 0,0-4-1,0-4 0,0 6 0,0-2 0,4-1 0,0-3-1,0-1 2,5 3-1,3-1 0,-4-4 0,-4 0-5,8 0-1,1 0-6,-1 0-3,-4-3-7,4 3-3,-3-1-6,-1-6-9,0 4-1,13-13-9</inkml:trace>
  <inkml:trace contextRef="#ctx0" brushRef="#br0" timeOffset="72170.1279">1814 6477 354,'0'-4'44,"0"4"-5,0 0-6,0 4-4,0 2-4,0 10-5,0 1-4,0 9-2,0-9-2,0 12-2,-4-2-4,-1 0 3,5 6-2,0-1-1,0 5-1,0-1-1,0 1-1,-4 3-1,4-4 0,0-2-2,0 2 0,0-6 2,-4-4-1,4-6-3,0-4-4,4-5-1,-4-4 1,4-2 0,-4-1 2,0 0 0,0-4-4,0-4 1,0-8-1,0-12 0,0 0 0,0-6-1,-4-5 0,4 1 1,0-9 1,4 1-1,-4 2 3,0-3 0,9 2 0,-9-1 3,4 1 0,-4 6 5,8 5 10,0 9 3,-4 2 1,4 3 0,-8 8-2,0 2-3,4-4 1,5 4-2,-9 3 0,8 3-4,0-4-1,0 1-1,0 3-2,1 0-1,7 0 0,-8 0-1,9 0 0,-5 0-4,0 0-2,4 0-2,-3 0-3,3 0-4,1 0-2,-5-4-3,4 0-8,-4-2-10,5 6-12,-13 0-7</inkml:trace>
  <inkml:trace contextRef="#ctx0" brushRef="#br0" timeOffset="72392.1405">1810 6701 422,'0'0'32,"0"0"-9,0 0-4,0 0-3,4 0-4,0 0-3,12 0-2,0-3-1,1-1-2,3 1-3,5-9 0,-5 5-1,1 2-5,-1 2-9,-3-3-6,-1 0-6,0 2-5,1 1-5,-1 3-4,25-14-9</inkml:trace>
  <inkml:trace contextRef="#ctx0" brushRef="#br0" timeOffset="72758.1615">2428 6224 260,'0'0'35,"0"0"-8,0-3 0,0 3-1,0 0 0,0 0 2,0 3 0,0 0 0,0 8-2,0 2-7,0 3 1,-4 1-2,-5-1-4,1 2 0,0 1-1,0 1-1,4 3 0,-4 1-3,-1 1 1,5-4-2,0 6-1,-4-2-2,4 2 3,-8 0-1,3 2-3,5-2-1,-4 3 1,4-5-1,-4 6-3,0-1 1,4-3 1,0 3-2,-1-1-1,5-2-4,-4-5-2,0 2-1,4-5-4,-4-2-1,4-1-2,0-3-4,0-2-5,0-1-6,0-1-5,0-2-9,4-3-7,-4-4-3</inkml:trace>
  <inkml:trace contextRef="#ctx0" brushRef="#br0" timeOffset="73248.1895">2489 6939 306,'4'-9'36,"4"-1"-3,-3-4-5,-1-2-2,8-3 1,-4 5-6,4-9-1,1 9-4,-1-2-4,0 0 0,0 2-4,1-2 0,3 2 0,1-2-1,-5-3 0,0 8-1,4 1 1,-3-3-2,-5 2-1,4 5 0,-4 0-1,1-1 0,-5 1-2,0-1 1,-4 6-1,4-2 0,0-1 0,-4 4-1,0 4 0,0-4 0,4 3 0,-4 8 0,-4 2 0,4 3 0,0-2 0,-4-1 2,0 3-3,0 1 2,-4-1-1,-1-2 0,5 2 0,0-2-1,-4-1 0,0-3-1,4 2 1,-5-4-1,5-4-1,4-1 1,-4 6 1,-4-6 0,8-3-1,-4 0 1,4 0 1,-8 0 0,4-3 3,0 0 1,0 0 4,-1 3-2,1-3 2,4 0 0,-4 3-2,4 0-1,0 0-1,0 0-2,0-4 0,0 4-1,0 0 0,0 0 1,0 0-3,4-1 0,-4 1-3,4-3-2,9-1-2,-1 4-2,0 0-3,1 0-3,-1-3-6,4-3-5,-3 0-7,7-1-10,-8 1-4,37-4-9</inkml:trace>
  <inkml:trace contextRef="#ctx0" brushRef="#br0" timeOffset="73632.2114">2960 6156 331,'0'-7'36,"0"7"1,0 0 6,4 7-3,-4-1-6,8 10-6,0 1-3,-3 2-6,3 0-2,0 5-1,4 0 1,-4 2-1,-4-3-4,9 4-1,-1 2-1,-4-2 0,0 3-1,-4 4-1,1-1 0,-1-1 0,4-2-1,-4 0-2,-4 0 0,0-1-2,0 1-1,0-3 0,0 5 0,-4-8-2,0 6 1,0-1 0,0-2 0,-5 3-4,5-9-3,-4-2-4,8 3-3,-8-8-5,0 5-4,0-4-3,-1 1-6,1-7-9,-4-4-11,8 1-5,-29 10-12</inkml:trace>
  <inkml:trace contextRef="#ctx0" brushRef="#br0" timeOffset="74549.2638">3676 6562 151,'0'0'28,"0"0"1,0 0-2,0 0 4,0 0-3,0 0 1,0 0 4,0 0 5,0 0 0,0 0-2,4 0-3,9 0-5,-5 0-6,4-3-2,-4 3-4,1-3-7,11 2 0,-8-3-2,1 1-4,-1 0-1,4 0-2,5 0-4,-5-1-6,1 1-2,-1 3-7,-4-3-6,5 0-7,-5 0-8,4 3-7,1-3-11</inkml:trace>
  <inkml:trace contextRef="#ctx0" brushRef="#br0" timeOffset="78689.5007">4274 6804 169,'0'0'20,"0"3"4,0 1 3,-4 2 0,4-6-3,0 6-2,-8-3-3,8 1 0,-4-4 0,4 0 0,0 3 3,0-3 4,0-3 0,0-1 0,4 4-1,-4 0-2,4-12-4,0 2-1,4-3-2,0 2-3,9-1-1,-9-4-4,4 1-2,1 3-1,-1 1-1,0-5-2,4 0 1,-3 1-3,3 3 1,-4 2 0,1-4 0,7-2 0,-8 3-1,5 1 1,-5-3 0,4 9-2,-3-4 1,-1 2 0,-4 5 0,5-3 0,-9 3 0,0-4 0,0 7-1,0 0 0,0-6-1,0 6 0,-4 0 0,0 0 0,4 3 2,0-3-2,-4 3 0,4 7-3,0-1 2,-4-1 0,0 2-1,0-1 1,0 1-1,0 4-2,0-1 1,0 0 1,-4-2 2,0-2-3,-4 1 2,0 3 0,0-2 1,0 1-1,3-2 1,-3-5 0,4 4 0,-4-2 1,0-1 1,0 0-1,-1-2 0,5-1 2,-4-3-1,0 0-1,4 0 2,-4 0-1,-1 0 0,1-3 3,4 3-1,-4 0 2,4 0 0,-4-4 2,8 4-2,-4-3 3,0 0 0,-1 3 0,5 0 1,0 0 1,0 0-1,0 0-2,0 0 0,0 0-2,0-3-2,0 3 0,0 0 0,0 0-1,0-3-1,0 3 1,5 0-1,7 0 1,-4 0-2,4 6 1,1-6 0,-1 0 1,0 3 0,0 0-3,-3 1-2,3-1-4,4 0-2,-3-3-5,-5-3 0,4 3-4,-8 0-3,8-3-7,-3 3-9,-1-7-10,-4 1-11</inkml:trace>
  <inkml:trace contextRef="#ctx0" brushRef="#br0" timeOffset="79362.5393">5240 6480 258,'0'-3'36,"0"3"-1,-4 0-2,4 0 2,0-4-2,0 4-2,0 0-1,0 0-4,0 0-3,0 0-1,4 0-1,-4 0-2,0 0-1,8 0-2,5-3-3,-5 3-2,4 0-4,1 0-2,-1 0-1,-4 0 0,4 0-2,5 0-1,-5 0-5,-4 0-3,4 0-1,-3-1-2,3 1-4,0-3-2,5-1-6,-5 1-4,0-3-9,4 3-11,-3-4-6,28-7-12</inkml:trace>
  <inkml:trace contextRef="#ctx0" brushRef="#br0" timeOffset="81226.6459">6096 6251 159,'0'0'26,"0"0"2,0 0-1,8 0 0,-8 0 0,4 0-4,0 0 1,-4 0-2,4 0-4,-4 0-1,5 0-2,-1 0-2,-4-3-2,0 3 0,0 0-1,0 0 1,-4 0 3,4 0-1,0 3-3,-5-3 0,1 3-1,-4-3-2,0 0 0,0 3-4,0 0 0,-1 4 0,1-4-1,-4 2-1,0-2-1,-1 0 2,1 0 1,0-3 1,0 3-2,3-3 0,-3 0-1,0 4 1,4-4-1,-5 0 0,5 0 0,4 0 0,0 0 0,0 0-1,4 0 0,-4 0 2,4 3-1,0-3 0,0 0 0,0 0 0,0 3 1,0 0 0,0 0 1,0 4 0,0-3 1,0 3 1,0 2 0,0 1-1,0-2 1,-4 5-1,4-1-1,0 4 0,-4-5 0,4 2-3,0 0 2,-5-2-2,5 5 0,-4-3 0,4-2-1,0 1 3,0-2-1,0 1-1,0-5 0,0 1 1,0-1-1,0 0 0,4-2 0,1 2 0,-1-3 0,4-3 0,-4 3 0,4 1 0,0-4 0,0 1 0,1-1 0,-1 0 0,8 0 0,-8 0 0,5-1 0,-5 1 0,0 0 0,0 0 0,5 1 0,-5-1 0,4 3 0,-4 0 0,9 7 3,-9-4-3,0 4 0,0-2 1,0 1-1,-4 4 0,-4 0 0,5-2 0,-1-1 1,-4 5 0,0-3 0,0 0 1,0 1 0,0-3 0,0 1 0,0 1 1,-9 1 0,5-5-1,-4 2 2,0-1 0,4-3-1,-4-1-1,4 2-1,-5-1 0,1-3 0,0 0 0,0 1-1,-4-1 0,3-3 0,-3 0-4,0 0-2,0 0-4,-1 0 2,5-3-4,0 3-3,0 0-3,4-4-9,-1-2-5,1-4-9,4 2-7,-4-7-10</inkml:trace>
  <inkml:trace contextRef="#ctx0" brushRef="#br0" timeOffset="82187.7007">6346 5857 240,'0'0'20,"0"0"-6,0 0 2,0-4-2,0 4 0,0 0 3,0 0-2,8 0-1,-8 0 1,4 0 2,4 0 1,-8 0 2,12 0 3,-3 0-1,-1 0 1,0 0-3,4 0-3,-4 0-3,1 0-2,-1 0-3,8 0-1,-3 0-2,-1 0-2,4 0 0,-4 0-1,1 0 0,-5 0-2,4 0 1,-4 0 0,5 4 1,-5-1-1,4 0-1,0 0 0,-3 0 0,-1-1 0,-4 1 1,4 3-2,0-6 0,-4 4 1,0 2-1,1-6 2,-5 3 1,8 0-2,-8 4-1,4-4 2,0 3-1,0-4 0,-4 1 2,0 0-1,4 4 0,-4 2 1,0 5 0,4-4-2,-4 3 1,0 3 0,0-2 1,0 5-1,-4-2 2,4 6-1,0 1-1,0 4 1,0 2 1,0 1-1,0 2 0,0 7-1,-4-1 1,4 1-1,0 0 0,-4 0 0,4-1 0,-4-2 0,4-4 1,-4 2-1,4-1-1,0-4 2,0 3-3,-4-6 1,4 2-1,-4-2 1,4 3 0,-5 4 0,1-6 0,4 2 0,0 4-1,0-1 0,0-1 2,0-8-2,-4 0 0,4-2 1,0-5 0,0 3-1,0-6 0,0 2 0,0 0 0,0-5 0,0-2 0,0 1 0,-4-1 0,0-1 0,4-1 0,0 2 0,-4-2 0,0-1 0,4-3 0,0 0 0,0 0 0,-4-1 0,4 1 2,-8-3-1,4 3-1,-1-3 2,-3 4 0,-4-4 0,4 0 1,0 0-2,-9 0 0,9 0 0,-4 0 0,-9-4-2,9 4 2,0-3-2,-5 3 1,5-3 1,4-2-3,-4 2-3,-1 0-1,5 0-1,0 0-2,-4-1-1,8 1-3,-5 0-2,5 0-2,4 0-3,-4-1-4,4 1-12,0-1-7,4-3-9,4-9-12</inkml:trace>
  <inkml:trace contextRef="#ctx0" brushRef="#br0" timeOffset="82992.7468">7242 6578 308,'0'0'37,"0"-3"-2,0 3-4,0 0 3,8-3 3,-8 3-2,9 0-5,3 0-6,-4 0-4,4 0-3,1 0-5,-1-3-1,4 0-3,-3 3-1,-1-4-2,0 1-1,0 0-2,1 2 1,-1 1-4,-4 0-3,5 0-5,-5 0-3,4 0-8,-4 0-6,0 0-13,5-4-12,-5 1-7</inkml:trace>
  <inkml:trace contextRef="#ctx0" brushRef="#br0" timeOffset="84272.8201">7967 6105 181,'0'0'27,"0"-4"-3,0 4-1,0 0-2,-4 0 3,4-3-3,0 3 2,0 0-3,0 0-1,0 0 1,0 0-2,4 0 1,-4 0 2,0 0 0,4 0-4,4 0-3,0-3-2,1 3-2,-5-3-5,8 0 1,-4 0-1,4-1-1,-3 4-2,3 0 1,0 0-2,-4 4 1,1-1-2,-1 0 0,4 0-1,-4 3 3,-4 4-1,4-5 0,-3 1-2,-1-3-1,0 4 0,-4 2-1,0-1-1,0-1 3,0 2-1,-4 4 0,4-4 0,-4 2-1,-1-1-1,-3 3-1,0-5-2,-4 1 2,4-2-3,4-1 3,-5 3-2,1-2 3,4-1 1,-4-4 0,4 1 1,0 0 1,0 0-1,4 0 1,0-3-1,0 4 2,0-4-2,0 0 3,4 3-1,-4 3-1,8-3 2,-4 4 2,4-3 3,0 3 1,1-4 3,-1 0-3,0 4 0,0-4-3,0 3 1,5-1-1,-5 1-1,0 4-3,0-4 2,-8 4 0,4 2 1,-4 0 1,4 0 1,-4 3 1,0 0-1,0 1 1,-4 2-2,0-2 0,-4-2 0,0 2 0,4 0-2,-5-7 2,1 6-2,4-6 0,-4 4 1,0-11-1,4 1-1,-4 6 1,-1-2-2,5-4 0,-4 0 2,0 0-2,4-3 0,-4 0 0,-5 0 0,5 0-3,4 0-1,-4 0-4,0-3-1,-1 0-5,1 3-5,4-3-5,-4-1-10,4 1-8,-4-9-4</inkml:trace>
  <inkml:trace contextRef="#ctx0" brushRef="#br0" timeOffset="85416.8855">8745 5777 205,'0'0'25,"0"0"-1,-4 0-4,4 0 0,0 0-4,-9 3 1,5-3-5,0 4 0,4-1-1,-8-2-1,4 2 0,0 1 3,0-4-2,-4 3 0,4-3 1,-1 0 2,1 3 0,-4 0 0,0-3-1,0 3-4,-4 1-3,-1-1 0,1 0 0,0-3-2,-1 0-1,-3 0 1,0 0 1,-1 0 1,1 3 1,4-3-5,-1 0 2,1 0 0,4 0-2,0 0-1,-1-3 0,1 3 0,4 0-1,4 0-1,0 0 3,0 0-1,-4 0-1,4 0 1,0 0 1,0 0 0,0 0-1,0 0 0,0 0 1,0 0-2,0 0 0,-4 0 0,4 0 0,0 3-1,0-3 1,0 6 0,0-2 2,0-1 1,0 5 0,0 1 0,0 1-2,0-4 2,0-1-1,0 4 2,0-2 0,4 6 1,-4-1-1,0 3-1,0-3-1,0-1 0,0 5 1,0 0-1,0-1 0,0 0 0,0 6-1,0-2 0,0 5 1,4 5-1,-4 1-1,0 0 0,0-3 0,0 5 1,0-2 0,-4 0-2,4 0 2,-8 1 0,4 0-1,-4 0 0,-1-1 0,5 2 0,-8-2 0,8 0 0,0-4-1,-4 1 2,4 0-1,-1-5 0,-3 32 400,8-54-400</inkml:trace>
  <inkml:trace contextRef="#ctx0" brushRef="#br0" timeOffset="85450.8874">8376 6685 1023</inkml:trace>
  <inkml:trace contextRef="#ctx0" brushRef="#br0" timeOffset="86553.9505">8454 6624 130,'0'0'7,"0"0"2,0 0 0,0 0-5,0 0 4,0 0 2,0 0 0,-4 0 2,4 0 2,0 0-2,0 0-2,0 0 1,-4 0 3,4 0-4,0 0 3,0 0 2,0 0-1,0 0 3,0 0 0,0 0 4,0 0-1,0 0 2,0 4-1,0-4-2,0 0-1,0 0 0,0 0-3,0 0-1,-4 0 0,4 0-2,0 0-1,0 0 1,0 0-3,0 0-1,0 0 0,0 0-2,0 0-2,0 3 0,0-3 3,0 1-1,0 6 0,0 2-1,0 22 392,0-31-397</inkml:trace>
  <inkml:trace contextRef="#ctx0" brushRef="#br0" timeOffset="86589.9525">8442 6679 1023</inkml:trace>
  <inkml:trace contextRef="#ctx0" brushRef="#br0" timeOffset="87744.0185">8409 6728 146,'0'0'17,"4"0"3,-4 0-2,0 0 4,0 0-1,-4 0 2,4 0-3,0 0-1,0 0-2,0 0 2,0 0 3,0 0-2,0 0 5,0 0 2,0 0 1,0 0 0,0 0-3,0 0-1,0 0-1,0 0-2,0 0-2,0 0-1,0-3-2,0 3 0,0 0-2,4 0 0,-4 0-1,8 0 0,1 0-1,-1 0-2,0 3 1,4 0-4,0-3 1,5 0-2,-5 3-1,9-3-1,-9 3-1,4-3 0,5 7-2,-5-4 2,0 0-2,-3-3 0,3 0 0,-4 2-1,1 4 0,-1-6 0,-4 0-4,0 6-2,1-6-1,-1 0-3,-4 0 0,4 0-4,-4 0-3,-4 0 0,4 0-3,-4 0-3,0 0-5,0 0-7,0 0-13,0 0-13,-4-3-8,4-14 677,0 17-608</inkml:trace>
  <inkml:trace contextRef="#ctx0" brushRef="#br0" timeOffset="87784.0209">8716 6744 1023</inkml:trace>
  <inkml:trace contextRef="#ctx0" brushRef="#br0" timeOffset="89059.0938">9056 6466 165,'0'0'24,"4"0"-1,-4 0 3,0 0-1,0 0 2,0 0 3,0-4 2,0 4 4,4-3-3,8 3-2,-8-6-6,9-1-2,-5 1-6,4-3-1,1-3-2,3-3-3,-4 0-2,0-4-2,5 3-2,-1 2-1,1-2-1,-1-1-1,0 1 0,1 0-2,-5 1 1,0 0 0,1 3 0,-1 3-1,-4-1 0,0 4 0,0 3 0,1-7 0,3 7 0,-8-2 0,0 5 0,0-3 0,0 3 0,0 0 0,-4 0-1,4 3 2,-4 0-1,0 2-1,0 8 2,0 3-4,0 1 0,-4 2-2,4-1-1,-8 1 1,4-5 1,-4 5 0,4-4 1,0 4 0,-5 0 2,5-8-1,-4 2 0,0-4 1,4-2 1,-4 1-1,0-2 1,-1-6 0,-3 3 1,8-3 2,-4 3 3,0-3 1,-1 0-2,5 0 0,-4 0 2,4 0-1,0 0 0,4 0 0,0 0-2,0 0 0,0 0-1,0 3-2,0 1 2,4-4 0,-4 0 0,12 0-2,1 0 0,3 0 1,-4-4 0,1 1-2,7 0 0,-4-3-5,1-2-2,-1 1-3,5 4-5,-9-3-2,4-4-7,1 4-6,-5 1-8,0-1-8,0-4-4</inkml:trace>
  <inkml:trace contextRef="#ctx0" brushRef="#br0" timeOffset="89297.1074">9813 5887 418,'0'-3'38,"0"3"-11,0 0-5,0 0-2,0 0-2,0 0-5,0 6 2,0 10-4,4 1 2,-4 2-4,9 2 2,-9 1-2,0 9 1,0 2-4,0 0-1,0 7 0,0 3-3,-5-3 1,5 0-2,-4 25 366,4-65-367</inkml:trace>
  <inkml:trace contextRef="#ctx0" brushRef="#br0" timeOffset="89321.1088">9817 6310 1023</inkml:trace>
  <inkml:trace contextRef="#ctx0" brushRef="#br0" timeOffset="89554.1221">9797 6459 746,'0'-3'-25,"0"-3"4,0-7 4,0-11 5,0-3 3,0-8 2,0-2 0,0-2 3,0-1 1,0-5 0,0-1 2,0 0 0,0 10-1,0-1 2,0 7 1,4 1 3,-4 5 1,4 5 0,0 8 1,0 2-2,4-1 1,1 4 0,-1-4 0,4 4 1,0-2-4,5 2-1,3 2 2,1 1-2,-5 0 1,5-3-2,-1 3-3,1-1-4,-1 3-4,0-2-1,-3-1-4,-5 1-4,5 3-4,-5-3-8,-4 3-7,-4 0-8,-4 0-2,0 10-10</inkml:trace>
  <inkml:trace contextRef="#ctx0" brushRef="#br0" timeOffset="89749.1333">9805 6119 387,'0'0'39,"0"0"-6,4 0-4,-4 0-4,8 0-5,5 0-4,-1 0-5,4 0-3,1-5-3,3 5-2,-3-9-5,3-1-4,0 4-4,-3-1-6,-1 1-4,5-5-5,-5 1-10,-4 4-9,5 0-4</inkml:trace>
  <inkml:trace contextRef="#ctx0" brushRef="#br0" timeOffset="90050.1505">10399 5715 379,'0'0'29,"0"0"-4,0 0 0,0 3 0,0-3-2,-4 4-2,4 8-4,0 1-1,-4-2 0,-5 5-1,9-3 0,-4 1 2,-8 2-2,4 1-2,0-1-2,-1 5-1,-3 1-2,4-1-1,0 7-3,0-7-1,-5 8 1,5-5-1,0 6-2,0 0 1,4 5-2,-5-5 1,-3 4 0,4-4-3,4 0-3,0 2-3,0-8-2,4-1-2,0 0-1,0-3-1,4 12 395,-4-32-381</inkml:trace>
  <inkml:trace contextRef="#ctx0" brushRef="#br0" timeOffset="90074.1519">10227 6389 1023</inkml:trace>
  <inkml:trace contextRef="#ctx0" brushRef="#br0" timeOffset="90634.184">10477 6383 334,'4'-3'50,"0"-4"-5,4-2-10,0-1-6,0 1-7,0-2-4,5 1-3,-5-3-3,8 2-4,-8-2 1,5-1 0,-1 1-2,0-2 1,5 3 0,-5 0-1,0-1-1,1 0 0,-5 2 0,0-2-2,4 4 1,1-4-2,-5 5-1,-4-1 1,4-1-2,0 2 1,0-1-1,-4 2-1,5 4 0,-5-3 0,4-1 0,-4 4 1,4 0-2,-8 0 2,0 3-1,4 0 0,-4 0 0,0 0 0,0 3 0,0 3 0,0 4 0,0 9 0,-4 2 0,4-4-1,-8 9 1,4-9-3,-4 2 0,4-3 1,0-2 0,-1 2 1,-7 0-2,12-2 0,-4-7 0,0-1 2,-4 4-1,4-6 1,0 0-1,0-1 2,-5 0 0,9 0 0,-4-3 0,-4 0 0,4 0 0,-4-3 2,0 3 1,3-3 2,-3 3 1,0-3 0,4-1 0,0 1 1,0 2 0,-4 1 0,8 0-1,-4 0 0,-1 0-2,5 0 0,0 0-3,0 0 0,0 0-1,0 0 0,0 0-2,0 0 2,5 0-4,7 1 0,0-1-2,0 0-2,5 0-4,-5 0 0,4-1-3,1-2-3,-1-1-4,5-8-5,-5 2-12,9-1-10,-13-2-5</inkml:trace>
  <inkml:trace contextRef="#ctx0" brushRef="#br0" timeOffset="90871.1974">10960 5648 375,'4'0'30,"-4"4"1,0-4 1,12 6-3,-4 10-3,4-5-5,-3 2-1,3 1 0,4 5-2,-3 2-1,-1 4-2,0-4-1,5 4 0,-5 2-2,0-3 1,0 8-2,-3-2-1,-5 4-1,0 2 0,-4 66 288,0-102-297</inkml:trace>
  <inkml:trace contextRef="#ctx0" brushRef="#br0" timeOffset="90912.1999">11140 6108 1023</inkml:trace>
  <inkml:trace contextRef="#ctx0" brushRef="#br0" timeOffset="91215.2171">11439 6273 458,'0'-3'49,"4"-7"-12,4 4-8,4 6-6,9 0-6,-1-3-4,5 0-2,-5 0-4,1-1-1,-1 1-1,1 0-3,-1 1-3,1 2-1,-5-4-5,-4 2-2,0-4-5,1 3-4,-1-1-6,-4-2-7,0 0-9,1 2-5,-5-2-6,12-15-8</inkml:trace>
  <inkml:trace contextRef="#ctx0" brushRef="#br0" timeOffset="92013.2627">12159 5946 350,'0'-4'46,"0"1"-8,0 0-2,4 3-2,-4 0-6,0-3-4,0 3-2,0 0-1,0 3-1,0-3-1,4 3-1,-4 12-3,4 37 337,-4-52-352</inkml:trace>
  <inkml:trace contextRef="#ctx0" brushRef="#br0" timeOffset="92051.2649">12171 6006 1023</inkml:trace>
  <inkml:trace contextRef="#ctx0" brushRef="#br0" timeOffset="92705.3024">12495 5556 222,'0'0'30,"0"0"-5,0-1 0,0 1-4,0 0 2,0 0 0,0 0 2,0 0-2,0 0 4,4 0 1,-4 0-3,8 0-2,0 0-3,1 0-6,-5 0 1,12 0-3,-8 0-2,4-4-1,5 4-2,-1-3-1,1 3-3,-1 0 0,4-3 0,-3 3-1,-1 0-1,1 0 1,-1 0 0,-4 0-2,5 0 3,-5 0-1,-4 0-2,0 0 1,5 3 0,-5 0 0,-4-3 1,4 4-1,-4-3 1,-4-1 0,4 3 0,-4 1 1,4-4 0,-4 3 1,0-3-1,0 0 0,8 0-1,-8 0-1,9 3 1,-9-3-1,4 0-1,-4 0 0,8 3 1,0 0-2,-4 0 2,0 7 0,0-2-2,5 1 2,-5 1-2,0 3 2,0 1-2,-4 2 0,4 1 3,-4 2 0,0 5 0,0 2 2,0-2-2,-4 6 2,0 2-1,0-2 1,-4-3 0,3 3 0,-3 3-1,-8 53 318,16-86-321</inkml:trace>
  <inkml:trace contextRef="#ctx0" brushRef="#br0" timeOffset="92742.3044">12843 6036 1023</inkml:trace>
  <inkml:trace contextRef="#ctx0" brushRef="#br0" timeOffset="95316.4517">11193 6111 128,'0'-6'12,"4"-1"3,-4 1-3,0 0 2,4-4-1,-4 4 1,0 1 1,4 2 2,-4-4 1,0 1-2,0 3 0,0 3-5,0 0-2,0 0-2,0-3-2,0-4 0,0 7-2,-4 0-1,4-3 0,0 3-1,0-3 0,0 3 0,0-5 3,-4 5 4,4-3 1,-4 0 9,4 0 2,0-1 1,0 4 1,0 0 0,0 0-6,-4 0-1,4 0-6,0 0 1,-4 0-3,4 0 2,-4 0-4,4 0 2,0 0-2,0 0 2,0 0-2,0 0 2,-4 0-1,4 0 1,0 0 0,0 0 0,0 0 0,0 0 1,0 0 0,0 0-2,0 0-1,0 0 0,0 4 0,0-4-1,0 0-2,0 0 1,0 3 1,0 3-1,0 2 2,0 5-1,0 0 1,0-6-1,0 3 2,0 3 0,-4 3-2,4-2 2,0 5-2,0 5 2,0-2-2,-5 2 1,5 3-1,0-2 0,-4 2 0,4 0-1,-4-1-1,4-2 1,-4 1-1,4-1-1,-4-3 0,0 1-1,0-5 2,0-1-1,-4 2 0,3-2 2,1 3-1,0-5 1,-4 2-1,0 0 0,0-2 0,0-1 0,-1 0-2,-3-2 1,4 5-1,-4-4 1,-1-7 0,5 8 2,0-10-1,4 7-2,-4-4 0,4-1 0,-1 1 1,1 0-1,0-2 0,0-1 1,4 0-2,-4 0 1,0 0 1,4-3 0,0 4-2,-4-4 2,4 0-2,0 0 2,0 3-1,-4 0-1,0-3 0,4 0 2,0 0-2,0 0-2,0 0-3,0 0-1,0 0-2,4 0-1,-4-3-5,4 3-3,-4-3-6,0-7-6,4-3-14,-4 4-15,0 1-18</inkml:trace>
  <inkml:trace contextRef="#ctx0" brushRef="#br0" timeOffset="96632.527">12200 5966 123,'0'0'5,"0"0"7,0 0 1,4 0 5,-4-3 0,0 3-1,0 0 2,0 0 2,0 0-1,0-3-2,0 3 3,0 0-3,0 0 3,0 0 1,0 0 1,0 0 3,0 0 1,-4 0-1,4-3-3,0 0-3,0 3-1,0 0 0,0 0-3,0 0 0,0 0-1,0 0-3,-4 0-1,4 0-2,0 0-1,0 0 1,0 0 2,0 9-1,0 7 0,-4 2 1,4 7 0,0 2-1,0 6-1,0-1 1,0 6-3,0 2-1,0 3-1,0 0-1,0-3-1,0-1-1,0-4 0,0-4-1,0-1 0,0-3 0,0-2-4,0-7-2,0 1-4,0-6-3,0-6-5,0-3-2,0-1-3,0 0-5,0-3-5,0 0-11,0-6-13,0-1-11</inkml:trace>
  <inkml:trace contextRef="#ctx0" brushRef="#br0" timeOffset="97557.5799">12777 5992 183,'0'0'27,"0"-7"-2,0 4 0,0 3-1,0 0 2,0-3-2,0 3-2,0 0 3,0 0 0,4 0-1,-4 0-3,0 0 0,5 0-1,-5 3-1,0-3-4,4 7 0,-4-7-2,0 11 0,4-2 0,0 1 0,0 1-1,0 5 0,-4 3 0,0-2-1,4 12-1,-4-8-1,0 3-2,4 4-1,-4-1 1,0 7-2,0-1 0,4 0-1,-4 1-2,0 1 1,0-5-2,0 0 1,0 7-1,0-4 1,8-1-2,-8-2 1,0-6 1,0 4-2,0 0 1,0-8 0,0 2 0,0-2-2,0-3 2,0-1 0,5-8-1,-5 1-1,0 1 2,0-4-2,0-1 0,0 1 0,0-6 1,0 0-1,0 0 0,-5 4-1,5-4 2,0 0 0,0 0 0,0 0 0,-4 0 0,0-4 0,4 4 0,-4-3-1,0 3 1,0 3 0,4-3-1,-4 0 0,0 0 2,-4 0-2,4 0 1,-9 4 1,1 2-2,0-3 1,-5-3 0,5 0 1,0 0 0,-13 3-1,1 1 0,7 8 2,-7-2 0,-1 7-1,-8-1-1,1 8 3,3-8 1,0-2 1,-3 5-1,3-1-1,0 1-1,5-2 0,-1-1 0,9 0 0,-5-5-1,9-4-1,4-1 0,0 0-2,4-2-5,-1-1-3,1-3-2,4 0-4,4-3-2,1-13-4,-5 3-6,12-1-12,0 1-16,0-1-17</inkml:trace>
  <inkml:trace contextRef="#ctx0" brushRef="#br0" timeOffset="98349.6252">13482 6009 422,'-9'0'50,"9"0"-8,0 0-9,0 0-7,0 0-7,0 0-3,0 3 0,0 1-2,0 2-2,0 8 0,0 9-2,4 4-1,5 3-2,-1 2-2,0 1 0,0 0-2,-4 4-1,0 3-1,0-1-4,5-8-4,-5 0-2,0-4-6,0-3-3,0-5-2,-4-4-10,4-3-5,-4-2-10,-4-4-6,4-4-6</inkml:trace>
  <inkml:trace contextRef="#ctx0" brushRef="#br0" timeOffset="98588.6389">13436 6294 436,'0'0'49,"0"-3"-9,0-1-7,5 4-4,-5-3-5,8 3-4,4-3-4,0 0-3,1-2-3,7-1-3,-4-1-1,-3-2-4,3-1-2,0 4-3,-3 0-3,-1-5-2,4 1 0,1-3-3,-1 8 0,-4-4-2,5-4 2,-5 4-4,4-1-11,1 9-6,-5-3-6,0-5-5,1-4-4,19-1-11</inkml:trace>
  <inkml:trace contextRef="#ctx0" brushRef="#br0" timeOffset="99076.6667">13989 5927 368,'0'-4'45,"4"1"-3,4-3-7,-3 4-4,3-1-7,4-3-3,4 3-5,-3-4-2,7 4-2,-8 0-2,5 0-1,-5 3 0,4 0-2,1 0 0,3 0 1,-7 0-2,-1 3-1,0 0-1,0 3 1,1 4-3,-9 1-1,4 2 1,-4 3-2,0-2 0,-4 5 2,0 2-1,-4 7 0,0-4-2,-4 3 2,-4 5-1,7-2 2,-3 0 1,0 1 1,-4 0 0,8-4 0,-9 4-1,5-4 0,0-2 1,0-4-2,0 1 2,-1-1-2,5-2 0,-4-5 1,8 2-2,-4-6 0,-4-3 0,8 6 1,0-3-1,0-1-1,4-7 2,0 4 0,4-3 1,5-3-1,7 0-1,-4-3 1,1 0-2,3-2 2,1-4-2,-1-1-4,1 1-5,-9 1-1,4 1-2,-3 1-2,-1 0-4,0 2-2,5 1-2,-9 0-5,4 3-7,-8-3-5,4 0-10,0 0-6,1 1-6</inkml:trace>
  <inkml:trace contextRef="#ctx0" brushRef="#br0" timeOffset="99684.7016">14771 5909 405,'0'0'49,"0"0"-8,0-3-7,0 0-5,0 3-4,0 0-6,0 0 0,0 0-2,0 0-3,12 3 1,-3 11-1,3 2-1,-4 2-2,0 7-1,-4-1 0,5 9-3,-5-3-1,4 5 0,0 2-3,-8 0 0,4-1-2,0-2-1,0-4 2,-4 2-2,0-9-3,0 1 0,0-5-2,0-3-1,0-5 0,0-1-1,0-4 1,0-3 0,0-3 0,-4 0 1,4 0-2,0-9 1,0-9 1,-4-4 1,0-5 0,4-5 1,-8-1 0,8-4 2,-4-9-2,0 3 2,4-8-2,0 9 2,-4-1 0,4 3 1,0 6 2,0 6 3,0 4 4,0 5 0,0 5 2,0 1 0,0 3-1,0 6 1,0-3-3,0 4 1,0 0-2,4 0-1,0 3-1,4 0-1,4 0 0,-4 0-1,9 0 0,-5 0-1,0 0-2,1 0 2,3 0-1,0-3 0,1-1-2,-1-2 1,0 3-3,-3-4-4,-1 4-2,-4-5-6,0 2-2,1 3-3,-1 0-2,-4 3-4,0-4-3,0 4-11,-4 0-10,0 0-8,-4 7-11</inkml:trace>
  <inkml:trace contextRef="#ctx0" brushRef="#br0" timeOffset="99927.7154">14796 6128 446,'0'-6'40,"0"6"-9,0 0-7,0 0-1,0 0-4,12 0-1,-4 0-3,4 0-3,5-3-4,-5-2-1,4-1-3,1-7 0,3 4-1,1-7-2,-5 8-6,1 1-3,-5 4-5,0-6-4,0-4-6,1 8-6,-5-1-9,0 3-8,-4-4-1,4 4-2,13-8-2</inkml:trace>
  <inkml:trace contextRef="#ctx0" brushRef="#br0" timeOffset="100338.739">15361 5505 301,'0'0'38,"0"0"-8,0 0 0,0 0-1,4 0-1,-4 0 0,0 5-1,0-5-3,0 16-6,0-6 0,0 2-2,-4-1-1,0 8 1,-1-4 0,1 1-3,-4 3 1,0 5-1,0 3 0,0-2 1,4 5-4,-9-3 2,5 3-3,-4 5-1,8-1-1,-5-4-1,5 3-3,0 4 2,0 0-1,0-1-2,0 1 0,-4 7 0,4-6-1,0 0-1,0-4 1,-1 2 0,5-2-1,-4-1 0,4-3 0,0 2-4,0-5-2,-8 0-2,8-1-3,4-6-3,-4-4-1,0 2-1,0-2-3,0 0-2,0-5-5,4-2-5,0 1-5,5-7-6,-5-3-5,0 2 1,0-2-3</inkml:trace>
  <inkml:trace contextRef="#ctx0" brushRef="#br0" timeOffset="100922.7724">15393 6496 246,'9'-7'45,"-1"1"-5,8 0 1,-8-2-2,5-2 1,-5 1-6,4-4-5,-4 2-4,9-5-7,-5 0 1,0 2-1,1 1-4,-1-3 0,0 2 0,0-2-3,5-2 1,-9-4-2,4 8 0,0-5-2,1 0-1,-1 4 0,-4-1 0,5 2-4,-5-2 1,0 0 1,-4 2-1,8-2-1,-8 8-1,5-1-1,-1-1 1,-4 1-1,0-1-1,0 4 2,0 1-2,0 5 0,0-6 0,-4 2 0,0 4 0,0 4 0,4-4 0,-4 3 0,0 0 0,0 5 0,0 8 0,0 0 0,0-2 1,0 5-1,0-5 0,0 5 0,0 0 0,0 2 0,-4-5 1,4 2 0,-4-3-1,-4 0-1,4 4 0,-4-6 1,4-2 0,-5 1-1,5-2 0,-4-2 0,4-2 1,0 1 0,0-4 0,-4 0 0,4 0 0,0 0 0,-5-3 0,1 0 0,0 0 0,0 3 2,4-3 0,0 0 2,-1 0 0,1 0 1,0 0-2,0 0 0,4 0 1,-4 0 0,0 0-2,4 0 0,0 0 0,0 0-1,0 0 0,0 0-1,0 0 0,8 0 0,-8-3 0,4 3 2,9-9-3,-5 2-3,8-2-1,-4 1-2,-3-2-1,3-2-1,0 5-3,-4-1-1,5-1-2,-1-1-3,0 1-2,-4 4-1,5-1-3,-5-4-10,0 1-9,0-3-10,-4 6-6</inkml:trace>
  <inkml:trace contextRef="#ctx0" brushRef="#br0" timeOffset="101388.7991">15962 5609 391,'0'-4'47,"0"4"-8,0 0-3,5 0-5,-5 0-2,0 0-2,8 4-4,0 12-3,0-2 0,0 2-1,5-2 0,-1 5-3,-4 2 2,4 1-3,1 2 0,-1 1-2,0-1-1,0 5-1,-3 1 0,-5 0 0,4 0-1,0 1 0,-8 7 0,0-5-1,0 7-1,-4 0-4,4-1 1,-4 1-2,-8 0-1,3-4 0,-7 1-1,8-4-3,-4-2-3,-1 0-5,1-4-1,4-3-5,-4-5-4,8-1-3,-5-2-4,9-5-4,0-5-8,0-3-12,0-3-12,0 0-15,13-14 4</inkml:trace>
  <inkml:trace contextRef="#ctx0" brushRef="#br0" timeOffset="101923.8297">16552 6184 380,'-4'0'50,"0"-3"-7,4 0-3,0 3-6,4 0-4,8 0-4,5-3-4,-1-10-7,0 0-3,1 8-4,3-4-6,1 2-2,-1 1-6,-8 3-4,5 3-2,-5 0-3,0-3-3,-3 1-7,-1-1-7,-4 0-5,4 3-4,-8 0-4,4 0 1,-8 11-8</inkml:trace>
  <inkml:trace contextRef="#ctx0" brushRef="#br0" timeOffset="102120.841">16593 6376 398,'0'0'49,"0"0"-6,0 4-7,4-4-6,8 0-3,1 0-6,-1-4-4,0 1-4,9-3-4,-1-4-3,-4 1-3,1 1-3,-1 2-5,1-1-4,-1-6-4,-4 9-1,1-3-7,-1 1-7,-4 0-7,4-4-7,-4 2-5,25-24-14</inkml:trace>
  <inkml:trace contextRef="#ctx0" brushRef="#br0" timeOffset="102470.861">17821 5367 298,'8'-3'47,"-8"-4"-4,4 4 0,-4-3-7,0 6-5,5 0-6,-5 0-3,-5 5-4,5-4-2,0 9-1,0 9-2,0-2-1,0 2-2,0-1-1,0 4-2,0 5 0,0-3-2,0 2-2,0-3 0,0 6-2,0-5 0,0 0-5,0-2-2,0-1-6,0-2-2,0-5-4,0 2-8,0-3-6,0-4-9,-4-1-8,4 5-4</inkml:trace>
  <inkml:trace contextRef="#ctx0" brushRef="#br0" timeOffset="102929.8871">17191 5947 320,'0'0'20,"4"0"2,0-5 2,12 5 4,-3-6-2,-1 3 4,8 0-1,-3 3-3,-1-3-2,9-1-5,-1-2-2,1 1-1,3-1 0,1 3-1,-4-4-2,7 1 0,1 3-1,0 0-1,4-4-2,0 4 1,-5 0-3,9-2 0,0 2 0,8 0-1,-4 3 0,4 0 0,1-3-2,-1-1-1,4 4 0,-4-6 1,4 0 0,-4 3 2,1-1-2,-1 0 1,-8-3-2,4 1 0,0-4 0,0 1-1,0-1 0,-4 6-2,-4-6 1,3 4 0,1-1-1,-8 1-2,0-2-2,-4 2-5,-9-1-2,1 4-1,-5 0-2,-4 0-2,-4 3-2,-4 0-2,-4 0-2,-4 3-5,0 13-7,-12-2-8,0 2-5,-9-2-5,0 5-1,-61 48-5</inkml:trace>
  <inkml:trace contextRef="#ctx0" brushRef="#br0" timeOffset="103540.9221">17440 6795 342,'0'0'26,"0"-4"-6,0 4-1,0 0 4,5-3 2,-5 3 4,0 0-1,12-5-4,-4-4-5,4-4-1,-4-1-1,5-2-4,-1 0 0,0 2-2,1-8 0,3 1-4,-4-1 0,9-2 0,-1 0-2,1-2 0,-1 6-1,-4-2 0,-3 7-1,3-1-2,-4 0 0,1 9 0,-1 0-1,-4 4 1,-4 0-1,4 3 0,-3 0-1,3 0 2,-4 3-2,-4 0 2,4 7-1,-4 1 0,4 5 0,-4-2 0,0 2 0,0 0-1,0-2-2,-4 2-1,4 0 1,-4-2 0,0 2 0,-4-3-2,-1-2 1,1 2 0,0-4 0,0 2 1,0-1 0,-1-4 1,1-3 0,0 1 1,-4-4 0,4 0 0,-5 0 1,5 0-2,-4 0 3,4 0 2,-1 0 2,-3 0 0,4 0 2,-4 0 2,8 0 2,-5 0-3,1 0 0,4 0 1,0 0-2,0 0-2,4 0-2,0 0 1,0 0-2,8 0-1,-8 0 0,8 0-2,9 0-2,-1-4-6,0 1-1,1-6-3,3-2-2,-7 4-1,3 1-3,0 0-5,1-1-7,-5 1-7,8 3-7,-7-1-7,-1 3 1,17-9-5</inkml:trace>
  <inkml:trace contextRef="#ctx0" brushRef="#br0" timeOffset="103830.9387">18153 6257 404,'0'0'35,"0"-3"-2,4 3-5,-4 0-4,4 3-4,-4 4-2,0-4-4,4 11 0,-4 2-2,0-2-1,4 2-2,-4 0-2,0 2 0,0 4-2,0-1-2,0 1 0,0-5-2,0 6 0,-4-3-2,4 1-2,0 1-2,0-3-2,0-5-4,0 2-1,-4-1-7,4 1-4,0-1-6,-8-7-11,8 2-7,-4 0-5</inkml:trace>
  <inkml:trace contextRef="#ctx0" brushRef="#br0" timeOffset="104100.9541">18018 6545 381,'0'0'41,"0"-3"0,0 3-4,8-3-8,4 3-6,0-10-6,5 4-4,-1-1-4,1 1-4,-5-2 1,8 2-2,1-4-1,-5 1-2,1 1-2,3-5-5,-8 3-1,5 1-4,-1 1-4,-4 2-5,1-4-6,-1 1-8,-4 2-5,0 2-7</inkml:trace>
  <inkml:trace contextRef="#ctx0" brushRef="#br0" timeOffset="104588.982">18501 6073 340,'0'-3'36,"0"-2"-7,0 5-3,0 0 1,0 1 2,0-1-4,4 7-5,-4 6-1,0 2-1,0 0-3,4 1-3,-4 0-2,0-5 1,0 8-1,-4-5-1,0 5-1,4-6 0,0 1 0,0 2-3,0 0 0,0-2-1,0-1 0,0 0-1,0-5-1,0 1 0,0-2 0,0-4-2,0 3 2,0-1-2,0-5-1,0 3 2,4-3-1,0 0 0,-4 0 0,4 0 0,4 0 0,-4 0 0,0 0 0,5 0 0,-1-3 2,-4 0-2,4 1 0,0-1 0,0-3-1,1-4-1,-1 4 0,0 2-1,4 0-1,-4-3 1,5 4-1,-1-6-1,0 2 1,-3 1 1,3 1-1,4-1-2,-8-1-1,5 1-1,-9 3-3,4 0-1,0 0-4,0-4-2,-4 4-4,5 1-5,-9-4-3,4 3-3,-4-3 0,8-1-2,-8 1-7,0-7-5</inkml:trace>
  <inkml:trace contextRef="#ctx0" brushRef="#br0" timeOffset="104896.9997">18738 6065 351,'0'0'43,"4"0"1,-4 0-1,0 0-4,4 0-4,-4 0-3,0 0-6,0 14-1,0-1-3,0 3-3,0 4-2,0 8-2,0 0-2,0 2-2,0 7-1,-4-1-2,-4 1 0,4 0-2,0-4-4,0-1 1,0-2 0,4 0-1,-4-9-4,4 1-1,0-3-1,0-5-3,0-4-3,4 0-4,-4-2-2,0-2-4,0 0-1,0 1-4,0-1-6,0 0-6,-4 1-10,0-3-7,-9 3-4</inkml:trace>
  <inkml:trace contextRef="#ctx0" brushRef="#br0" timeOffset="108957.2319">901 8526 198,'0'-3'40,"0"-1"-1,-4 4 1,-1-3-2,5 0 6,0 3-4,-4-3-4,4 3-2,0 0-4,-4-2-2,4 2-4,0-6-2,0 0-3,0-4-4,0-3-1,4 2-3,-4 2-1,9-10-3,-1 1-1,0 2-1,4-1-2,1 1 0,-1-2-1,0 2-2,0-6 2,5 8-1,-5-5-1,4 5 0,1-6 0,-5 8 0,4 1 1,-3-2-1,-1 3 0,0-1-1,1 2-1,-5 9 0,0-10-1,-4 4-1,0 6-1,-4 0 2,4 0 1,0 0-1,0 6 1,-4-3 1,0 4 1,0 10 0,0 2 0,0-1-1,-8 1-1,8 5-1,-4 1-3,0-4 2,-4 1 0,0-1 0,-1 4 0,1-4 0,4-4 2,-8-1-1,4-3 3,0-2 0,3-5 0,-3-2 0,0-4 0,0 0 0,4 0 0,-9-5 0,5-2 0,0-2 0,0-4 0,4 0 0,0-1 0,-4 1 1,8 13 2,-5-3 0,5 0-1,0 0 1,0 3-2,0-3 3,5 3 1,-5 3-1,8-3 0,4 0-1,-4 0-1,4 3 0,1-3-1,-1 0 1,4 0-3,-3 0-5,-1 0-2,0-3-6,1 0-2,-1 1-4,0-1-4,0-3-7,-3 2-11,3-2-11,0 3-9</inkml:trace>
  <inkml:trace contextRef="#ctx0" brushRef="#br0" timeOffset="109412.258">1453 7777 346,'4'0'36,"1"0"-9,-5 0-2,4-3-2,0 3-2,-4 0 0,4-3-6,4 0-3,-4 3-3,4 0-2,0 0 2,-3 0-2,3 0 0,0 0-3,-4 0 0,4 3-1,0-3 0,-3 3-1,-5-3 0,8 3-1,-8 3 0,4 2 0,-4 5 0,0 0-1,0 0 0,0-2 0,0 5 0,-4-2 0,4-1 0,0-1 0,0 1 3,-4 1-2,0-1 2,-1 0 1,1-2-1,0 2 0,4-4 0,0 1-1,0-9 0,0 2-1,0 4 0,0-4-1,0 0 0,0-3 2,4 0-1,-4 0 0,9 0 0,-1 0-2,-4 0 2,8 0-1,-4 3 0,0-3-2,1 0-2,-5 0-5,4 0-2,0-3-6,0 3-7,-4-3-5,5 3-8,-5-10-6,4 6-2,25-9-8</inkml:trace>
  <inkml:trace contextRef="#ctx0" brushRef="#br0" timeOffset="109902.2859">2006 7768 430,'0'-4'40,"0"4"-5,0 0-5,0 4-4,-4-1-5,4 9-4,0 6-3,-4 7-2,4 2 0,0 4-1,-4 0 0,4 4-2,0 0-1,-4 5 0,0 0-2,4-4-2,-5 4 0,1 0-1,0-4-1,0 1 0,0 3-1,0-10 1,0 7-2,4-7 0,-4-2-2,4-4-3,0-8-2,0-8 0,0 2 3,0-10-1,0 0-1,0-5 1,8-17-2,-8-1-1,4-13 1,4 1 1,0-7-4,-8 3 3,0-4-1,0-2 1,0-1 0,0 3 2,0-3 1,0 0 2,0 3 1,0 7 5,0 5 5,0 9 2,0 5 1,0 4-1,0 0 0,5 8 2,-5-1 0,8 6 0,4 0 0,4 0-1,1 0-1,-1 0-5,9 0 0,-5 0-2,1-6 0,3 2-3,1 1 0,-5-3-4,1 0-5,-1 2-3,-3 3-2,-1-2-3,-4-1-4,-4 1-5,5 3-9,-9 0-8,0 0-9,-4 0-5,-4 24-8</inkml:trace>
  <inkml:trace contextRef="#ctx0" brushRef="#br0" timeOffset="110125.2987">1961 8101 381,'0'0'52,"0"0"-9,0 0-6,0 4-5,0-1-3,4 0-6,-4-1-3,12-2-3,1 0-4,3 0-1,0 0-3,1-2-4,-1 2 1,5-3-3,-1-4-5,-4 1-2,1 0-8,3 2-4,-7 1 1,3 0-7,-4 0-7,-4 3-5,5 0-7,-5 0-6,0 0-5</inkml:trace>
  <inkml:trace contextRef="#ctx0" brushRef="#br0" timeOffset="110552.3231">2743 7508 323,'4'0'40,"-4"0"-7,0-3-2,0 3-6,0 0-3,0 0-2,-4 0-3,4 3-2,0-3-1,-4 5 0,0-5-1,0 13 0,4-4 1,-8 4-1,3 8-1,-3-1 2,4 6-3,-4-5 1,-4 7-3,3 2 0,-3 1 0,4 2-2,-4 0 1,4 2-2,-5 2 0,9-1-1,-4 1 1,0 0-2,4-4 0,4 4 0,-4-4-3,-1-1 1,1-2-2,4 0 1,0-4 0,4-3 1,1 4-1,-5-1-3,4-2-3,0-7 0,0 2-4,4-3-3,-4 2-3,-4-2-1,8-7-3,-8 5-4,9-4-6,-5-4-4,0-2-8,0-4-3,4-4-6,12-2-7</inkml:trace>
  <inkml:trace contextRef="#ctx0" brushRef="#br0" timeOffset="111058.3521">2792 8275 335,'0'-4'49,"4"3"1,4-5-9,-4-7-6,5 3-8,-1 1-8,4-2-2,0-2-3,5-1-1,-5 1-2,0-3-1,5 3-2,-5 2 1,0-5-1,5 4-2,-5-3 2,0-1-1,5 2-2,-5 1 1,0 1-1,0-1 0,-3-1 0,-1 1 0,0 3-3,0 6 0,-4-3-1,4 1 0,1 3 0,-5-4-1,0 1 1,-4 3 0,4 0-2,0 3 0,0 0 0,4 3 0,-4 3-1,-4 4 2,0 2-1,0 3 0,0 4-2,-4 1 0,4-1-1,-4-1 0,-4 1 0,4-3 1,0-2-1,-4-1 2,8-2-1,-4-1 1,-1-4-1,1 0 2,0 1 0,0-1 0,0-1 0,0 0 2,0-4-2,-4-1 0,0 0 2,-1 3 0,5-3 4,0 0-1,-4 0-1,4 0 4,4 4-4,-8-1 1,4-3 0,0 0-1,4 0 1,-5 3-1,5 0-3,0-3 1,0 0-2,0 0 2,0 0-2,0 0 0,0 0-3,5 0 1,-5 3-3,12-3-1,-4 0-1,0 0 0,4 0-1,5 0-5,-5 0 0,9-3-1,-1 0-7,-4-7-6,1-1-7,-1-1-7,1-1-6,3 0-3</inkml:trace>
  <inkml:trace contextRef="#ctx0" brushRef="#br0" timeOffset="111396.3715">3328 7483 420,'9'0'45,"-5"0"-4,0 3-6,4 4-6,0 8-3,0-3-3,5 3-2,-1 3-1,0 7-1,0 6-3,-3-1 2,3 6-5,0 2-1,1-3 0,-5 7-1,0-6-1,0 6-2,0-1-2,-4-1-1,0 0-2,-4-1 0,0 1-1,0 0 0,0-4-1,-4 1 0,0-4-3,-4 1-3,0-4-3,0-2-4,-5-1-2,5-3-5,0-1-2,0-6-7,0 5-1,4-14-9,-1 2-9,1-10-12,-4 3-16</inkml:trace>
  <inkml:trace contextRef="#ctx0" brushRef="#br0" timeOffset="111969.4042">3971 8152 355,'0'0'44,"0"0"-1,0 0-6,4 0-3,-4 0-2,0 0-3,4 0-1,5 0-1,3 0-4,4-3-3,1-5-4,3-5-3,1 7-4,-5 0-3,-4 3-1,5-2-2,-5 2 0,0-1-5,0-2-1,1 6-5,-5-3-2,4 3-3,-8-3-4,4-1-1,5 4-4,3 0-7,-4 0-9,-3-3-11,-5 0-7,24-2-9</inkml:trace>
  <inkml:trace contextRef="#ctx0" brushRef="#br0" timeOffset="112665.444">4397 8346 317,'0'0'34,"0"0"-3,0 0 0,0 0-1,0 0-1,4 0 0,4 0-4,-4-3-5,0-13-4,5 0-2,7-1-1,0-2-2,-3 1-1,3-7-1,4 1-1,1-3-1,4-5-1,-5 2-1,9 3-2,-5 0 1,-3 1 0,-1-1-2,5 4 0,-9-3-2,5 2 1,-9 2 0,0 1 0,5 2 0,-13 2 1,4 4-1,0 3 0,0 3 0,-4 0 1,0-2-1,-4 5 0,9 1 0,-9 3-2,0 0 2,8 0-2,-4 0 2,-4 3 1,8 4-2,-8 6 0,4 4 0,0 4 0,-4 7 0,0-4 0,0 6 0,0-1 0,-4 1-2,-8-3 4,4 2-2,-5-2 0,9-6 0,-8 1-2,4-2 4,-4-4-2,3 0-2,-3-8 4,4 2-2,0-4 0,-5 0 0,9 1 1,-12-7 0,8 0 1,-5 0 0,1 0 0,-4-3 2,3 3 1,5-4 3,-4-2-1,4-3-1,0 1 2,-1 3 0,1 3-1,0-1 0,4 0-1,4 3 0,-4 0-1,4 0-2,0 0 0,0 0-1,0 0 0,4 0-1,-4 0-1,4 0 1,0 0-1,8 3-1,1-3-4,-1 0-1,4 3-3,1-3-1,-1 0-5,5 0-1,-1 0-2,1-6-3,-1 3-3,5-4-5,-1-2-10,-3-1-10,-1 5 0,5-1-9</inkml:trace>
  <inkml:trace contextRef="#ctx0" brushRef="#br0" timeOffset="112922.4587">5212 8006 452,'0'0'54,"0"0"-12,0 0-8,0 0-5,0 0-3,8 0-4,0 3-4,-4-3-3,12 7-2,-3-4-4,-1 0-1,9-3-3,-1 0-1,0 0-1,-3 0-1,3 0-2,-3 0-3,-5-3-4,4 3-2,-3-3 0,3-4-5,-4 1 0,1-1-6,-5 3-2,0 1-6,-4-1-9,8 1-8,-3 0-10,3-7-9</inkml:trace>
  <inkml:trace contextRef="#ctx0" brushRef="#br0" timeOffset="113623.4988">6055 7559 388,'0'0'46,"4"0"-13,0-3-5,-4 3-4,4 0-4,0 0-5,-4-3-1,0 3-3,0 0 2,0 0-1,0 0-1,0 0-2,-4 0 1,-4 0-2,0 0 1,0 3 0,0-3-1,-1 0 0,1 0-1,-4 3 0,4 0-1,0-3 0,-1 0-2,-3 4-1,0-4 0,-1 3 0,5-3 2,-8 3-3,8 0 1,-5 4-1,1-4-1,0 5 0,4-2 0,0 0-1,-1-2 1,1-1 1,0 6-1,4-2-1,-4-1 2,-1 2-1,9-5 2,0 0-1,-4 0-2,4 1 0,0 2 0,-4 0 1,4 2 0,0-1-2,0-1 2,-4 4 0,4 1-1,0-2 0,0-2 0,4 9 0,-4-5-1,4 1 2,-4 1-1,4 0-1,-4 1 2,5 2-1,-1-2 0,0-1 0,-4 0 0,4-2 0,0-2-1,-4-2 2,8 2-1,-4-2 0,4-1 0,1 2 0,-5-2 0,4 1 0,0-4-1,0 0 2,5 0-1,-1 0-1,-8 1 2,8-1-1,0-2 0,1-1 0,-1 4 0,-4-1-1,5 0 0,-5 0 1,0 3 1,-4 1 0,4-1-2,-8 4 0,4-2 2,-4 4 0,0 4 1,0-1-1,0 7 2,-4-5 0,-4 2 1,-4-1 0,4 1 0,-5 2-2,5-5 0,-4-4 0,-1 3-2,1-3 1,-4-2 1,-1-2-1,1 1-1,-4-6 0,-1 4 0,1-1-4,-5-3-3,1-3-4,-1 4-2,9-4-4,3 0-6,1-4-2,4-2-6,0-4-8,8-2-10,0-3-8,0-21-13</inkml:trace>
  <inkml:trace contextRef="#ctx0" brushRef="#br0" timeOffset="114118.5271">6505 7915 364,'0'-3'51,"0"0"-5,0 0-5,0 3-5,0 0-6,0-3-4,0 3-2,0 0-4,0 0-3,4 0-3,-4 0 0,5 0-1,7 0 1,-4-4-2,4 4-4,1-6-1,-1 3-2,4 0-2,-3 0-4,-1 3-6,0-4-2,0 4-5,1 0-1,-5 0-4,4-3-2,-4 0-4,5 0-7,-5 0-9,4 1-11,-4-1-10</inkml:trace>
  <inkml:trace contextRef="#ctx0" brushRef="#br0" timeOffset="114666.5584">6911 7553 463,'4'0'36,"-4"0"-5,8 0-3,-4 3-5,0-3-5,8 0-2,1 3-4,-1-3-2,4 3-4,5 4-2,-9-7 1,9 6-1,-5 1-2,0-4 0,-3 0-2,-1 2 1,0-5 0,-4 6-2,-4 0 2,1 4 0,-5-1-1,0 9 0,0-2 0,-5 1 0,1 2 0,-8 2 1,0 5-1,-5-6 1,5-1-1,0 2 0,0-2 0,-1-2 0,1-1 0,0-1 1,8-3-2,-5 1 1,9-3 0,-4-4 0,0 0 0,4-1 0,0 2 0,0-4 0,8 0 0,1 3 0,-5 1 0,4-3 0,4 0 0,0-1 0,5 0 0,-9 0 0,4 0 0,1 0 0,-5 4 0,0-1 0,0 1 1,0 0-3,1 6 3,-5 0 1,0 1 1,0 5 0,-4 0 0,0-1 1,-4 1-1,0-2 0,4 2 2,-9-4-1,1 1 1,0-5-1,-4 2 0,4-4-1,-5 1 0,-3-4 0,4-1-1,-1-2 0,-7 0-2,8 0 2,-1 0-4,1-3-2,-4 0-2,3 0-1,-3 0-4,4-3-2,4 3-4,-1-3-4,5 3-3,0-8-10,4 5-11,0-7-7,0-2-4</inkml:trace>
  <inkml:trace contextRef="#ctx0" brushRef="#br0" timeOffset="115275.5933">7377 8178 414,'4'-3'43,"1"-1"-10,3-2-8,0-4-5,4 2-4,-4-1-5,5-1-1,-1 1-3,0-2 1,5-2 0,-5 0-1,-4 1 2,4 0 0,5 0-1,-1-1 1,-8 2-1,5-2-2,-1 0 0,-4 2-2,4 2 0,1-4-1,-5 4-2,0 1 0,0 1 0,-4 1 0,4 3-1,-3 0 1,-1 3-1,0 0 1,4 0 1,-8 0-4,0 0 4,8 3-2,-8 9 0,0 0 0,0 0 0,0 1 0,0 0 0,0-2-2,4 5 2,-4-2-2,0 2 1,0 0-1,-4-5 0,4 2 0,-8-1 1,0 0 1,0 0-1,-5-2 0,5-1 1,-4-4 0,8 1 0,-9 4 0,9-4 0,-8 1 0,4-4 0,4 0 1,-8-3-2,3 3 2,1-3-2,-4 0 2,4-3 2,4 3 2,-5-3 0,1 0 1,-4 0 1,4-1 2,4 1-1,-5 0 0,9 0 2,-8 0-4,4 3 1,4 0 1,0 0-4,0 0 0,0 0-1,0 0 0,0 0-1,0 0-1,4 6 0,4 0-1,5 1 0,-5-4 0,4 0 1,5-3-3,-1 0-3,0 0-1,5-3-1,-1 0-6,5 0-4,3-7-3,-7 4-3,-1-1-8,5 2-8,-5-4-14,1 3-10,40-18-6</inkml:trace>
  <inkml:trace contextRef="#ctx0" brushRef="#br0" timeOffset="116089.6399">8172 7642 271,'0'0'43,"4"0"-7,-4 0 2,0 0-4,0 0-1,4 0-3,-4 0 0,0-3-5,4 3-3,0 0-4,0 0-1,0-5-1,0 5-2,0 2-2,0-2-1,1 9 1,-1 7-1,-4 5-1,0 4-2,0 5 1,0 10-4,0 0 0,-4 3-2,-1 3-1,1-2 2,-4 2-2,0-3-2,4-3 0,-8-6 1,8-3-2,-1-7-1,1 2-3,0-12 1,4 2-4,-4-8 0,4-2-1,0-3 4,0 0-1,0-3-1,0 0 0,4-9 2,-4-9 0,4-4 1,-4-2-1,4-6 1,1-3 0,3-5-1,-4-2 1,0-5-1,-4-1 1,4 0 1,-4-3-1,0 0 2,8 1 1,-8 8 5,0 0 2,0 9 2,0 10 3,0 2-2,8 5 3,-8 1-3,4 3 1,5 4-1,-5 4-1,8-1 1,-4-3-1,4 3-2,5-4 0,3 4-2,1-3-1,7 6-1,-3-3-1,0-4 0,-1 6-3,1-3-3,-5 1-5,1 0-2,-5 0-3,0 3-4,-7 0-2,3 3-7,-4 0-4,-8-3-8,0 3-8,0 1-5,-12 29-11</inkml:trace>
  <inkml:trace contextRef="#ctx0" brushRef="#br0" timeOffset="116289.6514">8151 7939 395,'4'0'45,"-4"3"-6,4 1-3,5-1-7,3-2-5,4-1-5,5 0-5,3-1-3,1-2-3,-1-1-2,5-5-3,0-1-1,-1 4-5,-3 1-5,-1-1-3,-3-1-5,-1 1-6,-7-3-9,3 2-9,-8 1-6,0 3-7</inkml:trace>
  <inkml:trace contextRef="#ctx0" brushRef="#br0" timeOffset="116655.6723">8859 7473 422,'0'-3'44,"0"2"-9,0 1-8,0 0-4,4 0-4,-4 0-2,0 0-2,0 0-1,0 4 1,0 9-2,0 6 0,-4-1 1,-4-2-1,0 7 1,4 0-2,-4 4-1,0 3-1,-5 3 0,5 5-2,-4 1-1,4-1-2,-5 2 0,1-2 0,0 0-1,4 2-1,-5-4 1,5-2-3,4-4 1,-8 0-2,8 2 2,-5-8-2,9-1-2,-4 0-6,4-3-1,0-1-3,0-4-1,0 1-2,4 0-2,-4-5-1,0-5-3,9-3-3,-1 0-6,4 1-10,0-4-5,-3 0-7,3 0-7,17-4 1</inkml:trace>
  <inkml:trace contextRef="#ctx0" brushRef="#br0" timeOffset="117175.7019">8933 8254 301,'0'-3'57,"4"0"-4,4-7-6,1-1-9,-1-2-7,4 1-7,0-1-4,5 5-3,3-5-4,1 0-3,-5 5-2,4-4-3,-3 2 2,-1 1-3,5 1 2,-5-5 0,-4 3 1,1-1-2,-1 2 1,4-1 0,-8 1 0,1 2-1,-1-2-1,0-2-2,4 1 1,-3 1-1,-1 2-1,0-1-1,-4-1 2,0 2-2,0 4 0,0-3 0,4 3 0,-8 3-1,5-3 1,-5 3 0,4 0 0,-4 0 0,4 3 0,-4 9 0,0 4-1,0-1-2,0 4 1,-4-5-2,0 5 0,-1-3 1,-3-2 1,4 2-2,-4-1 4,0-3-1,0 4 0,-5-8 0,5 2 1,0-1 0,0-2 0,0-1-1,-5 0 1,5 1 0,0-6 0,4-1 0,-4 0 0,-5 0 0,5-1 1,0 1 1,0-5 4,4 5 0,-4-2 1,-1-1 2,5 0-2,0 0 1,0 3-1,0-3-4,4 3 1,0 0-1,0-4-1,4 4-1,0 0 0,0 0-2,9 0-3,3 0-2,4 0-3,-7 0 1,7 0-1,1-3-2,-1-6-5,-4 2-3,1 2 0,-1-1-5,1 0-7,-5-4-8,0 4-9,0-2-8</inkml:trace>
  <inkml:trace contextRef="#ctx0" brushRef="#br0" timeOffset="117492.7201">9629 7469 331,'0'0'31,"0"0"2,0 0 0,0 1 1,4 15-4,8 0-2,-3-2-1,3 5-4,0-1-2,5 4-2,-5 8 0,-4 1-1,4 4-1,5-2-2,-9 4-1,0 2 1,4-2-4,-8 3 0,1-1-4,-1 1 1,-4 0-1,-4 0-2,4-4-1,-5 1 0,-3-4-1,-4-3-1,0 2 0,-1-2-2,5-6-4,-4 2-2,-4-6-6,-17 20 285,33-40-273</inkml:trace>
  <inkml:trace contextRef="#ctx0" brushRef="#br0" timeOffset="117538.7227">9662 8324 1023</inkml:trace>
  <inkml:trace contextRef="#ctx0" brushRef="#br0" timeOffset="118459.7755">10362 7787 354,'0'0'50,"0"0"-4,0 0-4,0 0-7,4 0-7,0 0-5,-4 0-4,0 0-3,0 0-5,0 0 4,0 4 2,0 3-5,0 5 0,0 12-2,0 2-2,0 1-2,0 1-1,-4 3-2,4-4-1,-4 0-1,4 1-5,0-4-3,0-2-4,0-1-2,4 0-3,0-5-5,-4-1-3,8-3-7,-4-3-8,0-6-6,1 1-3,-5-4-4</inkml:trace>
  <inkml:trace contextRef="#ctx0" brushRef="#br0" timeOffset="118678.788">10255 8006 396,'0'0'46,"0"0"-7,0 0-9,5 0-6,-5 0-3,8 0-2,0 0-5,8 0-5,1 0-2,-1 0 0,9 0-2,-5-3-3,5 3-5,-5-3-2,1-4-4,-1 6-1,-4-2-4,5 3-4,-9-4-5,0 1-7,5 0-6,-5 3-4,0-3-5,17 3-7</inkml:trace>
  <inkml:trace contextRef="#ctx0" brushRef="#br0" timeOffset="119226.8194">10861 7628 465,'0'-4'47,"9"1"-10,-5-3-10,8 0-5,0 2-5,0 1-5,9 0-1,-5 0-4,1-4-1,3 7-1,-3 0-1,-1 0 0,0 0 1,1 0-1,-5 7-1,0-4 0,1 0-1,-9 4 0,4 5-1,-4-4 0,0 5-1,-4 3 1,0-2 0,-4 2-1,0 5 0,4-2 0,-8 0 0,-5-2 0,5 2 0,-4-1 0,4 1 0,-5-8 0,5 2 0,0 0 0,0-4-1,8-4 2,0 1-1,-4-3 0,4 1 0,-4-4-1,4 0 1,0 6 0,4-3-2,0 3 1,0-2 1,0-1 0,8 0 0,1 0-1,-1 0 2,0-1-2,5 1 2,-5 0-1,-4 4 0,4-1 0,1 0 0,-5 2 2,0 2-2,-4 3 1,0 3 1,0-2 2,-4 2 0,0 1 1,0 2 0,-8 2 0,0 1 0,-4-4 2,-1-2 0,1-1-2,0 0 1,-1-2-2,1-1 0,-4-1 0,3-7-2,1 2-1,0 0 0,0-3 0,-1 1 1,-3-1-3,0 0-4,3-3-4,1 0-3,-4 0-1,7 0-6,-3-3-1,4 0-3,0-1-3,0-5-10,4-4-9,-1 2-6,1-2-9,4-20-1</inkml:trace>
  <inkml:trace contextRef="#ctx0" brushRef="#br0" timeOffset="119554.8381">11709 7709 381,'0'0'38,"0"0"-3,0 0-4,4 6-5,0-3-4,0 4-3,0 9-2,-4-2-1,0 5 1,0-2-2,0 9-3,-8 1-1,4 0-4,-4 1 2,4 0-3,-5-5-3,9 6 0,-4-5-2,0 1 1,0-1-2,4-2-4,0-4-4,0 1-3,0-5-2,4 2-2,-4-8-4,0 2-6,4-1-5,0-6-3,-4-3-6,0 0-3,0 0-6,-8-3-4</inkml:trace>
  <inkml:trace contextRef="#ctx0" brushRef="#br0" timeOffset="119759.8497">11537 8006 409,'0'0'53,"0"0"-12,0 0-7,0 0-8,4 0-3,0 0-6,8 0-3,9 0-5,-1 0-1,1-3-4,-1 0 1,1-1-5,-1 1-1,1 2-3,-5-2-5,9-1-2,-9 1-5,0-3-4,1 3-7,-5-1-7,0-2-10,1 0-3,-1-1-6</inkml:trace>
  <inkml:trace contextRef="#ctx0" brushRef="#br0" timeOffset="120229.8767">12200 7628 429,'0'0'41,"4"-7"-7,0 1-8,0 0-4,5 2-3,-1 1-1,4-3-5,0 3 0,1-1-2,-1 4-1,0 0 1,0 0-2,1 0 0,3 0-2,0 4 1,-3-1-3,-1 0 0,0 3-2,1 4-1,-1-1 1,-4 3-2,0 0 0,-4 7 0,5-4-1,-5 7 1,-4-1 1,0 1-2,0 5 0,0 0 0,-4 2 0,-5-6 0,1 1 3,-4 5 0,0-5 2,3-4 1,-3 6-1,-4-6 0,3 3 0,1-6 0,0 5-1,0-6-2,3-1 1,-3-3-1,4 3-1,0-3 2,4 1-2,0-2 0,0-1 0,4 3 0,-5-10 0,5 8-1,0-5 0,5 4 1,-5-4-1,4 0 1,8 1-1,-4-4 0,8 0-2,-3-3-4,3 0-2,0 0-3,1-3-3,3 0-2,-3-4-2,7 1-2,-3 0-7,-5-1-8,5 3-9,-1-3-12,1-2-10</inkml:trace>
  <inkml:trace contextRef="#ctx0" brushRef="#br0" timeOffset="121015.9217">13015 7737 316,'0'0'58,"0"0"-5,0 0-10,0-3-7,0 0-7,0 0-8,0 3-3,4 3-2,0-3-4,0 6 1,4 9-1,-8 4 1,4 1-2,-4 9 0,0 4-2,0 4-2,-4 3-2,4-1-2,0 1-1,-8-3 1,4 2-2,4-5 0,-8-1 0,4-1-1,0-5-1,0-6-1,-5-5 0,5-4 0,4-2 0,-4-5 1,0 1 0,0-6-1,0 0-2,0-3-1,4-4 1,0 0 0,0-16 0,0-1 0,0-6 2,0-5 0,0-1 1,4-4-1,0-6 1,0 1 0,0-4 1,0 0 0,0 3 0,5 9 5,-5 7 3,0 4-2,0 9 1,4 1 2,0 8-1,0-1 0,5 2 0,-1 4 0,0 0-1,9-3-1,-5-1-1,9 2-1,-5 5 0,1 0-1,3-9-1,1 2 0,-1 1-2,-3-3-1,-1 7-3,-3 2-4,-9-6-2,4 6-3,-4-4-5,-8 1-3,4 3-1,-4 0-5,0 0-7,-4 7-11,-8 7-11,0 2-5</inkml:trace>
  <inkml:trace contextRef="#ctx0" brushRef="#br0" timeOffset="121218.9332">13027 7960 356,'0'3'49,"0"0"-9,0 4-7,0-1-4,4 0-4,0 1-4,9-6-3,-1-1-5,4 3-4,-4-3-3,5 4 0,-1-4-2,1 0-6,-1 0-3,0 0-4,1 0-3,-5-4-6,4 1-8,1 2-10,-5-6-8,0 1-6,25-19-8</inkml:trace>
  <inkml:trace contextRef="#ctx0" brushRef="#br0" timeOffset="121571.9534">13825 7486 401,'0'0'32,"0"0"-8,0 0-5,0 0-3,0 0-2,0 0-1,0 0-2,0 0 2,0 0 1,0 7 1,0-1 1,-8-3-2,0 11 1,0 2-1,0 0-2,-5 2 1,5 1-3,-8 5 1,4 3-4,3 8 0,-3 1 0,0 1-1,-1 2-2,5-2-1,0 0 0,-4-1-1,4 1-1,-1-1 2,1-6-2,0 4-1,4-2 1,0-5-1,0 0-1,0-5-4,0-1-2,4-2-1,-4-3-3,-1-2-3,5 2-1,5-5-3,-1-2-1,-4 4-3,8-3-4,0-2-8,0-2-9,0 0-4,5-2-6,23 2-2</inkml:trace>
  <inkml:trace contextRef="#ctx0" brushRef="#br0" timeOffset="122099.9836">13838 8278 372,'0'-3'52,"4"-1"-9,0 0-8,4-9-7,0 0-5,5-1-4,-1-2-3,0 3-3,0 2-1,1-5-2,3 4 1,-4 0-2,5 0-1,3 2 1,-3-2-3,-1 4 1,4-5 0,-7 3-2,-1 2 1,0-1-3,-4 2 1,5 4-1,-5-3-1,0 0 1,-4 2-1,4 1-2,1 0 2,-9 3-1,4 0-1,-4-3 1,0 3-1,4 0 0,-4 0 0,4 0-1,-4 0 1,0 3 0,0 13-1,-4-7 1,4 7 0,-4-1-1,0-3-1,-1 0-1,1 0 0,-4 1 0,4-2-3,-4 2 3,4-4 1,0 1-2,-4-4 4,3 1-1,1-3 0,-8 0 0,8-1 1,-4-3-1,4 0 1,-5 0 0,5 0 0,0 0 1,-4 0 2,0-3 0,0-1 0,0 1 2,3 3-1,-3 0 0,4-6 0,0 6-1,0 0 0,4 0 1,-4 0-3,0 0 2,4 0-3,0 0 1,0 0-1,4 0 1,4 0-1,0 0-6,9 0 0,3 0-2,1 0-3,-1 0-1,5 0-3,-1-2 1,-3 2-2,3-6 1,-3 3-2,-1-4-5,-3 1-7,-1-4-3,0 2-6,-3 2-3,-1-3-3,8-34-11</inkml:trace>
  <inkml:trace contextRef="#ctx0" brushRef="#br0" timeOffset="122376.9994">14411 7513 383,'0'0'44,"4"0"-4,0 3-3,0 4-6,0 5-5,0 4-2,5-1-1,3 1-3,-4 7-3,0 6 0,4-2-1,1 3-1,-5 0 0,4 1-1,-4 7-2,1-2 1,3 1 0,-8-1-4,0 1 0,0 3 0,-4-4-1,0 4-1,0-7 0,-4 1-2,4-4 1,-12 2-3,4-2 0,-9-3-1,5 2 0,0-9-2,-1 4-4,-3-2-3,0-6-4,-17 18 226,33-34-215</inkml:trace>
  <inkml:trace contextRef="#ctx0" brushRef="#br0" timeOffset="122413.0016">14411 8383 1023</inkml:trace>
  <inkml:trace contextRef="#ctx0" brushRef="#br0" timeOffset="122449.0037">14362 8416 608,'0'-9'-76,"24"-18"-1</inkml:trace>
  <inkml:trace contextRef="#ctx0" brushRef="#br0" timeOffset="122652.0152">14964 7966 460,'4'-3'41,"0"0"-10,8 3-5,0 0-7,1 0-5,-1 0-3,4-3-3,1 0-2,-5-1-2,0 4 0,0-1-2,5 1-2,-5-3-2,-4 3-3,5 0-3,-5-4-2,0 1-2,-4 3-8,-4 0-6,0 0-10,0-3-8,0 3-8</inkml:trace>
  <inkml:trace contextRef="#ctx0" brushRef="#br0" timeOffset="122857.027">14931 8098 334,'0'0'60,"0"0"-8,0 3-6,4 4-6,0-7-4,8 3-8,1-1-8,3-2-2,0 3-7,1-3-2,3 0-2,1 0-1,-1-3-3,1 3-4,-1-2-5,0-4-7,-7-1-3,3-2-8,-4 2-10,1-1-14,-5 2-11</inkml:trace>
  <inkml:trace contextRef="#ctx0" brushRef="#br0" timeOffset="123414.0589">16585 7423 302,'0'0'38,"0"-4"-8,0 1 0,-4 3-3,4 0-3,0-3-1,0 3 3,0 0-1,0 0-3,-4 3-1,4 15-5,-5-6-1,-3 4-1,8 2-3,-8 4 0,4 2-3,4-2 0,-4-1-3,-4 3-1,4 4-2,0-4 0,4 2-2,0-3-3,0-4-6,0-1-2,0-1-5,0-1-6,0-3-5,0 0-5,0-5-9,-9-2-7,9-3-6,-24 4-2</inkml:trace>
  <inkml:trace contextRef="#ctx0" brushRef="#br0" timeOffset="123847.0835">15819 7871 300,'4'0'31,"-4"-3"-7,0 3 0,0 0 2,8 0 1,5 3-1,-5-3-1,4 0-2,-4 3-2,9-3-5,3 3 1,-3 0-1,3 1-1,9-1-2,-5-3 0,9 3-2,0-3-1,8 0-1,-8 0 1,3 3-2,5-3 0,-4 0-1,4 0 0,4 0-1,0 0 2,-4 0-1,12 0-1,1 0 2,7 0-2,-4-3 1,5 3 0,-1-3-2,0 3 1,1-7-3,-1 4 2,-3 0-3,-1 0 0,-4 3 0,-4-3-2,-4 1 1,4 2 0,-8 0-1,-8 0 0,0 0 0,0-6-1,-5 6-2,1 0-3,-9-3-2,1-1-1,-9 4-2,0 0-3,1 0 1,-5 0-4,-8 0-1,4 0-4,-4 0-4,-4 0-6,0 0-11,-13 0-8,5 0-6</inkml:trace>
  <inkml:trace contextRef="#ctx0" brushRef="#br0" timeOffset="124495.1207">15934 8513 235,'0'0'35,"-8"3"-4,4 4-1,-1-1-5,5-3 2,0 4 4,0-1 1,0-3 1,5-3-1,-1 3-3,0-3-6,8 0-4,-4-3-1,4 0-3,1-10-4,-1 4-2,0-4-3,1 5-1,3-8-2,0 3 0,1 2-1,-1-1 0,5-4-2,-1 1 1,1-1 0,-5 4 1,0 1-2,1-2 1,-5 3 1,4 2-1,-3-1 0,3 2 1,-4 1-1,1 3 0,-5 0 1,4 3-1,-8 0-1,0 0 1,0 0-1,0 3 1,0-3-2,-4 3 1,0 10 0,0 0 0,-4 4 0,0-1 1,4 5 1,-8-2-2,-4-5-2,4 5 4,-5-5-2,9 2-2,-4 0 4,0-8-4,-4 5 0,7-7 3,-3 1 0,0-1-2,4-3 2,-4 0 1,0-1-2,-1 1 1,1-3 2,-4 0 1,4 0 1,0 0 0,-5 0 1,5-3 0,0 3 0,0-2 3,0 2-3,3-3 1,1 0 1,0 3-3,4 0 0,0 0-2,0-3 0,-4 3 0,4 0 0,0 0-2,0 0 1,0 0-2,0 0 0,4 0-2,13 0-2,-5-3-4,0-1-1,5 1-4,-5 3-1,4-6-2,1 6-4,-5 0-1,4-3-2,-3 3-5,-1-4-4,4 4-7,-3-3-7,-1-3-7,21 6-7</inkml:trace>
  <inkml:trace contextRef="#ctx0" brushRef="#br0" timeOffset="124777.1367">16736 8214 420,'0'0'48,"0"0"-13,0 0-10,0 0-7,0 0-6,4 3-1,-4 1-1,0 5 1,4-1-2,-4 2 1,0 6-1,0-2-1,0 5-2,0-2-1,0-4-2,0 6 0,0-1-2,0 4 0,0-5 1,5 3-6,-5-3-2,4-1-4,0-5-2,-4 2-6,0-4-5,0-2-6,0-4-6,0 0-9,0 0-6,-8 0-8</inkml:trace>
  <inkml:trace contextRef="#ctx0" brushRef="#br0" timeOffset="124992.1491">16597 8391 391,'0'0'43,"0"-2"-7,0 2-3,4 2-8,-4-2-3,4 0-5,13 0-5,-1 0-2,-4-2-3,1 2-1,-1 0-2,4-3-1,1 3-1,-5-3-4,0 0-6,0-4-3,5 7-6,-5-6-8,4 3-9,-3 0-10,-5-2-6,25 5-7</inkml:trace>
  <inkml:trace contextRef="#ctx0" brushRef="#br0" timeOffset="125413.1732">17113 8162 372,'0'-3'39,"4"-1"-5,-4 4-4,4 0-2,-4 0-7,4-3-2,-4 3-1,0 0-2,0 3-1,0 1-2,-4 8-1,4 1-2,0-2-1,-4 2-1,4 0-1,-4-4 0,4-1 0,0 2 0,-4 6-2,4-9-2,0 6 0,0-3 0,0-1-1,0-1 0,0-1-1,0 2 0,4-6 0,-4 0 0,0 1 0,0-1-1,0-3 0,4 0 0,-4 0 1,8 3-1,-4-3 2,4 0-2,1 0 0,-1 0 0,-4 0 0,12 0 0,-3-3 0,3 3 0,-4-3-3,1-4 1,-1 1-3,-4 3 0,8 0 1,-3-1-3,-5-2 2,4 1-2,0 5-1,1 0-1,-5-3-1,0 0-4,0 0-4,-4-4-5,0 7-3,5-3-7,-9-3-5,0-1-4,0 6-2,8-5-9</inkml:trace>
  <inkml:trace contextRef="#ctx0" brushRef="#br0" timeOffset="125693.1892">17289 8132 309,'0'0'32,"0"0"-6,0-4 1,4 4 0,-4 4 7,0-4-3,0 6-2,0 0-4,0 2-4,0 5-1,0 3-1,0-3-1,0-2-3,0 5-1,0-2-1,-4 8-1,-4-4-3,0 7-1,8-7-3,-5 1 1,1 1-2,0 6-1,0 1-2,4 0 1,0 1-4,0-7-2,0 3-5,-4-2-1,4 2-6,0-2-4,0-1-5,4-2-11,-4-3-13,0 1-14</inkml:trace>
  <inkml:trace contextRef="#ctx0" brushRef="#br0" timeOffset="141864.1141">888 10162 286,'0'0'31,"4"0"-6,1-3-1,-1-4-4,4-2 2,-4-3-2,4 0-5,4-4-1,-3 5-1,3-5 1,0 0-1,-4 2 0,5-5-3,-1 1-1,0-1 1,5-5-3,-5 2-1,0 4 3,0-1-2,1 2 1,-1 1-2,0 0 0,5-1-2,-5 1 0,-4 8-2,0 1 0,1-2 0,-1-1 1,-4 7-1,0 3 1,4 0-1,-8-6 1,4 6 1,0 0 1,0 6-3,0-3 1,1 7 0,-1-4-1,0 7 0,-4 1 0,0 2-1,-4 2 0,4 1 0,0-2 0,-4 9 0,-1-6-1,5 3-1,-4-6 0,-4 5 1,-4-1 1,8 1 0,-4-8-1,4 2 0,-5-3 0,1-5 0,4-2 0,-8 1-1,4-4 2,-1-3 0,1 0 1,-4-3 0,4 3 2,-5-3 1,1-1-1,0-2 0,8 1 1,-9-1 1,5 3 1,4 0-1,0-1 1,4 4 1,0-3-3,0 0-1,0 3-1,0 3 2,0-3 0,4 0-1,8 3-1,1-3 0,3 0-2,1 0 0,-5 0-1,8-3-4,-3 0-3,3 0-5,-8-7-2,5 4-5,-5-2-4,0 5-4,1-4-8,-5 4-11,0 0-12,4-10-14</inkml:trace>
  <inkml:trace contextRef="#ctx0" brushRef="#br0" timeOffset="142499.1504">1462 9364 323,'0'0'43,"0"0"-6,0 0-6,0 0-3,0 0-4,0-4-4,0 4-4,4 0-1,-4 0-3,0 0 1,8 0-2,0 0-2,-4 0-2,4 0-2,0 4-2,-3-1 0,3 0-1,0 3 0,-4 1-1,0-3 0,0 9 0,-4 0 1,0-5-2,0 5 0,0-1 0,0-2 0,-4-2 1,0 5-1,-4-1 0,0-1 0,-1-1 1,1 3-2,0-4 1,4 1 1,-4-2 1,4-2-2,4-3 4,-4 4-1,0-4 1,4 3-2,0-3 3,0 2-3,0-2 1,0 0 1,0-3 0,4 4-2,0-4 0,4 0 1,0 0-2,0 0 1,5-4-1,-1 4-1,0 0-1,0 0-3,-7 0-4,3-3-2,4 3-3,-4 0-4,0 0-5,-4 0-7,5-3-6,-1 3-7,0-3-5,8 3-11</inkml:trace>
  <inkml:trace contextRef="#ctx0" brushRef="#br0" timeOffset="143072.1831">1871 9470 342,'0'0'40,"0"0"-3,0-3-2,0 3-4,0 0-5,0 0-7,0 0 2,0 0 0,0 6-3,0 10-3,0 5-1,0 4-1,0 2-3,0-3 0,4 8 0,0-5-3,0 10-2,0-7-1,-4 3-1,0 4-1,0-2 1,0 1-2,-4-2 0,4 2-1,-4-6 0,-4 1 0,8-3 0,0-7-2,-4-2-1,4-5-1,-4-7-1,4-1 3,0-3-3,-4-3-3,4-3-1,-4-10 1,4-4 0,0-13 3,0-2 0,0-5 0,4 4 3,-4-7-1,0 4 2,0-1 1,0 0-1,0 1 1,0 2 3,0 0 3,0 3 2,4 1 2,0 3 1,-4 2 2,4 7 0,0 2-2,8 4 1,-8 0-1,5 3 0,3 3-2,-4-1-1,4 4-1,5 3-1,-5 0-1,4-3 0,1 0-2,-1 3-2,1-2 1,3 2-1,-4 0-2,1 0-3,-1 0-3,0 0-3,1-3-2,-1 3-3,-3 0-3,-5 0-5,0 0-3,-4 0-7,0 0-9,0 0-8,-4 0-13</inkml:trace>
  <inkml:trace contextRef="#ctx0" brushRef="#br0" timeOffset="143302.1963">1879 9699 417,'4'0'49,"0"0"-10,-4 0-7,0 3-6,4-3-6,5 3-4,-5-3-4,8 0-4,0 0-1,1 0-1,-1-3-3,8 3 0,-3-3-3,-1 1-4,5-4-4,-1 3-4,-4 0-6,5-4-9,-9 4-7,0 0-9,1 0-6,15-3-10</inkml:trace>
  <inkml:trace contextRef="#ctx0" brushRef="#br0" timeOffset="143705.2194">2526 9271 314,'0'0'42,"-4"0"-7,0 0-5,4 0-3,0 0-5,0 0-2,0 4-3,0-4-4,0 3-1,-4 3 1,0 7 0,4-2-1,0 5 2,-4-5-2,-1 2 0,5 3-1,0-4-1,-8 6 2,0 1-1,4-2-1,0 6-2,-4 1 2,-5-1-2,1 3 0,8 4-2,-4-3 1,0 5-2,-1-8 1,1 6-2,0 0-1,0-1-1,0 1-1,4 3 0,-5 1 0,5-6 0,0 2-1,0 4 0,0-4 0,0 2 0,0-8-5,4 3-1,0-2-3,0-7-1,0 1-3,0-5-5,0-1-2,4-1-3,4-4-5,-4-1-9,0-1-8,0-3-5,5 1-2,11 2-5</inkml:trace>
  <inkml:trace contextRef="#ctx0" brushRef="#br0" timeOffset="144184.2468">2551 10076 339,'4'-3'51,"4"-7"-2,0-1-9,-4 1-5,8-2-9,-3-3-6,-1-4-4,4 2-3,0 1-2,1 0 0,-5-1-3,8-6 1,-4 6 0,1 1-3,-1 0 0,-4 5 1,0 1-1,1-2-3,-1 4 0,4 1 0,-4-2 0,0 2 0,1 1-1,-1 0-1,0-1 1,-4 6-1,0 1-1,0-3 0,0 3 0,-4 0 1,4 0 0,-4 0 0,0 0-2,5 3 1,-5-2 0,0 12 0,0 3 0,0 3 0,0-11-3,0 8 0,-5 1-2,5-4 3,0 0-2,-12 4 2,8-1 0,-4 0-1,0-5 2,0-4 0,-1 5-1,1-2 1,-4-5 1,4-2 0,-5 3 0,5-3 0,-4 1 2,0-1 0,3 0 2,-7 0 0,8-3 1,0 0 2,0 3-3,-1 4 0,9-6 0,-8-1 0,4 0-2,4 3-1,0-3 1,0 0-2,0 4 1,8-4 1,9 0-4,-1 0 0,-4 0-4,9 0 0,-5-7-2,5-1-7,3-8-3,-3 7-3,-1-5-4,1 1-8,-1-3-10,-4 2-9,1 4-4</inkml:trace>
  <inkml:trace contextRef="#ctx0" brushRef="#br0" timeOffset="144518.2659">3030 9192 384,'0'0'37,"4"0"0,4 0-2,-4 3-5,0 0-2,8 10-5,-8 5-1,5 1-1,-5 1 1,12 9-1,-4 1-3,1 0-2,-5 7 1,0-4 1,4 4-2,-4 3 0,5-1-2,-9-2-1,4-2-1,-8 5-3,0-4-2,4 1 0,-4-1-2,0-6-3,0 7 0,-4 3 0,4 0-1,-8-7-2,0 5-3,-1-8-5,-3 0-7,4 1-3,-8-6-6,12-7-6,-5-3-5,5-3-12,0-6-16,-8 7-19</inkml:trace>
  <inkml:trace contextRef="#ctx0" brushRef="#br0" timeOffset="145213.3056">3521 9844 273,'0'0'40,"0"-3"-3,0 3-1,0 0-3,0 0-2,4 0 1,-4 0-3,8 0-1,0-4-2,0 1-3,1 3-4,-1 0-2,0 0-3,4-3-3,1 3-1,-5 0-5,4-3 0,-4 3-2,5 0 1,-1-3-4,0 1-4,0 2-2,-8-6-3,9-1-4,-1 1-6,0 0-7,1 2-10,-1-2-12,0 0-8,17-15-9</inkml:trace>
  <inkml:trace contextRef="#ctx0" brushRef="#br0" timeOffset="145865.3429">3979 9500 445,'0'0'46,"0"0"-12,4 0-10,-4 0-5,5 0-6,7 0 1,-4 0-5,4 0 0,5 0-3,-5 4-1,4-4 0,-3 3-1,3 3-2,-4 0 1,5 1-2,-5-1 1,0 4-1,0-2 0,1 1 0,-5 1 1,0-1-3,-4 2 0,-4 2 1,0 0 0,0 1 0,-4 2 0,0 0 0,-8-2 2,8 2-2,-9-2 1,1-4-1,4 3 0,-4-1 0,3-4-2,1-4 3,4 5-1,-4-3 0,8-2 0,-4-4 0,4 3-1,-4-2 1,4-1 0,0 0 0,0 4 0,4-4 1,0 6 0,-4-3 2,4 0 1,4-3-1,-4 7 0,5-1 1,-1 0 0,0 1 0,4 1 0,-4 4 0,5 1-1,-5-7 1,-4 6 0,4 0 0,-4 7 1,0-1-1,0 1 0,-4-2 1,0 3-2,0 0 2,0 2 0,-4-1 0,0-2 3,-8 2 0,4-5-1,-5-2 1,1 2-1,4 0 1,-4-5-1,-1 2-1,-3-1-1,4-7-3,0 2 2,-1 2-3,-3-3 2,4-2-2,-1 2 0,5-3-1,-4-1-1,0-2-3,3 0-4,1 0 0,0 0-2,0 0-1,4 0-2,0 0-4,-5-2-4,9-1 0,0-10-5,0-3-4,0 2-7,0-2-11,0 3-9,5-1-5</inkml:trace>
  <inkml:trace contextRef="#ctx0" brushRef="#br0" timeOffset="146393.3732">4397 10149 481,'0'0'50,"0"0"-9,0-6-10,0 6-5,4-4-7,0 3-4,-4-2-5,4-7-1,4-3-4,5 2 2,-1-1-1,4-1 0,-3 3 0,3-4 2,-4-2-2,1 3-1,-1 2 0,4-1 1,-3-1-3,-1 2-1,4 4 1,-4-2-2,1-1 0,-1-1 0,0 5-1,-4 3 1,1-1-1,-5 1 0,4 0-1,0 0 0,-4 0-2,-4 0 0,4 3 1,0 0-1,-4 0 0,0 3 1,0 3 2,0 4 0,0 2-1,0 6 0,0-2 0,-4-2 1,0 2 0,0-3 0,4-2 0,-8 1 0,0-2 0,4-2 0,-5-2 0,5 1 0,-4-4 0,0 3 0,0-3 1,0 1 1,-1-1 1,1 0 0,-4 0-1,4-3 1,-4 0 0,3 0 3,5 0-2,4 0 0,-4 0-1,0 0 0,4 5-2,0-5 0,0 0-1,0 3 0,0-3 0,0 0-2,0 0 2,8 0-3,5 0-1,-1-3-4,8 3-2,-3-5-5,-1-8-1,4 4-2,1-1-6,8-1-5,-9 2-15,1-7-15,-1 1-6,37-16-3</inkml:trace>
  <inkml:trace contextRef="#ctx0" brushRef="#br0" timeOffset="146864.4">5109 9497 454,'4'-5'51,"-4"5"-11,0 0-10,0 0-5,0 0-2,0 8-3,0 11-2,0 5-2,0 8-2,0-2-4,0 0-1,0 4-3,0-1 0,-4 2-2,0 3 0,4 7-1,-4-9-2,0 4 0,0-3 0,-8-1 1,8-5-1,-1-1 0,-3-8 0,8-5-3,0-1-1,0-3-1,-4-10-2,4-1 0,0-2-3,0 0-2,0-5-1,0-4 1,0-14 0,0-7 2,0 0-1,0-7 3,0-9 1,0 3 0,0 4 2,4-4 1,-4 0 1,0 3 2,0 0 3,4 7 4,0 3 7,-4 4 0,9 9 1,-9 1 1,4 5-1,-4 4-3,0 1 0,8 0-3,-4 2-1,0 1-2,8 0 0,1-3-1,-1 3-2,4 3 0,1 0-2,-1-4-2,5 4-5,-1-3-2,-8 2-4,9 1-3,-1-4-5,-7 1-4,-1 0-3,4 0-8,-4 3-9,-3 0-10,-1 0-9,4-3-2</inkml:trace>
  <inkml:trace contextRef="#ctx0" brushRef="#br0" timeOffset="147085.4128">5093 9748 408,'0'-3'56,"0"0"-11,0 3-11,4 0-7,-4 0-6,0 0-6,8 0-3,0 0-5,-4 0 0,13 3-4,-5-3 0,5 0-3,-1 0-4,-4 0-3,5 0-2,3 0-4,-8 0-4,5 0-4,-5-3-8,0 1-7,1-4-5,3-3-6,29-7-10</inkml:trace>
  <inkml:trace contextRef="#ctx0" brushRef="#br0" timeOffset="147430.4324">5867 9254 364,'0'0'39,"0"0"-7,0 0-3,0 0-3,-8 3-3,-1 0-3,1 12-2,0-3-2,0 3-2,-5-3 1,5 4-1,0-1-1,4 4 2,-4 0-2,-4 1 1,-1 4 0,1 5-2,0-5 2,-1 3-2,1 8 0,0-5-4,4 6 1,-5-2-3,1 2 0,4-2-1,-4 2-2,-1 4-1,5-3-1,0-1 1,-4 2-1,3 2-1,5-3-3,4-7-3,0 0-3,-8-3-3,8-1-5,0-9-3,0 2-1,0-5-3,0-4-7,0 0-6,8-4-8,1-3-6,3 0 0,21-3-8</inkml:trace>
  <inkml:trace contextRef="#ctx0" brushRef="#br0" timeOffset="147882.4583">5809 10066 310,'4'-3'48,"1"0"-1,-1-5-12,4-2-4,-4 1-7,8-1-5,-4-4-1,1 1-1,3-7-3,0 4-1,5 0 1,-1-5-2,0-1-1,5 4-1,-5-1 0,1 5-1,-5-5-2,4 8 0,1-5-2,-1 3-1,-4 1 0,5 4-1,-5-2-3,-4 4 0,0-1 1,-4 4 2,0 0-3,5 3 1,-9 0-1,4 0-1,0 0 1,-4 3 0,0 4 0,0-1 0,0 10 0,-4-2 0,0 2 0,-5 0 0,5 5-3,-4-6 2,-4 3 0,4 1-1,-5-8 1,5 2 0,0-4-1,0 4 2,-4-2-2,3-1 2,1-4 0,0-3-1,-4 4 2,4 1 1,-1-2 3,-3-3 2,4 0 1,4-3 0,-4 0 1,3 0-1,1 4 1,0-4-2,4 0-3,0 0 1,0 0-3,0 0-1,0 0-2,0 0-2,0 0 0,8-4-1,5-2-3,-1 6-3,0-8-4,5-5-2,3 7-1,-3-7-4,-1 2-2,4-2-6,1 1-9,-9-1-10,9 2-9</inkml:trace>
  <inkml:trace contextRef="#ctx0" brushRef="#br0" timeOffset="148212.4772">6411 9222 455,'0'0'40,"0"0"-7,0 0-7,4 7-3,0 2 1,0 10-4,1 2 1,3 3-4,0 4-3,0-4 0,0 6 1,1 2 2,-1 1-3,-4 4 0,0 0 1,0-1-1,-4 1-1,8-1-1,-8-2-2,0-1-2,0 2 0,-8 2-3,0-1 0,0 4-1,-5-4-2,1-2 1,0-1-1,-1 1-3,1-6-4,0-4-5,-4-3-5,7-2-5,-3-3-5,0-5-6,-1-2-11,1-5-15,0-4-19,-17-13-8</inkml:trace>
  <inkml:trace contextRef="#ctx0" brushRef="#br0" timeOffset="148698.505">7074 9550 415,'0'0'53,"0"0"-9,0 0-8,0 0-5,5 3-3,-5-3-4,4 9-6,-4 4-3,0-2 0,0 5-5,0 3-1,0-1-1,0 6-3,0 1-1,0-1 0,0 1-2,0-1-1,0 3-6,0 2-2,0-2-4,-4 0-5,-1-2-4,-3-4-5,0 1-8,-4-4-9,-1-6-10,5 3-4,-20 16-10</inkml:trace>
  <inkml:trace contextRef="#ctx0" brushRef="#br0" timeOffset="148936.5187">6878 9828 485,'-4'0'50,"4"0"-11,4 0-7,-4 0-6,8 0-8,8-5-5,5 5-4,-5-3-5,5-3-7,7-4-3,-7 7-4,8 0-4,-9-1-1,5-2-4,3 0-2,-3-1-5,-5-1-7,5 2-5,-1 0-6,-3-7-3</inkml:trace>
  <inkml:trace contextRef="#ctx0" brushRef="#br0" timeOffset="149318.5405">7418 9504 417,'4'0'53,"1"0"-7,3-4-8,4 1-5,0 2-6,5 1-4,-5 0-8,0 0-3,5 0-3,-5 1-2,4 2-2,1 7-1,-5-1-2,0-2-1,0 2 1,1 2-1,-1 2 0,0-3 1,-4 4-2,-8 2 1,5 0-1,-1-2 0,-4 8 0,-4-1 2,-1 1-2,-3 2 0,4-2 0,-12 2 1,4-3 0,-1 8 0,-3-9 1,4 4 0,-1 1 2,1-1 0,-4-1 1,12-6-2,-9-1 0,9 0 0,0-2-1,-4-1 2,8 1-1,-4-1 0,4-4-2,0 1 0,4-2 0,-4-2 0,4 4-1,4-7 0,0 0 0,5-3 1,7 0-3,-8-3-4,9-7-1,-5 4-3,1-2-1,-1-1-1,4 2-2,-7-2-2,3-1-3,1 5-6,-1-7-8,-8 2-10,4-4-7,1-2-7,28-3-6</inkml:trace>
  <inkml:trace contextRef="#ctx0" brushRef="#br0" timeOffset="149795.5678">8049 9504 405,'4'0'55,"-4"0"-11,0 0-8,0 0-10,0 0-5,0 0-5,4 6 0,0 7-1,0 3-5,0 4 0,-4 4-1,0 1 0,0 6 0,-4-1-2,0 0-1,4 8 0,-4-4-3,0-4 1,0 10-2,4-4-1,-4-2 0,0-3-1,4-4-3,-4-6-1,4-2-2,-5-5-1,1-1 0,4-3 1,0-4 0,0-6 1,0 0-2,0-3-1,0-4 0,4-5 1,-4-12-1,5-3 1,-5 1-1,4-4 1,0-3-1,0-1-1,0-5 0,0 1-2,0 1 4,0-3 1,4 10 5,-8 0 8,9 3 2,-1 5 5,-4 4 1,4 2 0,0 7 2,-4 2-3,0-1 2,5 2-2,-1 3-4,0 0-1,0-1-2,0 1-2,1 3-2,-1 0-1,4 0 0,-4 0 0,4 0-3,5 0-3,-5-3-1,0 3-3,1-3-4,-5 3-2,4-3-3,-4 0-4,5 3-6,-1-4-10,-8 4-11,0 0-11,4-4-5</inkml:trace>
  <inkml:trace contextRef="#ctx0" brushRef="#br0" timeOffset="150037.5815">8028 9788 381,'0'0'47,"0"-3"-10,0 3-7,0 0-6,13 0-6,3 0-4,0 0-5,1 0-3,3-3-7,-3 3-4,3 0-7,-4-7-8,9 3-3,-9-3-5,5 1-5,-5 0-5,1-1-8</inkml:trace>
  <inkml:trace contextRef="#ctx0" brushRef="#br0" timeOffset="150361.6002">8778 9281 420,'0'0'40,"0"0"-8,0 0-6,0 0-4,0 3-5,-9 0 0,9 10-2,0-2-4,-12 5 1,4-2-1,4 2 0,-4 0 2,-5 5 2,5 1-1,-4 2 0,4 0 0,-1-2-1,-3 5 1,0 3-1,0 2-3,-1-2 0,1 0-3,0 4 0,-1-1-1,1-1-3,-4-2 0,8 4-1,-5-4-2,9 6 2,-4 1-4,0-5-3,4-2-4,4-6 0,-4 1-5,0-4-5,4-5 0,-4-2-3,8 2-2,-4-3-7,4-7-7,0-1-10,0 4-5,4-5-3,21-1-7</inkml:trace>
  <inkml:trace contextRef="#ctx0" brushRef="#br0" timeOffset="150871.6293">8679 10112 304,'4'-3'48,"0"-3"1,5 4-5,-1-10-5,4-4-8,-4 3-6,9-5-3,-1-1-4,-4 2-4,5-2-1,-1 1-1,5-1 0,-5-5-2,4 9-2,-3-6 0,3 5-1,-3 0-3,-5 2 1,8 1-1,-7 5-1,-1 2-2,-4-4 1,9 1-2,-9 2 0,4-2 1,-8 2 0,4 3 0,-4-3-1,5 4 0,-5 3 0,0 0-1,0-3-1,-4 3 2,4-3 0,0 3-1,-4 0-1,4 3 2,-4-3-1,0 16 1,0-2-1,0-1-1,-4 6-2,4-8 2,-8 8 0,0-1 0,4-6 1,-1 4 0,-3-1-1,0 0 1,4-2 0,0 1 1,0-1 0,-4-3 0,-5-7 1,5 5-2,0-2 2,0-6-1,0 0 0,-1 0 3,9 0 1,-8 0 2,-4-3 3,4 0-1,8 3 2,-4 0 0,-5 0 0,5-3-3,-4 3 1,4 0-2,0-2-3,0 2 0,4 0-1,0 0-1,0 0 0,0 0-2,0-3-1,0 3-2,0 0 1,0 0-3,0 0 0,4 0-2,8-3-4,-4 3-2,5 0-2,3-3-4,-4-4-2,5 7-3,-1-3-2,1-7-10,-1 7-11,-4-5-5,5-1-4</inkml:trace>
  <inkml:trace contextRef="#ctx0" brushRef="#br0" timeOffset="151198.648">9310 9305 414,'0'0'38,"0"0"-4,0 3-2,8 3-4,-4 4 0,4 7-3,0 2-2,-4 4-2,5 1 0,3 3-1,-4 3 0,-4 2-2,4-2 1,5 3-3,-9 1-1,0 2-1,4 1-2,-4-1-3,0 4-1,-4-7-2,4 6-1,-4-3 0,0 1-2,0 2 0,0-2 0,0 0-2,0-4-2,0-3-5,0 2-5,-4-8-7,0-5-10,0-5-6,-4-1-11,8 0-20,-4-12-25</inkml:trace>
  <inkml:trace contextRef="#ctx0" brushRef="#br0" timeOffset="151799.6823">9944 9589 426,'0'0'56,"0"0"-10,0-3-6,4 3-10,-4 0-6,9 0-6,-9 0-3,8 0-2,4 0-2,-4 0-3,5 0-4,3 0-1,-4 0-1,0-3-2,1 3-4,3-3-4,-4 1-4,1 2-1,3 0-6,-4 0-5,-3 0-9,-1 0-7,-4 0-10,-4 2-3,0 14-8</inkml:trace>
  <inkml:trace contextRef="#ctx0" brushRef="#br0" timeOffset="152048.6967">9907 9782 318,'0'0'52,"0"0"-3,5 0-2,-5 0-6,8 0-7,4 3-4,-4-3-4,4 0-2,1 0-5,3 0-7,1 0-1,3 0-4,0 0-5,1 0-6,-9 0-5,1 0-9,3 0-6,-4 0-8,0 0-13,5-3-11</inkml:trace>
  <inkml:trace contextRef="#ctx0" brushRef="#br0" timeOffset="152704.7342">11733 8990 341,'0'0'46,"0"0"-6,0 0-6,0 0-5,0 3-4,0-3-4,0 3-6,0 10 0,0-2-4,4 8-2,1-3 0,-5-1-2,4 4-2,0-3 0,0-2-1,-4 2-2,4 4-1,-4 3 0,0-9-3,0 5-5,-4-1-3,4-3-6,-4 4-8,-4-1-10,-1-2-9,1-2-8,-16 35-9</inkml:trace>
  <inkml:trace contextRef="#ctx0" brushRef="#br0" timeOffset="153290.7677">10976 9424 277,'0'0'28,"4"-3"-6,-4 3-3,4 0-5,-4 0 1,8 0 1,-4 0 6,1-2-1,-1 2 1,4 0-1,-4 0 2,0 0-1,4 0-4,0 0-2,1 0-2,3 0-1,0 0-3,5 0-1,-5 2 2,0-2-2,9 0-2,-1 3-1,1 0-3,7-3 1,-7 3 0,7 4 0,1-4 2,0 0 1,7 0 1,1 0-1,0 1-1,8-4 0,0 0 0,4 0 0,5-4-2,-1 4 2,4-3-1,5-3-1,-5 3-1,0 0 2,0-4-1,1 4-1,-5 0-1,0 1 2,0 2-2,-3-3-1,-5 0 0,0 3-1,-4 0 1,0 0 0,-5 3 1,1-3-2,0 3 1,-4-1 0,-5 1-1,-3 3 0,4-2 0,-5-4 0,5 0 1,-9 0-1,1 0 0,-1 0-2,-3 0-1,-1-4-2,-8 1-5,5-3 1,-5 1-1,-4 2-3,0-3-5,-4-1-4,0 4-3,-8-3-10,-5 2-8,5 4-13,-12 0-7</inkml:trace>
  <inkml:trace contextRef="#ctx0" brushRef="#br0" timeOffset="153892.8021">11070 10287 314,'0'0'31,"0"0"-4,0-6-3,4 6 0,9-10 0,-1-1 0,0-1 1,4-1-5,-3-1-1,3-2 0,1 0-2,-1 1-2,0 0-1,5-6 0,-5-1-3,9 1-1,-5 2-3,1 0-1,-1 1 0,1 2-1,-5-1-4,4 1 2,-7 8-2,3-1 1,0-1 1,-3 4-1,-5-1-1,-4 4 0,0 0-2,0 1 2,-4 2-1,0 2 0,0-2 2,0 13-2,0 3 0,0 1 0,-4 2 0,-4 2 0,0 1-1,0-1 0,-5-5-1,5 1 0,-4-1 1,8-3 0,-5-2-1,1 2 1,4-7 2,-4 0-2,0 1 2,0-6-2,-5-1 2,1 0 1,4 0 2,4 0 1,-4-1 1,-1 1 0,5-4 0,0 1 1,0 0 0,0 0-1,0 0 0,4 0 0,-4 3-2,4 0-1,0 0-1,0 0-1,4 0 1,-4-4-4,4 4 0,8-3-3,1 0-4,-1 0-2,0-4-3,5 3 0,-1-3-4,0 1-1,1 0-5,-1-4-10,0 5-9,5-4-10,-5-1-6</inkml:trace>
  <inkml:trace contextRef="#ctx0" brushRef="#br0" timeOffset="154154.8171">11987 9794 430,'0'-3'40,"0"0"-8,0 3-8,4 0-6,-4 3-2,0 4-5,0 9-1,4 4-2,-4-4-3,0 5-1,4 4 0,-4-4-4,0 6 2,-4-2 0,4 2-1,0-3 0,-4-2-3,0-1-2,0 1-4,4-4-4,-4 1-7,0-6-4,0-5-6,4-2-8,-4-3-4,0 0-6,-9 1-5</inkml:trace>
  <inkml:trace contextRef="#ctx0" brushRef="#br0" timeOffset="154396.8309">11828 10033 401,'0'0'48,"0"-6"-8,0 2-6,0 4-6,4 4-3,0-4-3,8 3-3,0-3-4,5 0-6,-5 0-1,4-3-2,1-1-3,3 4-1,1-4-2,-5-3-4,4-2-4,-3 2-1,-1 1-4,-3 0-1,3 1-7,-8-1-5,4 2-11,5-2-8,-9 0-7,21-12-9</inkml:trace>
  <inkml:trace contextRef="#ctx0" brushRef="#br0" timeOffset="154786.8532">12425 9740 332,'0'-3'49,"4"0"-9,-4 3-4,0 0-9,0 0-5,0 3-2,0-3-2,0 0-2,0 5-3,0 5-1,0-4-1,4 0-1,-4 1-1,0-3 0,5 6 1,-5-1-4,4 4-2,-4 0 0,0-2 0,0 2 0,0 1-2,0-1 0,0-1 1,0-5 1,-4 4-2,4-1 1,-5-4-1,5-3 0,0 0-1,0 0 1,0-3-1,0 10-1,0-4 2,0-6-1,0 0-1,5 0 0,-5 0 0,4 2 1,4 1 1,-8 0-1,4-3-2,0 0 1,4 0 0,0-3 0,1 0 0,-1 1 0,4 2 0,0-9-3,-3 2-1,3 4-2,0 0 1,0 0-2,1-7-2,7 7 0,-8-5-1,-8 2-4,13 6-3,-9-3-4,0-4-6,0 1-7,1 0-9,-1 2-2,-4-2-5</inkml:trace>
  <inkml:trace contextRef="#ctx0" brushRef="#br0" timeOffset="155032.8673">12630 9742 327,'0'-2'46,"0"2"-2,0 0-3,0 2-3,0-2-5,0 3-6,0 10-2,0 3-4,0-5-3,0 11-3,-4-1-4,0 4-1,0-4-4,0 6-2,-1 5-2,5-5 1,-4 0-2,4 1-1,-4-1-4,4-3-4,0 2-3,-4-6-3,4-1-3,0-1-6,0-2-10,0-7-12,0-1-12</inkml:trace>
  <inkml:trace contextRef="#ctx0" brushRef="#br0" timeOffset="157185.9904">13567 9318 384,'0'0'48,"0"0"-9,-4 0-5,4 0-8,0 0-4,0-4-5,0 4-2,0 0-4,4 0-1,-4 4-1,0-1 0,9 11-2,-5 2 0,0 0-2,0 0 1,-4 1 0,0 2-1,4 2-1,-4 3-1,4 1 0,-4-1-1,0 2 0,0-3-2,0-2 0,0 4-2,0-1-3,0-1-3,0-6-5,0-1-7,-4-2-5,0 2-8,0-3-9,0-7-11,-17 24-9</inkml:trace>
  <inkml:trace contextRef="#ctx0" brushRef="#br0" timeOffset="157441.0051">13436 9572 370,'5'0'45,"-5"0"-5,0 0-6,0-3-4,8 3-6,4 0-4,0-10-6,1 7-1,7 0-6,-4-4 0,5 7-1,-1-3-3,1 2-3,-5-2-4,1 3-3,3-4-5,-4 1-5,1 0-6,3 3-5,-3 0-5,-1 0-5,5-3-4,32 0-11</inkml:trace>
  <inkml:trace contextRef="#ctx0" brushRef="#br0" timeOffset="158096.0425">14071 9914 316,'0'3'29,"0"-3"-7,0 3-6,0-3-3,0 0-4,0 0-5,12 0 2,1-6-3,-1-1 0,0-7 6,9-2 1,-9 0 6,0 5 1,9-2 3,-9 1-3,0-3-3,1-1 1,-1 4-3,4-3-1,-4 0-3,-3 0-1,3 9-1,-4-7-3,4 0 0,-3 2-1,3-1 0,0 5-1,5 1 0,-5 0 0,0-1-2,-4 2 2,0 5-1,1-3 2,-1 0-1,-4 0 0,0 0 0,4 3-2,-8 0 0,4 3 1,0-3 1,1 3-2,-5 3 2,4 6 0,-4 0-1,0 4-1,0-2 2,0 2-2,0 3 2,-4-4-2,4-3 0,-9 0-1,1 3 1,0 1-1,0-6 2,0-5-1,-5 4 1,5 1 0,0 2-1,-4-12 0,3 2 2,-3 1-1,0-3 2,0 0 0,3-3 1,-3 3 3,0-2 2,4-10-2,-5 5 2,1-2 1,0 4-1,4 5 0,-1 0 1,1 0 1,0 0-1,4 0-2,-4 0 0,8 0 0,-4 0 0,4 0-3,0 0 1,0 0 0,0 0-1,4 5-1,4-5 0,12 9-1,-3-5 1,3-4 0,5 0-2,-5-4 0,1 1-2,3 0-5,-3-3-4,-1 1-4,-7 2-3,-1 0-1,0 3-2,0 0-4,-3-7-8,-1 7-6,-4-3-9,0 3-9,-4 0-9</inkml:trace>
  <inkml:trace contextRef="#ctx0" brushRef="#br0" timeOffset="158545.0682">15127 9443 325,'4'-3'45,"0"0"1,1 3-2,-5-3-5,4 3-8,-4-4-6,0 4-4,4 0-5,-4 0-2,0 4-1,0-4 2,0 12-4,0 1 2,0 1-3,4 5 0,-4-1-1,0 7-3,0-1-1,-4 3-2,0-5 0,4 2-2,-9 0-2,9 2-4,0-6-6,-4 6-1,0-6-6,4-1-3,0-7-9,0 0-7,0 1-10,4-7-11,-8 12-7</inkml:trace>
  <inkml:trace contextRef="#ctx0" brushRef="#br0" timeOffset="158794.0824">14964 9655 420,'0'0'50,"0"0"-11,4 0-9,4 0-3,4 0-5,4 0-7,1 0-3,3 0-3,1-4-2,-1 4-2,5 0-2,-5 0 0,1-3-2,-1 0 0,5-3-2,-9-1-4,9-2-2,-9 4-5,5-1-3,-1-1-5,1-2-10,-9 2-7,0 1-12,-4-2-4</inkml:trace>
  <inkml:trace contextRef="#ctx0" brushRef="#br0" timeOffset="159253.1087">15594 9281 377,'0'0'43,"0"0"-4,8-3-6,-4 3-5,4 0-5,1 0-5,-1 0-3,4 0-1,-4 0-5,5 0 1,-5 3-1,0 0-1,8 4 0,-12-4-1,9 3 0,-5-4 1,4 4-2,0 0-2,1-2 0,-9 5-2,4-1-1,0-2 2,-8 4-3,4 3 2,-4-1-1,0 6 1,0 1 0,0-2 2,0 2 0,-4-1-1,0 4 1,-4-1 0,0 1 1,-9-1-1,9 1-1,-4-8 2,0 2 0,3 0 0,5-2-1,-4 2-1,0-1 2,0-3-1,0 1-2,4 1 0,-1-7-1,-3 2 0,8 1 1,0-4-2,0 2 2,0-1-1,0-4 3,8-3-3,1 0 2,3 0 0,8 0-1,1 0-1,-1-3 0,1-1-3,-1-4-4,-3-1-6,3 3-3,-4 2-4,-3 1 0,-1-3-5,-4 3-3,0-1-11,-3 4-11,-5 0-12,-13 13-10</inkml:trace>
  <inkml:trace contextRef="#ctx0" brushRef="#br1" timeOffset="183287.4833">13805 10146 128,'0'0'12,"0"0"-1,0-3-3,0 3 2,0-4-4,0 0 0,0 4-4,0 0 2,0-4 5,0 1 3,0 0 0,4 0 3,-4 3 1,0 0-1,8 0 0,-8-3 2,4 0-1,0-1-1,-4 4-3,5-3-3,-1 0 1,-4 3-2,4 0-2,-4-3-4,8 3 2,-4 0-1,0 0 2,-4-2 5,4 2 3,4 0 3,-4 0-4,5 0 3,-1 0-3,-4 0 1,4 0-2,0 0-1,-4 0-3,5 0 0,3 0-3,-4-3 1,0 3-1,5-3-2,-5-3-1,4 2 2,-4-2 0,-4 3-2,13 0-1,-5-1 2,0 4-1,0-6-1,5 6 1,-5-3-1,0 3 0,1 0 2,3-3-1,-4 3-1,1-2 2,3-1 0,-4 3-2,5 0 1,-5 0 0,0 0 0,1 0 0,-1 0 0,4 3-1,-4-3 1,5 0 0,-5 2-1,0-2 0,1 3-1,3-3 2,-4 3-1,1 0 0,3-3 2,-8 0 2,4 3 0,1-3-1,-1 0-2,0 0 2,1 0-2,-1 0 0,0 0 1,0 0-1,-3 0 0,3 0-1,0 0 2,0 0-1,-3 0-1,7 0 1,-8 0 0,0-3-1,9 0-1,-13 3 2,8 0 1,-4 3-2,1-3 1,-1 0 1,4 0 0,0 0 0,-4 0 1,1 0-2,3 0 2,0 0-1,1 0-1,-5 0 0,8 0 0,-4 0 0,1 0-1,3 0-1,-4 0 2,1 0-1,-1 0 0,0 0 0,0 0 2,1 0-1,-1 0 0,0 0 0,1 0-1,-1 0 0,0 0 2,0 0-1,1-3-1,-9 3 0,8 0 1,0-3 1,1 3-1,-1-3 0,0 1-2,5 2 2,-5-3 0,0 3-1,0 0 0,1 0 1,-1-3-2,0 0 2,1-1 0,-1 4-1,0 0 1,0-3 0,1 3-2,-5 0 2,0-3-2,8 3 2,-3-3-1,-1 3 0,0-3 0,1 3 0,3-3 0,-4 3 0,0 0 0,1 0 0,3 0 0,1-4 0,-5 4 0,0 0 0,0 0 1,5 0-1,-5 0 1,4-3 0,-3 2 1,3 1-1,-4 0-1,1 0 3,-1 0-3,4 0 2,1 0-2,-5-4 0,0 4-1,1-3 2,-1 3-1,0 0 1,0 0 1,5 0-1,-5 0-1,0 0 1,5 0 0,-5 0-1,0 0 2,1 0-2,-1 0 1,0-3-1,0 0 0,-3 0 0,3 3 0,0 0 0,0 0 0,5 0 0,-5 0 1,-4 0-1,5 0 0,-1 0-1,0 0 2,0 0 1,-3 0-1,3 0-1,0 0 2,5 0-2,-5 0 0,0 0 1,0 0 0,1 0 0,3 0-1,-4-3 3,1 3-2,3 0 0,0 0 1,-3 0 1,3 0-1,-4 0 0,1-4-1,-1 1 0,4 3 0,-4 0 1,5 0-1,-5 0-1,0 0 1,5 0 2,-5-3-3,4 3 0,-3 0 1,-5 0-2,8-3 2,-3 3 0,-5 0-1,4 0 0,0 0 0,-3 0 0,3 0 0,-4 0 0,0 0-1,4 0 2,-7-3-1,3 3 0,0-2 0,-4-1-1,4 0 2,-4 3-1,4-3 0,-3-1 0,-1 1 0,-4 3-1,0-3-4,0 3-3,0 0-5,0 0-6,0 0-10,-4 0-13,-5 0-18</inkml:trace>
  <inkml:trace contextRef="#ctx0" brushRef="#br1" timeOffset="185675.6199">14292 10785 302,'0'-3'39,"0"1"-4,0 2-6,0-5-5,0-3-5,0-1-2,12-4-1,-3 2-3,3-5-2,-4 0-1,4 2 0,1-2 0,3 2-4,0-5 3,1-2 1,-1-1-2,5 1-1,-5 2-1,4-2-2,1 2 0,-9 3-3,5 5 0,-5-5 0,0 7 0,0 6 1,-3 1-2,-1-4 0,-4 2 1,4 1-1,0 3 0,-4-3 0,-4 3 1,4-3-2,1 3 1,-1 0 0,0 0 0,-4 3 0,4 0 0,-4 0 1,8 7-2,-8-2 2,0-2-1,-4 7 0,0 0 0,0-9 0,0 6 0,0 3 0,4-4 0,-9-2 0,1 1 0,4-2-1,0 0 1,-4 7 1,0-10-1,-1 2-1,-3-2 1,8 0 0,-4 7 0,0-7 0,4-3 0,-9 6 1,1-6-1,8 0 0,-4-3 0,-5 3 0,5 0-1,4 0 3,4-3 2,-8 3-1,4 0 3,4 0 0,-4 0-1,4 0 0,0 0-3,0 0 3,0 0-3,4 3 1,0-3 2,-4 0 0,4 0 2,4 0-3,0 0 0,5 0 0,-1-3-2,0 0 0,1 0-2,3 3-1,4 0-3,-7-7-4,3 4-4,-4 3-3,-3-6-4,-1 4-4,-4 2-11,4-3-7,-8 0-10,0 3-7</inkml:trace>
  <inkml:trace contextRef="#ctx0" brushRef="#br1" timeOffset="186079.6431">15082 10338 344,'4'-3'29,"-4"3"-7,0 0-7,0 0-3,0 0-1,0 3-2,0 10-5,0 3 4,4-2 0,-4-1 3,0 0 3,0 1-2,5 2 2,-1 0-1,0-2-3,4 2-2,-4 0-3,0 1-2,-4 2-1,0-4-5,0 0-6,0 0-4,-4 1-3,4 3-6,0-8-4,-4-5-5,0 4-4,0-7-1,-13 18-10</inkml:trace>
  <inkml:trace contextRef="#ctx0" brushRef="#br1" timeOffset="186469.6653">14992 10476 362,'0'0'39,"4"0"-4,-4 0-5,4 0-3,-4 0-5,0 0-4,9 0-4,-1 4-3,0-4-3,0 0-3,4 0-1,-3 0-2,3 0 2,0 0-1,-4 0-2,5 0-4,-5 0-2,0 0-3,0 0-4,0 0-3,-4-4-2,5 1-4,-5 3-5,4-3-2,0 0-4,0-3-4,-4 4-1,5 2-6</inkml:trace>
  <inkml:trace contextRef="#ctx0" brushRef="#br1" timeOffset="186860.6878">15504 10263 173,'0'0'12,"0"0"-3,0 0 2,0 0 1,0 0 4,0 0 5,4 2-2,-4-2 3,0 6-1,0 1-1,0-1 0,0-3 3,4 4-1,-4-3-1,0 0 1,0 5-3,0 1 0,0-1-3,0-4-3,0 6 0,0-3-2,-4-2-2,4 1-1,0-1-2,0 0 0,0-1-2,0 2 1,0-1-2,0 0-1,0-2 1,0-1 1,0 0-1,-4 0-2,4-1 0,0-2 1,0 3 1,0 0 0,4 0 1,0 0-2,4-3 1,-4 0 0,5 0 0,-5 0-2,0 0 1,8 0 1,-4 0-3,0 0 0,1-3 0,-1 0 0,4 3 0,0-3 2,1 3-2,-5-3-1,4 1 1,0-1 0,-3 3-1,3-6-2,-8 2-2,12 4-2,-12 0 0,5-3 0,-5 3-2,0-3 0,0 3-3,4-3-3,-8 3-3,4 0-4,0 0-4,-4 0 1,0 0-3,0 0-3,0 0-6,4 3 1,-16 10-7</inkml:trace>
  <inkml:trace contextRef="#ctx0" brushRef="#br1" timeOffset="187321.7142">15721 10165 329,'0'0'38,"0"0"-1,0 0-3,0 0-1,0 0-4,0 3-4,-4-3-4,4 3-2,-4 12-4,0 0-1,4 5-5,-4 0-1,-1 2 0,1-1-3,0 3-1,0 1-3,4-1 1,-8 0-4,8 5-3,0-5-4,-4 6-1,0-2 0,0-1-6,4-4-2,-4-3-5,-5 1-5,5 4-10,0-4-5,-8 44-14</inkml:trace>
  <inkml:trace contextRef="#ctx0" brushRef="#br1" timeOffset="188310.7707">15987 9046 227,'0'0'17,"0"0"6,4 0-3,-4 0 1,0 3-2,8-3-4,5 3 0,-5 8 1,0 2 0,0 3 3,0 1 2,5 6-4,-1-6 1,-4 8 1,4 6-1,1-4-3,-1-2-2,0 2 1,1 3-2,-5 4 0,0 1-3,0-2 0,0-3-4,-4 1-1,0-1-2,-4 5 2,0-5-3,5 0 0,-5-3 1,-5 0-2,5 5 0,-8-8 1,-4 4-4,0-4-2,-1 6-2,5-4-3,-4-2-5,-4-4-7,-5 9-4,9-2-9,-9 3-9,1-4-4,-46 58-6</inkml:trace>
  <inkml:trace contextRef="#ctx0" brushRef="#br1" timeOffset="189238.8237">14034 9139 151,'0'0'12,"-4"0"4,4 7-1,0-7-1,0 6-4,0-6 2,0 7 1,-4-1 2,4 3-2,-4-5-1,4 0 3,-8 3-4,8-1 1,-8 4 1,3-1-2,-3 2 1,4-1-2,0-1-1,0 1 1,0 1 0,0 2-2,0-4-2,0 4 2,0 1 1,-5 2-3,1-1 4,4 0 1,4 5-1,-8-3 1,4 2 1,4-1-1,-4 4 2,0 2-4,-1-4 0,1 6 1,0-2-3,4 1 0,-4-1 1,4 3-1,4 2-3,-4-6 0,4 4-2,5 2 1,-1-2-2,0 0 1,4-1 0,1-3-1,-5 4 0,0 2 0,4-5 0,-4 1-2,1-4-3,-1-2-4,4-1-1,-4-3-6,0 0-5,5 1-7,-1-7-8,-4-1-9,13 2-11</inkml:trace>
  <inkml:trace contextRef="#ctx0" brushRef="#br1" timeOffset="190581.9005">16315 9745 137,'0'0'20,"0"0"-8,0-3-2,0 3-6,4 0 0,-4 0-1,4 0-1,0 0 2,0 0-2,-4-2 1,4-1 4,4 3 3,-8 0 2,0-3 2,4 3 2,0-3 0,-4 3 2,4-3 1,-4 0 0,5 3-1,-5-4 2,4 1 0,-4 0 0,4-3 2,-4-1 0,8 4-1,0-8-3,-4 1-5,0 1-1,0 1-3,1-2-1,-1-2-2,4-1-1,0 2-2,0 1-1,4-6-1,-3 2 1,-1-2 0,4 3-2,-4 2 1,1-1 0,-1 2 1,4 1 0,-8 2 2,0 2-1,4-1 0,-4 0-1,5 3-2,-5-1 2,-4 4-2,0 0 1,4 0 0,0 0-1,0 4 0,4-1 0,-8 3 0,4 5 2,-4-1-2,0-1 0,0 4 1,0 0 0,-4 1-2,4-1 1,-4-4 0,-4-1 1,4 2-2,-4-1 1,4-2-2,4-1 2,0-1 1,-9-2 0,5 3-1,0-3 0,0 1 0,0-1 0,0 3 1,0-3-2,-4 1 1,8-3 0,-4-1 1,4 0 0,-9 0-2,5 0 2,0 0-1,4 0 2,0 0 2,-4 0 0,-4 0 0,8 0 1,-4 0 0,4 0 1,-4 0-1,4 0-2,0 0 1,0 0-1,0 0 0,0 5-1,0-5-1,0 0-1,4 0 2,-4 0 0,4 2-1,8-2 1,0 0-1,-3 0 0,3 0 0,-4-2 1,0 2-5,5-5-2,-1 0-2,0-1-4,0 0-2,1-1-1,3 4-4,-4-3-6,1-2-3,-5 1-6,4 1-6,0 0-4,-3-1-3</inkml:trace>
  <inkml:trace contextRef="#ctx0" brushRef="#br1" timeOffset="190982.9235">16982 9364 238,'0'0'38,"0"-4"-4,0 4-2,0 0-2,0 0-5,0-3-6,0 3-1,0-3-2,0 3 3,0 0 2,0 6-2,4-2-4,0 5 0,4 2-4,-8 2-1,4 0-2,-4 1-2,0 2-3,0 5 0,4-2-1,1-2-1,-5 5-3,0-2-2,0-3-3,0 2-3,-5-5-7,5 2-3,0-6-5,0-2-5,-4-2-3,4 0-3,0 1-3,-4-4 0</inkml:trace>
  <inkml:trace contextRef="#ctx0" brushRef="#br1" timeOffset="191379.9463">16859 9556 320,'0'-3'34,"4"3"-4,-4 0 2,0 0-2,8 0-5,1 0-4,-1 0-8,0-3-2,4-1-2,0 0-4,1 4 0,-1-3-3,0-1-6,1 1-1,-1 0-6,-4-3-5,0 2-1,0 1-2,-3-3-3,3 3-4,-4-4-5,0 4 0,0 2-4,16-15-5</inkml:trace>
  <inkml:trace contextRef="#ctx0" brushRef="#br1" timeOffset="191783.9693">17277 9222 257,'0'-3'33,"4"3"-10,-4 3-1,0-3-5,4 3 0,-4-3 0,0 7-4,0 2-1,-4 4 1,4-4-3,0-1 1,0 2-2,0 3 1,0 1-1,0-4 1,-4-1-3,4-1 2,0 5-2,0-7-1,0 7 1,0-4 0,0-1-2,0 2 3,0-1-2,0 1-2,0-2-1,4-2-3,0 1 2,0-1-1,-4 0 0,4 1 0,4-1-1,-8-4 0,4 1 0,0 3 0,0-3 0,5 1 0,-1-4 0,-4 0 0,0 0 3,4 0-5,0 0 4,1 0-2,-1 0 0,0 0-2,0 0-2,4-4-1,-3 4-4,-1 0-5,0 0-1,0-3-3,0 0-2,1 0-3,-5-2-1,4-1-5,-4-1-2,0 4-3,4-6 2</inkml:trace>
  <inkml:trace contextRef="#ctx0" brushRef="#br1" timeOffset="191832.9722">17445 9268 267,'0'0'42,"0"0"-4,0 7-2,0-1 1,0 15-1,0-2-8,0-2-6,0 5-4,-5 1-6,5 1-3,0-1-3,0 3-3,0-2 1,0-4 0,0 3-6,0-4-4,0-5 0,0 2-5,0-2-2,0-1 0,0-4-5,0-5-2,0 2-5,0-3-5,0-1-4,0 1-4</inkml:trace>
  <inkml:trace contextRef="#ctx0" brushRef="#br1" timeOffset="192236.9953">17637 9015 309,'0'0'36,"0"0"-7,4 0 2,0 0 1,4 5-1,0 2-3,5 12-4,-1-2-5,0 9-1,5-6-2,-5 6 0,0-2-2,1 6 1,3 0-4,0 2 0,1 1-3,-5 1 0,0-1-4,-4 0 0,1 2-1,-1-1-2,-4-7 1,-4 0-1,0-2-1,-4 2-3,0 0-2,-9 2-6,1-9 0,0 6-5,-9 4-3,1-3-8,-1-5-8,-7-1-8,7 0-9,-3 1-1</inkml:trace>
  <inkml:trace contextRef="#ctx0" brushRef="#br1" timeOffset="193046.0415">16474 9057 163,'0'0'12,"0"0"3,-4 0 5,4 3-3,-4 7-1,0 5 1,-4-5 2,0 4 0,-1-4 0,1 6 0,0-8-1,0 4 0,4 4-1,0-1 1,-5 4 2,5 1-1,-4 6-1,0-6-3,0 6 0,4 1-2,-5 0-1,5 5-1,-4-2-1,0 0-1,4 4-3,-4-4 1,4 2-1,0-2-3,4 0 0,0-3-1,0 2-1,0-9 2,4 4-1,0 2-1,4-6-1,4 2 0,0-1-5,1 1-2,-5-1-4,8-2-8,-7 2-5,-1-5-11,4 1-8,-4-1-12</inkml:trace>
  <inkml:trace contextRef="#ctx0" brushRef="#br0" timeOffset="206158.7915">9789 11923 405,'0'0'37,"8"0"-8,0 0-5,-4-3-7,4 3-4,1 0-5,-1 3-1,-4 0-4,4 1-6,-4 2-7,4 2-2,1-2-4,3 1-3,-8-4-2,4 3-4,4-3-4,-3-3-5,3 0-5,16 0-3</inkml:trace>
  <inkml:trace contextRef="#ctx0" brushRef="#br0" timeOffset="206585.8159">9768 12063 339,'0'0'36,"0"0"-3,0 3 2,4-3-3,-4 0-3,4 0-5,13 0-5,-1 0-6,-4 0-3,5 0-2,-5 0-1,5-3-3,-1 3-5,4 0-5,-3 0-5,-5 0-4,0 0-5,1 0-6,-1-3-6,0 3-3,0 0-8,21-5-8</inkml:trace>
  <inkml:trace contextRef="#ctx0" brushRef="#br0" timeOffset="208508.9259">10444 11739 386,'0'0'48,"0"0"-9,8 0-6,-8-5-6,12-1-5,5-10-3,-1 0-5,0-2-5,1-2 0,-1-6-2,5 6-3,-5 0-1,0 5 1,1 0-3,-1-4 3,0-1-2,-3 4 1,-1-2 0,0 9-2,5-1 1,-5 1-1,-4 4 0,4-2 0,-3-2-2,-1 3 2,-4 2-1,8-2 0,-12-2 0,8 8 0,5 0 0,-9 0-1,0 2 2,0-2-1,-4 0-1,4 3-1,0 3 0,-4 7-2,0 3 2,0-2-2,-4 5 0,0-5-1,0 2 1,-4 0 1,-1-1-1,-3-3 2,4 1 2,-4-5-2,4 1 1,-5 1 1,5-4-1,0-2 1,0-1 0,0-3 2,-5 0 1,5 0 1,0 0 1,-4 0 1,7 0 1,-7-3 1,8-1 0,0 4 2,0-3-1,4 3-2,-4 0 1,4 0-3,0 0 1,-4-3-3,4 3 0,4 0 0,-4 0-2,4 0 0,0 3 2,8 7-2,1-7-1,3 0 0,-4 0-1,5-1-5,-5-2-5,0 0-3,0 0-2,-3 0-5,-1 0-5,0-2-10,0-1-10,-4-13-6,-4 3-5</inkml:trace>
  <inkml:trace contextRef="#ctx0" brushRef="#br0" timeOffset="208953.9514">11005 11125 339,'0'-3'23,"0"3"-4,4-3-5,-4 3-3,4 0 2,-4 0-2,4 3-3,-4 0-3,8 0 0,-8 4-2,0-3 3,0 3 2,0-4 1,0 6 3,4-2 0,-4-1 1,0-3-1,0 1-4,0-4 0,0 0-3,0 0 0,0 1-3,0 2 1,0 4 0,0-4 1,0 0 1,0 3 0,0-2 0,0-1 0,0 3 1,4-3 0,-4 5-1,0-1 0,0-1 1,0-3-2,0 4-2,0-4 1,-4 3-1,4-3-1,0-1 0,0 4 0,4-3-1,-4 1 1,0-1 0,4 0-1,0 0 0,1-3 0,-1 0-1,0 3-3,-4 0 0,4-3-3,-4 0-1,4 7-1,0-7-1,0-3-4,0 3-5,4-4-5,-3 4-6,3 0-6,-4 0-8,4-3-2,4-3-6</inkml:trace>
  <inkml:trace contextRef="#ctx0" brushRef="#br0" timeOffset="209367.9751">11484 11192 415,'0'0'35,"8"0"-7,-8 0-6,0 0-5,0 0-4,0 0-1,4 6-3,-4 7-3,0 1 0,0 5-2,0-1-1,0 1 0,0 2 1,0 7-1,-4-4-2,4-2 0,0 8 1,-8-2-3,8 2-6,0-5-7,-4-4-6,4 1-6,-5-4-6,5 1-5,0-8-3,0-2-1,0 14-9</inkml:trace>
  <inkml:trace contextRef="#ctx0" brushRef="#br0" timeOffset="209781.9988">11398 11387 457,'0'0'39,"0"0"-9,0 0-7,0 0-8,0 0-3,4 0-2,0 0-5,8 0-1,0 0-4,1 0-4,-5 0 1,4 0-1,-4 0-3,5 0 0,3 0-3,-4-3-2,1 0-5,-1-2 1,0-1-3,5 0 0,-5-4-2,0 7-1,0-4-4,1 6-3,-1-7 0,0 8-3,17 0-7</inkml:trace>
  <inkml:trace contextRef="#ctx0" brushRef="#br0" timeOffset="216175.3644">12110 11073 291,'0'-4'31,"0"4"-2,0 0-4,-4 0-3,4 0-4,-16 0-4,7 0 0,5 0-2,4 0 0,-4 0 1,0 0 0,4 0 3,-4 0-3,0 0 0,0-3-3,4 3-2,-8-3-1,8 3-1,-4-3-1,-5 1-2,9 2-1,-8 0 1,0 0-1,4 0 0,-4 0-1,4 0 0,-5 0 0,5 2 0,-4 1-1,0 0 0,-4 10-1,3 3 2,1-2-1,0 5 0,0 2 0,-4 4 0,3 2 0,-3 4 2,4-3-1,0 2 0,4 4 1,0-7-1,-1 9-1,5 1 0,0-5 0,0-2 0,0-6 1,9-2-2,-1-8 2,4 5-2,0-7 1,1-9 0,3 0-2,0-3 2,1-6 0,-1-2 3,1-8-1,-1 1 2,0 3-1,-7 2 1,3-6-1,0 5 0,-4-5 1,-4 4 1,5 7 0,-5-2 0,-4-2 0,4-1 1,-4 4-3,-4-2 1,0 5-2,-5 3-1,-3 0 0,0-3 0,4 6 1,-5-3-2,1 3 0,-4 2 1,3 1-1,9 1 0,-4 5 1,-4 3-1,4 0-1,-1 5-5,-3-9-4,8 5 0,-4-1-2,4 0-4,0-3-6,4 0-8,0-6-5,0 3-6,0-2-4,0-1-5</inkml:trace>
  <inkml:trace contextRef="#ctx0" brushRef="#br0" timeOffset="216755.3977">12253 11550 340,'9'0'43,"-9"-4"-6,0 4 1,4-3-6,4 3-7,-4-5-5,4-4-4,4 3-2,-3-4-4,3 0 1,0 3-2,0-6-1,1-3 1,-1 5-2,-4-5-2,0 0 2,5 2-3,-1-2 1,0 3-1,0-1 0,-3-2 0,3 0-1,-4 5-1,4 1-1,-3-6 0,-5 12 0,4-6-1,-4 4 0,4-7 1,0 10-1,-4-2 0,5 5 0,-5 0 0,0 0 0,0 0 0,0-3 0,-4 3 0,0 0 0,0 3-1,0 2 1,0 1 0,0 7-1,0 0-1,-4 1-3,0-1 2,4 1-1,-8-1-2,4 3 2,-1-1 1,-3-3 0,4-3 1,0 1-1,-4 1 3,0-5 0,-5 1 0,9-1 0,-8-3 0,4 3 1,0 1 3,-1-2 1,1-5-1,0 6 0,0-6-1,0 9 2,4-5 1,-5-1-2,5 3 1,0-6 0,0 0 1,4 3-2,0 1-1,-4-4-1,4 0 1,0 0 0,0 4-1,0-4 1,0 0 0,0 0-1,4 0 0,4 0-1,5-1 1,-1-2-1,0-7-4,0 7-2,1-10-6,-5 4-3,4 5-2,-4 0-3,1 0-3,-1 1-5,0 0-7,0 0-3,-4 3-6,0-6-2,5-1-4,11-7-3</inkml:trace>
  <inkml:trace contextRef="#ctx0" brushRef="#br0" timeOffset="217186.4223">12957 11101 334,'0'-3'42,"0"0"-7,0 3-6,0-3-4,0 3-7,0 0-2,0 0-4,0 3-2,0 8 0,-4 5 1,4-2-1,0 5 2,0 0-2,0-1-1,0 4-2,0-1-1,0 1-1,0-4-1,0 4-1,0 2 0,0 3-1,0-5-2,0 2 1,0-2-4,-4-1-6,4-2-1,0-2-6,0 2-7,0-4-4,0-6-7,0-2-6,0-4-1,-4-3-3</inkml:trace>
  <inkml:trace contextRef="#ctx0" brushRef="#br0" timeOffset="217613.4467">12806 11333 281,'0'-3'51,"0"3"-1,0 0 0,0 0-8,0 0-5,0 0-10,0 0-4,8 0-4,-4 0-2,9 0-2,3 0-5,-4 0-3,9 0-1,-5 0-1,-4 0-2,5 0-3,-5 0-4,4 0-3,-3-3-4,-1-3-1,0 6-5,1-7-7,-1 4-6,-4 0-9,4 3-6,1-6-4,19-12-7</inkml:trace>
  <inkml:trace contextRef="#ctx0" brushRef="#br0" timeOffset="221227.6534">13625 11122 201,'0'0'27,"0"0"3,4-6-1,-4 6 1,4 0 2,0-4 0,0 1 3,0-3-1,0 4-2,-4-4-5,4 3-7,1-4-1,-5 1-1,4 0-4,-4-1-1,4 1-4,0-2-1,-4-2-2,0 1 0,0-1-2,4 2 1,-4-1-2,0-4 1,0 4 0,-4-3-2,4 3 0,-12-4 0,3 4 1,1 1 0,0-2-1,0 1-2,-9 1 0,9-2 1,-4 1-1,0 5 1,-1 4-2,1-3 2,0 0 0,0 3-2,-1 3 0,5 4 1,-4 2-1,0 5 0,-1-1-2,1 3 3,0-2-1,3 2 0,1 2-1,4-2 1,0-2 0,0 2-1,4 0 1,4-5 0,-4 2 0,0-7-1,8 4 1,0-4 1,5-3 0,-1-3 0,0 0 0,1 0 1,-1-3 3,4 0-2,-3-7 0,3 1 0,-4-1 1,0 1-1,1 1 0,-1 1 1,0 1-1,-8 0 2,5-1 1,-5 2 1,0 2 0,0 0 0,-4 0 1,4 3 1,-4-3-3,4 3 0,-4 0-1,0 0 0,4 3 3,-4 3 1,4 5 0,0 5-2,-4-1 0,4 7-1,1 0-3,-5-1 1,0-1-2,0 3 1,0 1-2,4 1-2,-4-8-4,0 3-2,0-3-3,0 2-3,0-1-3,0-3-1,0 3-6,0-2-5,0-3-12,0 2-13,0 3-12</inkml:trace>
  <inkml:trace contextRef="#ctx0" brushRef="#br0" timeOffset="222547.7289">10558 11969 133,'0'0'20,"0"0"0,-4 0 1,0 0 2,0-3 3,4 0-2,-4 0-1,0-4 0,4 4 3,-4-3-1,4 3 5,0-2 0,0-1-3,0 2-2,0 4-5,0 0-2,0-3-3,0 0-1,0 3-3,0 0-1,0-3-1,12 3 0,-4 0 0,5 0 0,-5-3 0,8 3-1,-4 0 1,5 0-1,-5 0 0,9 0 0,3-4-1,1 1-2,-1 3 0,5-3-1,4 1 1,-5-7 0,13 3-2,-8-1 3,8-2-2,0 2 0,0 4 0,-4-5 1,4-1-1,0 5-1,0-2 3,-5 0-2,1-1-1,4 3 1,-8 4-2,4-7 1,4 7 0,-4-3 0,-1 0-1,5 3-1,-4 0 1,4 0-1,0 0 1,-4 0-2,0 3 0,0 0 1,-5 4 0,1-4-2,0 5 2,-5-2-1,5 0 0,-4-2-1,0 2 0,3-3 2,-7 0-2,8-1 1,-1-2 2,1 0 0,4 0 0,-4 0-1,4 0 0,-5-2 0,5 2 0,0-3-2,4 3 2,-8-6-1,4-1 0,-5 1 0,5 3 0,0 0 0,-4-4 0,8 6 0,-9-2 0,5-1-1,0 1 0,0 0 2,0 3 0,4-3-1,-4 0 0,-1 3-1,5-3 2,-4-1-2,0 4 2,0-3-1,4 0 0,-4 0 0,-5 0-1,5-2 2,0 2-1,-4 0 0,4-1-1,-9 4 2,9-3-1,-8 3-3,4 0 1,-5-3 0,5 0-1,0 0 0,0-1 1,-1 1-1,1-3 0,-8-2 0,7-2 0,-3 1-3,0-4-1,-5 5-3,1-4-1,-1 2-2,-3 0-1,-9 6-3,5-6-4,-5 4-4,0 3-9,-4-1-13,-4-2-14</inkml:trace>
  <inkml:trace contextRef="#ctx0" brushRef="#br0" timeOffset="223526.785">11320 12681 352,'0'0'51,"0"0"-6,0-3-2,4 0-7,0-3-8,4-9-3,9-4-3,-1 5-5,4-8-2,-3 3-4,7 1-2,-3-4-3,-1 1-1,1 1-2,3 1-1,-3 1 0,-1-1 0,5 3 0,-9 2-2,5 1 0,-5 0 2,1 2 0,-5-5-2,0 10 3,-4 0-1,0 1 0,1 2-2,-5 3 0,0-4 1,-4 4-1,4 0 1,-4 0 0,0 7-2,0-6 2,4 6-1,-4 6 0,0 2 0,-4 0 0,4 1 0,-4-5 0,-4 5-1,4-4-1,-5-2 2,1-2-2,0 1 0,4-2 1,-4-1 0,0 0 0,3-2 1,-7 0 1,4-4-2,-4 0 1,-1 0 0,1 0 0,0 0 0,4 0 2,-1 0 1,1 0 0,0 0 3,4 0 1,0 0-3,0 0 2,0 0 0,0 0-1,4 4-3,0-4 0,0 3 0,0 0 0,0 0-1,4 0-1,0 4 1,4-4-1,4 0 1,1 0-1,3 0 0,0-1 0,-3-2 0,3 0-4,4-2-4,-3 2-5,-5-3-3,4-3-4,-3-4-5,-1 4-5,4 0-9,-3-1-6,-5-1-7,4-1-3,17-15-7</inkml:trace>
  <inkml:trace contextRef="#ctx0" brushRef="#br0" timeOffset="223971.8103">12176 12178 316,'4'-10'39,"0"0"2,8 4-1,-4 6-2,0-6-5,5-1-8,-5 4-6,-4 2-3,0-3-6,0 4 0,4 0-2,1 0-4,-5 5 0,0 2 1,0 5-1,-4 4-2,4 8 0,-4 0 0,0 4-1,0-1-1,0 4-3,0 0 0,4 0-4,-4-4 0,0-3-3,0-5-3,0-3-3,4 1-4,-4-1-5,8-3-5,-8-9-7,0 0-4,0-1-4,-8 9-5</inkml:trace>
  <inkml:trace contextRef="#ctx0" brushRef="#br0" timeOffset="224023.8133">12159 12344 368,'0'0'42,"0"0"2,0 0-7,4 0-6,0 0-6,9 0-7,-1 4-5,0-4-2,5 0-4,-5 0-2,4 0-7,1-4-3,-5 3-4,4-6-5,-3 4-6,-1 0-7,-4-6-6,4 5-4,1-2-7,-9 0 0,20-4-5</inkml:trace>
  <inkml:trace contextRef="#ctx0" brushRef="#br0" timeOffset="224458.8383">12675 12063 294,'4'-5'31,"-4"5"0,0-3-3,4 0-1,-4 3 0,8 0-2,-8 0-2,0-3-2,4 3-4,-4 0-1,5 6-3,-5-6 0,4 5-3,0-2-3,0 0-1,0 0-2,0 4 0,0-1-2,-4 4 1,0-2-3,0 4 2,0-8-2,0 2 1,0 8-1,0 2 0,-4 0 1,4-6 0,-4-3 2,0 3 0,4 3 2,-4-4-2,4-4 0,0-5 1,0 3 1,0 4-1,0-1 1,4-6 0,-4 0-2,0 0 1,0 0-2,4 0 2,4 0-3,0 0 0,13 0 0,-9 0 0,4 0-1,1 0-2,-1-3-2,-4-7-4,9 4-3,-9 1-3,5 2 0,-5-7-7,0 4-3,-4 0-7,1 2-6,-1 3-3,0-5-3,-4-1-4</inkml:trace>
  <inkml:trace contextRef="#ctx0" brushRef="#br0" timeOffset="224894.8631">12912 12030 302,'0'-4'45,"0"4"6,0 0-3,-4 7-6,4 6-8,0-1-5,0 3-6,-4 0-6,0 6-6,4 1 0,-4 9-5,0-1-1,0 3-5,0-1-3,0 1-3,0 4-4,0-7-3,-1 0-7,5 1-5,-8-3-3,4-1-5,4-5-7,-8-1-9</inkml:trace>
  <inkml:trace contextRef="#ctx0" brushRef="#br0" timeOffset="228521.0706">1347 11890 247,'0'-3'40,"0"-1"-6,-4 1 1,4 0-2,0 0-3,0 0-4,0 0-2,0 3-4,0 0-4,0 0-3,0 0-3,0 0 1,0 0-4,0 3 0,0-3 1,0 3 0,0 13 1,0-2 1,0 5-2,0 2-2,0 1 4,0 2-2,4 3-1,-4 8-1,0 5-1,4 3 0,4 3-1,-4-2-2,0 2 0,0-3-1,-4-6 1,5-1-1,-1-9-1,0-1 0,0-7 0,-4-5-3,0-1 1,0-7 0,0-3 1,0-3-2,0-3-1,0 0-1,0-10-1,-8-7 0,8-9 1,-9-1 0,9-7-1,-12 1 0,8-1 1,-4 1 2,0-1 0,4-6 1,-5 7 0,5-4 0,0 5 2,-4-2-1,8 4 1,0 3 0,0 3 3,0 1 1,0 2 0,0 5 2,0 8 1,4-2-1,0 7 2,4-3-1,-3 1 2,11 4 0,-8 1 0,4 0-1,5-3-3,-1 3 1,1 3 0,-1 0 0,4-4-2,9-2-2,-9 0 0,5 2-2,0 0 1,-5 1-3,1-4-4,-1 1-3,-4 3-3,1-4-3,-5 4-4,4 0-7,-3-2-8,-5 5-10,0-3-11,4 3-11</inkml:trace>
  <inkml:trace contextRef="#ctx0" brushRef="#br0" timeOffset="228960.0957">1392 12106 366,'0'0'34,"4"0"-1,-4 0 1,4 0-4,4 0-4,5 0-5,-5 0-5,8 0-3,1-3-2,-1 0-4,0 1-1,5-11-1,-1 1-3,5 5-4,-5 1-3,1 1-5,-5-1-10,1-4-9,-5 7-8,0 0-8,0 0-8</inkml:trace>
  <inkml:trace contextRef="#ctx0" brushRef="#br0" timeOffset="229399.1209">2272 11387 314,'0'-3'28,"0"3"-2,0 0-4,0 0-3,0 0-1,0 0-2,-8 7 0,4-7 0,0 9 3,0 4-1,0 1-2,0-1 0,-5 0-2,5 1 0,-4 8 0,0-1-1,4 4 1,-4 5-3,-1 1 3,-3-1-3,4 6 1,-4 1-2,3 1 2,-3 3-1,0 2-1,4-6 0,-1 1-3,1-1 1,4-1-3,0 1 1,-4-4-2,8 7-1,-4-7-1,4 4-1,0-1 0,0 1-2,0-5-3,0-5-4,0-3-1,0 1-3,4-4-2,-4-2-2,8-8-5,-8 5-1,4-7-4,4-1-8,1-4-10,-1-4-12,16-8-11</inkml:trace>
  <inkml:trace contextRef="#ctx0" brushRef="#br0" timeOffset="229841.1461">2436 12155 397,'4'-9'46,"4"-1"-8,0-1-6,5-2-7,-1-1-7,-4-2-2,4 0-5,1 2-1,-1 1-4,4-3-1,1 2 1,-1-2-3,-4 2 2,1-2 0,7 0 0,-3 5 1,-5-2-2,4 0 1,-4 2-1,1-1-1,-5 2 1,4 4-2,-12-1-2,4 4 2,0 3 0,-4-3-2,0 3 0,5 0 0,-5 0 0,0 3-3,0 4 0,0 8-3,0 4 1,0-1-2,-5 1-1,-3-1-1,4 4 1,-4-2-1,0 1 2,0-2 0,-5-3 3,5-2-1,-4 2 3,4-6 0,-1-2 1,1-2 0,0 4 1,0-4 0,-4-3 3,7 4 1,-3-7 4,4 0 1,-8 0 0,12 1 2,-4-1-2,4 0 2,-4 3-3,4 1-1,0-4 1,0 0-4,0 0 0,0-4 0,0 4-2,0 0 1,4 0-1,8 0-1,0-3 0,-3 2 0,3-9-4,0 1-4,0 2-4,1 1-3,-1 3-4,-4-2-3,4-2-9,1 4-6,-9 0-10,8 0-8,9-10-6</inkml:trace>
  <inkml:trace contextRef="#ctx0" brushRef="#br0" timeOffset="230279.1712">3042 11344 449,'0'0'35,"0"4"-5,4 2-4,4 0-6,0 10-1,5 2-1,-5 4-2,8 2 0,-4 3-3,1 5-1,3-2-1,-4 3 3,5 4-2,-5-1-1,4 1 0,-7 3 1,-1-1-3,0 1-1,0 0-3,-8 0 0,0-1-1,0 1 0,0 0-3,0-4 1,-8 4-1,4-3-1,-8-1-4,3-1-6,-7-4-1,4 2-6,-5-3-4,-3 0-3,4 2-6,-1-5-6,1-8-12,3-4-11,-19 34-11</inkml:trace>
  <inkml:trace contextRef="#ctx0" brushRef="#br0" timeOffset="230799.2009">3680 11330 335,'0'-3'38,"0"3"-6,0 0-3,0 0-4,0-3-7,0 3-1,0-3-5,0 3-3,0 0-2,0 0-2,0 0-1,0 0 4,0 0-2,0 6 1,0-6 2,0 16 0,0-5-1,0 5 1,-12-2-1,4 5-1,0 2 1,-4 8 0,3-2 1,-3 3 0,8 6-1,-8 1 0,4 4 3,-1-3-2,1 2 0,0 3 0,0 0-1,4 0 0,0 0-1,-5 0 1,9-3-3,0-4 0,0 1-1,0-1 0,0-2-2,0 1-1,9-2 0,-5-6 0,8 3 0,-4-8-1,0 2-3,1-5-6,-1-1-3,0 4-5,-4-8-3,4 2-4,0-9-7,1-1-7,-1-6-11,0 0-9,21-16-10</inkml:trace>
  <inkml:trace contextRef="#ctx0" brushRef="#br0" timeOffset="231277.2283">3857 12171 375,'4'-3'45,"0"-3"-3,4-1-6,4-2-7,-8-2-6,13-2-6,-5 3-4,0-4-2,5 1-1,-5-3-2,0 2 0,0-2 0,5 0 1,-1 2-2,1-2 1,-5 2 0,4-2-1,-3 0-2,3 2 2,0-2-2,-3 1-2,-1 3 1,-4 5-2,4-2-1,-4 3 1,1-1-1,-5 4 0,0 3-1,0 0 0,-4 3 0,4 4 0,-4 8 0,0 1-1,0-1 1,0 1-1,0 1-1,-4 2-3,4-5 1,-4 5-1,0-1 1,0-2 0,-5 0 2,1-2 1,0-1 0,0-4 0,0-2 1,-5 1-2,1-2 2,4 0 2,0-2 2,0-1 0,-5-3 1,9 0 1,-4 0 1,0 0 1,4 0-2,0 0-2,0 0 2,4 3 0,0-3-2,-5 0-1,5 0-1,0 0-1,5 0 0,-5 0-1,12 0 0,-4 0 0,0 0-3,5-3-2,-1-4-3,-4 4-2,4 3-4,5-6-3,-5 1-5,0-1-6,0-1-6,1 4-13,3-6-10,13-9-10</inkml:trace>
  <inkml:trace contextRef="#ctx0" brushRef="#br0" timeOffset="231720.2535">4434 11418 472,'4'0'37,"0"0"-13,-4 0-5,0 0-3,8 0-6,-4 0-1,4 0-2,1 0-3,-1 0-1,4 0 0,-4 0-1,-4 3-2,5 3 1,-1 1 0,0-7-2,-4 0 3,0 3-2,-4 0 2,0 6-1,-4-2-1,4-2 0,-4-2 1,0 6-2,0 1 1,-4-1 1,3 2-1,1 5 4,-8-3-2,8-2 0,0 5 1,-8-3 2,3-2-2,5 2 0,0-1 1,-4 1-1,4-2-1,4 2 1,0-4-2,0-1 0,0 2 0,0-4 1,4 4-2,0-7 2,8 0-2,1-3 0,-1 0 1,0 0-4,1 0 3,3 0-1,-4-3-4,1 0-3,-1 3-2,-4-6-3,0-1-4,0 1-5,-4 3-9,1-1-9,-1 4-7,-4-3-6</inkml:trace>
  <inkml:trace contextRef="#ctx0" brushRef="#br0" timeOffset="232166.2791">4835 11850 421,'0'0'43,"8"0"-7,-8 0-7,4 0-5,4 0-8,1 0-3,-5 0-3,8 0-4,0 0-4,1 0-5,3 0-4,-4 0-4,1-3-4,-1 3-5,4 0-4,-8 0-6,5 0-3,-1-3-8,0 3-3</inkml:trace>
  <inkml:trace contextRef="#ctx0" brushRef="#br0" timeOffset="232616.3048">5400 11430 444,'0'-6'45,"8"6"-9,0-3-7,1 0-5,3 3-6,-4-2-6,4 2-1,1 0-4,-1 0 0,0 0-4,0 2-1,1 4 0,-5-3 0,4 4-2,-8 2 1,4-3-1,-3 2 2,-1 5-1,0 3 0,-4-2-1,-4 5 0,0 0 0,4-4 1,-5 4-2,-3-5 1,0 8 0,0-6 0,0-1 1,0-3-1,-1-1 0,5-1-1,-4 3-1,0-4-1,4-1-1,4 2 0,-8-7-1,8 0 0,-5 7 1,5-7 0,-4 3 3,4-1 0,0-2 0,0 3-1,4 1 1,-4-1 0,0 1 0,5-4 4,3 1 0,-4 3 1,4-1-1,0-3 0,0 4 1,1-1 1,-5-3-2,4 4 0,-4-3 2,4 6 1,-4-1-2,0 4 0,0-2 0,1 5 1,-1 0 0,0-2 1,-4 2-1,0-1 0,0 1 0,0-1 0,0 0 1,-4 1-1,-5-2 1,-3 2 0,0 0 0,4-5 0,0-2-2,-5 4 1,5-3-2,-4-4-1,-1-4 1,1 1-3,0 0 1,-4 0 0,3 0 0,-3 4-3,4-1-2,-1-6-2,1 0-4,0-3-1,-1 3-4,5-3-3,0 3-1,0-7-6,4 4-7,0-3-9,-4 1-8,3-5-8,1 1-7</inkml:trace>
  <inkml:trace contextRef="#ctx0" brushRef="#br0" timeOffset="233068.3306">5863 12103 345,'4'-3'30,"4"-2"-6,4-2 1,-4 1-4,5 0 1,-1 3 0,4-7-4,1 5-2,-1-4-1,0-4-2,1-3-3,3 5 1,-3-2-1,-1-3-2,4 5-2,1-5-1,-5 2-1,1 1-1,-1 1-1,-4 2 1,5-1-3,-9 1 2,4 4-1,-4 3 0,1-3-2,-1 6 1,0-4 0,-4 4 0,4 0 0,-8 0 0,4 4 0,-4-1 0,4 6 0,-4 1 1,0-1-2,0 2 1,0-1 0,0 6 1,0-5-2,-4 5 1,4 0 0,0-5 0,0-2 0,-4 1 0,0-2-2,-4 1 2,-4 4-1,3-6 1,1-1 0,0-6 2,0 3 0,0 0 1,-5-3 2,1 0 2,4 0 0,0 0 0,-9-3-1,5 3 3,0 0-2,0 0 2,-1 0-1,1 0-1,0 3 1,-1-1-4,1 4 0,0-3-1,4 4-1,0-4 0,3 0-1,1 3-2,4-6 1,0 7 1,0-7-2,0 3-3,4-1-1,9 1-3,3-3-3,0 0-5,5-3 0,3-2-5,1-2-8,0 1-8,-1-7-13,1 4-7</inkml:trace>
  <inkml:trace contextRef="#ctx0" brushRef="#br0" timeOffset="233521.3565">6943 11694 491,'0'0'41,"0"0"-11,5 0-8,-5 2-6,0 4-3,0 7-5,-5 11-1,5 1-1,0-1-4,0 1-1,-8 2-2,8 1-2,0-3-1,-4-1-2,0-2-2,0-1-3,4-2-3,-8-5-5,4 2-7,4-2-8,0 2-6,0-3-5,-9 17-13</inkml:trace>
  <inkml:trace contextRef="#ctx0" brushRef="#br0" timeOffset="233576.3597">6780 11880 521,'-4'0'55,"4"0"-12,0 0-10,-5 0-9,5 0-7,0 0-4,0 0-4,0 3-1,9-3-4,3 4-4,0-4-2,5 3-1,3 0-2,1-3-1,-1 0-1,0-3-3,1 0-2,-1-1-5,1-2-4,-1-3-4,1 2-12,-5 2-10,5-4-12,20-10-9</inkml:trace>
  <inkml:trace contextRef="#ctx0" brushRef="#br0" timeOffset="234231.3972">7697 11635 336,'0'0'38,"0"-3"-2,4 3 1,0 0-2,-4 0-3,12-3-5,0-2-5,-3 2-3,3 0-4,-4-3-2,0-1-4,5 4-1,-1 3-1,0-3-3,0 0 0,1 3-2,-1 0 0,0 0-1,5 0 0,-5 3 0,0 3 1,0 7-2,-3-2 1,-1 2-1,0-1-2,-4 3 1,-4 1 0,0 1 0,0-1 0,0 0 0,0 1 0,-8 3 0,-4-6 1,-1 2 0,-3 0 0,4-8 0,-1 4 0,1 1 1,4-2-2,-8 2 1,7-4 1,-3 1 2,0-1-2,4-4 3,-5 5 1,13-4 0,-4 1-1,-4-1-1,8-1 0,-4-2 2,4 0-1,0 3 0,4 1 2,4-4-3,5 3 2,-1-3 0,0-3-1,9 0-1,-5 0-2,4 0 1,-7 0-4,3 0-2,0 0-4,-3 0-1,-1 0-3,0 0-3,-8-3-1,9 3-3,-5 0-5,-4-3-8,0 0-10,4-3-6,-4-1-6</inkml:trace>
  <inkml:trace contextRef="#ctx0" brushRef="#br0" timeOffset="234689.4233">8266 11178 362,'0'-4'47,"0"4"-9,0 0-9,4 0 0,-4 4-5,4-4-3,4 4-3,4 15-1,1 2-1,3 5-1,0-3 1,5 3-1,-1 7 1,-7 4 1,7 6-2,-3 3 1,-1-2 0,-4 6-3,5 2-3,-9 0 1,-4-1-2,4-1-2,-8-1 0,0-3-2,0-3-2,-4 0 0,0-3-1,-8-4-2,-1-2 1,1 2-2,-4-2-4,-1-4-3,1 2-6,-1-5-6,1-7-4,0 2-8,3-1-7,-3-8-18,4-4-17</inkml:trace>
  <inkml:trace contextRef="#ctx0" brushRef="#br0" timeOffset="237345.5754">3124 13370 396,'0'0'47,"4"0"-7,-4-3-6,0-1-4,-4 4-6,4 0-4,-4 0-6,4 0-4,0 0-2,4 0 3,-4 4-1,0 5 2,4 12-1,-4 3-1,0 7-1,4-3-1,0 5-1,0-3-3,0 5 0,0-5 0,0 4-3,0-1 2,1 0-1,3 1 0,-4-2-2,-4 1-2,0-6-2,4 0-2,-4-2-1,-4-4-1,4-5-3,0-2 0,-4-1 1,4-3-2,-8-4 3,3-3 0,5-3-3,-8 0 3,4-9 0,0-4 1,4-11 1,-4-3-1,-4-8 3,8-5 0,-4 1 3,0-1-1,4-3 0,-4 3 2,-1-1-1,5-5 2,0 0 0,0 3 0,0 3 4,0 3 3,-4 7 3,4-2 3,0 15 0,0 1 1,0 5-1,0 1-2,4 4 0,1 3-1,3 0 2,0 3-1,-4-4-2,12 1-1,-3 3-1,-1 0-1,13 0 0,-13 0-3,8 0-2,5 0 1,-1 0-1,-3 0-3,-1 0-2,1 0-6,-9 0-2,0 0-3,5 0-4,-5 0-4,0 0-5,-4 0-10,-3 0-10,-1 0-10,-4 7-8</inkml:trace>
  <inkml:trace contextRef="#ctx0" brushRef="#br0" timeOffset="237819.6025">3111 13586 394,'0'3'43,"0"-3"-5,5 0-6,-5 0-4,0 0-7,0 0-3,4 0-4,8 0-3,-8 0-2,8 0-2,1 0-3,-1 0 1,4-3-2,5 0-1,-5-11-3,0 7-5,5-6-5,-1 7-4,1 1-6,-1-4-7,-7 2-8,-5 4-7,4-3-5,21 6-6</inkml:trace>
  <inkml:trace contextRef="#ctx0" brushRef="#br0" timeOffset="238283.6289">3918 13026 376,'0'0'38,"4"-3"-1,-4 3-6,0 0-3,0 0-8,0 0-3,0 0-2,0 3-3,-4 10-1,-4 0-2,4-2-1,-5 5 3,1 0-1,4-2-1,0 5 0,-4 2 1,-4 4-1,-1 2 1,9 0 0,-8 7-2,0 1 3,-1-2-2,5 0-2,-8 7 2,4-6-3,-1-1-2,1 7 2,4-4-2,0 1-1,-1 1 0,-3-8-2,12 7 0,-8 3-1,0-7 1,8 0-4,0-6-3,0 5-4,0-11-2,0 4-3,0-7-3,0 1-3,4-5 0,0 2-8,0-3-7,4-5-8,-4-2-8,0 0-4,25 4-5</inkml:trace>
  <inkml:trace contextRef="#ctx0" brushRef="#br0" timeOffset="238757.656">3938 13883 336,'0'0'38,"9"-6"-3,-1 0-4,4-9-4,0 3-4,-3-1-6,3-5-2,0 6-4,0-4 1,5-5-3,-5 5 1,4 2 0,-3-5 0,3 3 2,-4-2-4,5-1 1,-5 5 0,4-2-2,-3 2 1,-1-2-2,-4 3-2,0 4 1,1 1 1,-1-5-2,0 7-2,-4 2 1,0-5-1,4 7-1,-4-1 1,-4 0-2,0 0 0,9 3 0,-9 0 0,0 0 0,0 0 1,0 3 0,0 11 1,0-1-2,0 1 0,0 2 0,0 6 0,0-4 0,-5-2 0,1 1 0,0-1 0,-4-1 0,0 4 0,0-3 0,0-2 0,-1-1 0,1-1 0,0-4-3,0 2 2,4-4 1,-9-3 0,5 0 0,-4 1-1,4-1 2,0-3 0,-1 3 4,1-3 0,4 0-1,0 0 3,-4 0 2,4 0-1,0 0-2,4 0-1,-4 0-1,4 3-1,0-3-1,0 0-1,0 3 0,4-3-1,0 4-2,8-3-2,-4 2-3,4-3-4,1 0-3,-1 0-2,0 0-4,1-3-5,3 2-7,-4-3-9,5-5-5,3-4-7</inkml:trace>
  <inkml:trace contextRef="#ctx0" brushRef="#br0" timeOffset="239225.6829">4499 13079 364,'0'0'44,"0"0"-2,0 3-3,0 3-6,4 1-4,-4 7-5,4 8-3,1-1-4,3 4-1,4 2-1,-4 4-1,0-1-2,1 2 1,-1 1-4,4 0 0,4 1-2,-3-1-2,-1 4-1,0-1 2,-4-1-1,5 0-1,-9 10 0,0-5 0,-4 6-1,4-8-1,-4 2-1,0 2 0,-4 5 1,-4-11-1,0-2 1,-1 4-2,1-8 0,-4 0-4,0-6-1,-5 1-5,9-4-2,-4-5-5,0-3-4,-1-2-3,1-2-6,4-2-6,0-4-10,-1-3-8,-11-3-11</inkml:trace>
  <inkml:trace contextRef="#ctx0" brushRef="#br0" timeOffset="239282.6861">5097 13586 398,'0'0'50,"8"3"-9,0-3-8,-4 0-7,9 0-6,-5 0-1,4 0-6,-4-3-3,5 3-2,3 0-2,-4 0-3,1-3-4,-1-2-4,4 5-5,-8-5-5,5 4-7,-5-6-10,0 7-11,-8-3-10</inkml:trace>
  <inkml:trace contextRef="#ctx0" brushRef="#br0" timeOffset="239337.6892">5093 13767 358,'0'3'58,"0"1"-11,4-4-6,-4 0-5,8 0-7,4 1-4,-3 2-7,-1-3-6,-4 0-2,12 0-3,-3-3-3,-1 3-6,4-1-4,1-3-7,3-5-7,-4-1-8,-3 1-16,3 4-11,21-14-12</inkml:trace>
  <inkml:trace contextRef="#ctx0" brushRef="#br0" timeOffset="241599.8187">6354 13208 286,'0'0'43,"0"-4"-12,4-8-4,-4 1-8,12-2-6,1 0-2,-1-3-3,0 2-1,4 4-2,-3-5 1,-1 3 1,4 0 2,1 2 4,3-1-2,1-5 4,-5 3-3,0-1-4,1 5 1,-5-1-4,0 4 0,1-1-2,-5 3 0,0-3-1,0 4-2,-4 3 2,5 3-2,-9-3 3,0 3 1,4-3-1,-4 15 1,0-3 0,0 4-2,-4-1 1,-1 4-1,-3-2 0,0 9-1,-4-6 0,-5 4 0,9-5-1,-4-3 0,0-2 0,-1 2 0,5-6 1,-4-2 0,0 1-1,3-2 0,-3-4-2,0 0 3,0-3 1,-1 0 1,1 0 2,4-3 0,4 3 2,-9-3 2,5 3 1,0-7 1,0 4-2,4 3 1,4 0 0,0-3-2,0 3-2,-4 0-2,4 0 0,0 0-3,4 0 2,-4 0-2,4 0 0,8 0 0,5 0-3,-5 0-5,4 0-2,-3 3-3,-5-3-2,4 3-5,0-3-1,1 0-6,-5 0-5,4 0-9,-4 0-7,-4 0-7</inkml:trace>
  <inkml:trace contextRef="#ctx0" brushRef="#br0" timeOffset="242070.8456">6849 12721 400,'0'-3'38,"0"0"-6,0 0-7,4-1-6,-4 4-4,0 0-2,4 0-4,1 0-2,-5 0 0,4 4-3,-4-4 1,8 0-2,-8 6 1,4-3 1,-4 0-2,8 4-1,-8-1 1,8-1-2,-8 1-1,0 1 0,0-1 1,4 0 1,0 1 0,-4-3-1,0 6 2,0-4 3,0 4-2,0-4 1,0 1 0,0 1 0,0-2 1,0-3-1,-4 3-1,4-6-1,-4 0 2,4 7-1,0-1-2,0-4 0,0 4 1,0 4-2,0-4 0,4-3 0,-4 0 1,4 1-2,1-4 0,-5 0 1,8 0-1,4 0-2,-8-4-4,0 4-1,4 0-4,-3 0 0,-1 0-3,0-3-5,0 0-2,4 3-6,-4 0-8,0 0-7,0 0-6,0 3-10</inkml:trace>
  <inkml:trace contextRef="#ctx0" brushRef="#br0" timeOffset="242538.8723">7390 12798 370,'0'0'38,"4"0"-4,-4 0-5,4 0-3,-4 0-5,0 3-3,0-3-4,0 6-1,-4 8-3,4 2-1,0 0-1,-4 2 0,0 4 0,-1 2-1,-3-4-1,4 9-2,0-2-3,0 3 2,0-1-3,4-2-3,0-3-5,0-2-4,0-1-3,0 1-9,4-8-8,0-1-7,-4-4-8,0-2-4</inkml:trace>
  <inkml:trace contextRef="#ctx0" brushRef="#br0" timeOffset="242595.8757">7230 13060 398,'0'0'48,"0"0"-8,0 0-5,0 0-6,8 0-7,4 0-4,1 0-6,3 0-2,-4-3-3,9 1-6,-5-1-6,1-3-2,3 6-6,-4-7-6,5 1-7,-5-1-12,1 3-11,-5 0-7</inkml:trace>
  <inkml:trace contextRef="#ctx0" brushRef="#br0" timeOffset="243076.9032">8082 12764 344,'0'-3'43,"0"3"-4,0-6-9,0 2-4,0 1-6,0 0-5,-5 0-4,1-2-1,0 2-3,0-3-2,0-1-1,-4 4 0,4 0-2,0-4 0,0 4-1,0 0 1,-1 2-2,1-4 0,-4 3 1,4 2 0,-4 0 0,0 0-2,4 0 2,-9 0-2,5 2 0,0-2 2,0 5-2,-5 2 1,5 3 1,0 3-2,-4 1 1,-1 2 1,1 1 0,4 6 2,-4 4 0,-1 3-1,5 2 1,0 1 0,4 4-2,0-1 0,0 7 0,4-6 1,0-4-2,0-3 1,8 2-1,-4-11 0,8-2 0,1-5 1,-1 2-1,0-6 0,0-4 1,1-6 0,-1 0 2,0 0 0,-3-3 2,3 0-1,0-4 1,-8-9-1,8 5-1,-3-5-1,-5 4 1,0-3-2,-4-1 1,0 4 1,0 1 2,0 1 0,0 0 0,-4 4 1,0 0 1,-9 3-1,5-2-1,0 5-1,-4 0-2,-1 0 0,1 3 0,-4-1-1,3 4-3,1 3-3,0 1-3,4 0-4,0-6-1,-1 6-6,5-7-5,0 3-9,0-2-3,4 2-7,0-3-4,4 11-9</inkml:trace>
  <inkml:trace contextRef="#ctx0" brushRef="#br0" timeOffset="243550.9303">8626 12774 405,'0'-7'45,"0"4"-11,0 3-8,0 0-9,0 0-1,0 0-3,-4 6-1,4 9-4,-4 1 1,-4 3-2,-1 1-2,1 7 0,0-1-2,0 4 0,4 0-1,0 1 1,0 3-3,0-6-1,4-1-5,0 0-4,0-2-7,0-8-7,0-1-8,0 0-9,0-5-8,0-1-5</inkml:trace>
  <inkml:trace contextRef="#ctx0" brushRef="#br0" timeOffset="243608.9335">8442 13003 450,'0'0'50,"4"0"-11,-4 0-7,0 0-5,8 0-5,4 0-4,1 0-6,-1 0-2,4 0-5,-3 0-3,7-4-5,1 1-5,-5 3-6,4 0-3,1-3-6,-5 0-7,1 0-13,-1 0-8,33-12-12</inkml:trace>
  <inkml:trace contextRef="#ctx0" brushRef="#br0" timeOffset="244132.9635">9175 12820 320,'8'-3'43,"-4"-1"-1,4-2-3,0-3-7,0-1-5,-3 0-8,3-1-5,-8-5-4,8 5-3,-4-1 0,-4-1-3,4 0-1,0 2-1,-4-2 1,0 1-2,0 0-1,0 0-2,0 2 0,0 1 0,-8 4 0,0-1-1,-4-1-2,-1 4 1,-3 0 2,4 3-1,3 0 1,-3 3 0,0 0 1,-4 4 4,3 4 0,1-2 1,0 1 3,-1 2-1,-3 3-2,4 1 2,4 0 0,-5-2-1,1 2-2,8-2 0,0 5 0,4-6-2,0 1-1,0-1 2,0 0-1,0-5 0,4-5 0,0 3 0,8-6 3,-4 0 0,5 0-2,-1 0 1,0 0 0,1-6-2,-1-1 2,4-1-1,-3-1 2,3-4 1,-4 4 1,0-3 1,5 3 2,-5-1-2,0 1 3,-3 1 1,-1 2 0,-4 6-2,0 0-1,0-4-3,-4 1 1,4 3-2,0 3-1,-4 1 3,0-4-1,0 6 1,0 11-2,0 2 0,0-1-1,-4 4 0,4 5-1,-4 3-1,4-1-1,-8-5-4,8 6-4,0-1-3,-4-5-4,4-1-3,0-3-4,0 0-4,0-1-5,0-4-8,0 0-9,0-2-7,-4-5-4</inkml:trace>
  <inkml:trace contextRef="#ctx0" brushRef="#br0" timeOffset="245462.0395">8151 13185 257,'0'0'40,"0"0"-3,0 0-2,0-3-1,4 3-5,-4-1-1,0 1-5,0-13-4,8 7-2,-3-4-1,3 0-4,0 3-2,4-9 0,-4 6-2,-8-4-1,4 4 0,5-6-3,-9 4 1,8-3 0,-4-1 0,0 2 0,0-2-3,0 4 1,0 0-1,0 3 2,-4-4-4,9 0 1,-5 5 0,0 2 0,0 3-1,0-3 2,0 2-2,-4 1 0,4 0 0,0 3 0,0 0 0,0 0 0,1 0 0,3 3-1,-4-3 1,-4 3 0,8 1 0,-8 8 0,4-1 1,0 2-1,-4-3 2,4 2-1,-4 3-2,0 7 2,0-8-2,0-1 2,-8 6-1,4-5 0,0 2 0,-4-3 0,0 1 0,3-1 0,-3-7 0,0 2 0,0-5 0,-4 7-1,3-4 2,5-2-2,-4-4-1,4 0 5,0 0 0,0 0 2,-4 0 1,8 0 2,-4 0-1,-1 0 0,5 0 1,0 0-3,0 0 0,0 0-2,0 0-1,0 0 0,0 0-3,0-4-2,9 4-6,-1-3-3,4 3-5,0 0-2,5-6-8,-5-1-9,0 4-11,9 0-11,16 2-9</inkml:trace>
  <inkml:trace contextRef="#ctx0" brushRef="#br0" timeOffset="246620.1058">5863 13476 212,'0'0'29,"4"-3"4,-4 3-2,0-3-6,0 3-5,0 0 6,0 0 6,8 0 2,4 0-4,5 0-3,-5 0-3,0 0-4,4 3-2,1-3-2,3 3-2,1 1-2,-1 2-2,5-6 0,-1 3-1,1-3-3,4 0 1,-5 0-1,5 0-1,4 0 0,-1 0 0,-3 3-3,8 0 2,0-3-2,4 0 1,0 0-1,0 0-1,-1 0 0,5 0 0,-4 0 0,9 0 1,-5 0 0,-4 0 0,4 0 1,0 0-1,0-3 0,4 0 1,0 3-2,4-3-1,-4 3 0,0-6 1,0 2 0,5 1 1,-5 0-1,-4 3 1,0 0-1,0-3-1,-4 3 0,-4-3 0,0 3 0,-5 0 0,9 3 0,-4-3 0,0 0 0,0 3 0,0 0 0,4 0 0,-5 4-1,1-4 0,4 3 1,-4-6 1,0 0 0,-4 0-1,8 0-1,-9-3 0,5 0 2,0 3-2,-4-6 2,4 2-2,-5-5 2,1 2 0,0 3-2,0 0 2,3-2-1,1 3 0,-4 0-1,0 0-1,0 3 3,-1-4 0,5 4 0,-8 0-2,0 0 2,-1 0-1,5 0-1,-4 0 0,3 0 1,-3-3 1,4 0-2,-1 0 2,1 3 0,-4-6 1,8 2 0,-4 3 1,3-2 2,-3 3-2,4 0 0,-4-4 1,8 1-2,-5 3 1,1 0-1,-4 0 1,4 3-1,0-3 0,-4 0-1,3 0-1,-3 0 0,0 0 0,0 0 1,-1 0-2,-3 0 2,0 0 0,-1 0-1,-3 0 1,4 0 0,-5 0 0,-3-3-1,-1 3 0,-4 0 0,1 0-3,-5-3-6,0 3-2,-3-3-5,-5 3-5,0-3-5,0-1-5,-4 4-12,0 0-12,0 0-13</inkml:trace>
  <inkml:trace contextRef="#ctx0" brushRef="#br0" timeOffset="247967.1829">6198 13635 179,'0'0'33,"0"0"-4,0 0 4,0-3-1,0 3 1,0-3-2,4 3-1,-4-3-1,0 3-4,0-3-4,0 1-3,0 2-2,0-3-6,0 3-1,0 0 1,0 0-6,0 0 1,0 0-2,0 0-1,0 0 0,0 3-1,-4 8 1,0-1 1,-4 2-1,0 0 2,4 3-1,-4-3 2,-1 3-1,-3 5 3,4 0-1,4-1-2,-4 5 2,-1 2 0,1-3 0,0 4 0,0 5 1,0-2 1,4 1-3,-5 5 2,5 1 1,0-7-2,0 7 0,4-4-1,-4-1 0,4-2-2,0 0 0,0 2-2,0-5 0,4-3 1,0 1-2,0-1 0,9 0 0,-5-5-4,0 2-2,0-5-2,0-4-3,-4 3-3,5-3-2,-1-2-6,-4-4-3,4 2-6,-8-2-7,4-6-9,0 4-7</inkml:trace>
  <inkml:trace contextRef="#ctx0" brushRef="#br0" timeOffset="248476.212">6256 14367 368,'4'0'48,"4"-7"-3,-4 1-6,4-4-7,4 7-6,-3-5-4,-1-1-6,4-1-2,0-3-5,1-1-1,3-2-1,-4 3-3,5 2-1,-1-5-1,0 1 0,1 0 0,3-1 0,-3 5 1,-5-1-1,4 2 0,-7 0-2,3 1 1,0 4 0,-4-1 0,-4 3-1,5-1 0,-5 4 0,-4 0 0,0 0 0,0 0 0,0 4 1,0-1-1,0 3 0,0 8 0,-4 2 0,4 0 0,-9-1 0,1 0 0,-4-3-1,4 3-1,0 1 0,3-6-1,-3 1 2,0-1 0,0-4-2,0 0 3,0-3-1,-5 4 1,9-7-1,-4 0 2,0 1 0,4-1 4,0 0 1,-5 0 0,5 0 2,0 4 0,4-4-1,-4 0-1,4 3 0,4-3-1,-4 0-2,0 0-1,4 0-1,-4 0 0,4 0 1,0 0-2,5-3-4,3 3-1,0-4-4,1-4 0,-1 2-3,-4 0-2,4-4-2,-4 7-4,5 3-8,-5-3-6,0-4-9,-4 6-8,4-5-1,21-1-4</inkml:trace>
  <inkml:trace contextRef="#ctx0" brushRef="#br0" timeOffset="248968.2401">6907 13996 367,'4'-3'47,"0"3"-6,-4 0-8,4 0-7,0 0-7,0 0-3,-4 0-4,4 3-2,-4 0-1,0 10-2,0 1 0,4 2-1,0 5-3,-4 1 3,0-1-3,0 1-2,0-1 2,0 1-2,0-1-4,-4-2-2,4-5-4,0 2-2,0 0-7,0-5-5,0 2-6,0-4-5,0 1-6,-4-2-4,-4 4-7</inkml:trace>
  <inkml:trace contextRef="#ctx0" brushRef="#br0" timeOffset="249027.2435">6833 14208 362,'0'0'47,"0"0"-2,0-4-9,0 1-5,4 3-5,0-3-5,0 3-3,0 0-6,9 0-3,-5-3-1,0 3-3,8-3-2,-3 3-5,3-3-3,-4-1-4,-4 4-2,5-3-7,-9 2-4,12-6-6,-12 4-4,9 0-8,-5-3-3,0-1-2,21 1-6</inkml:trace>
  <inkml:trace contextRef="#ctx0" brushRef="#br0" timeOffset="249519.2717">7222 13944 291,'4'-3'34,"-4"3"-2,0-4-1,0 4-3,0 0-1,4 0-4,-4 0-3,0 0-5,0 0-2,0 0-1,0 0-2,0 0-1,0 0-1,0 4 0,0-1-2,0 0-1,0 10-2,4-1 0,-4-4 0,4 2-1,-4-4-2,0 4 1,0-1 0,0-1-1,0 2 1,0 2 0,0-2 1,0-4-1,0-1 0,0 1 2,0-2-1,0-1 1,0 3 0,0-3-2,0 1 1,0-1-1,0-3 0,0 1-1,0 3 1,4-4 1,-4 3-1,0 0 1,8-3 0,-8 0 2,5 0-4,3 0 1,0 0 1,-4 0-2,0 0 0,4 0 2,-4 0-2,5-3 1,-1 3-2,-4 0 0,4-3-3,4 3-2,-3-5-1,-1 2-2,0-1 0,4-2-4,0 3-4,-7-4-2,3 4-6,0 0-3,0-2-4,-4-1-6,0 0-3,5-10-9</inkml:trace>
  <inkml:trace contextRef="#ctx0" brushRef="#br0" timeOffset="250019.3003">7439 13890 304,'0'-7'36,"0"7"-1,0 0-5,0 0-2,0 0-1,0 0-1,0 3-3,0 10-5,0-2-1,0 5-1,0-1-4,0 4 0,-4 1-4,4 3-2,0 0-2,-4 6 1,0-5-1,4 0-2,-5-2-1,5-1-2,-4 1-4,0-5-4,4 2-3,0-7-7,0 0-9,0 1-6,0 0-5,0-4-7,0 2-9</inkml:trace>
  <inkml:trace contextRef="#ctx0" brushRef="#br0" timeOffset="250508.3281">7660 13583 360,'0'0'38,"4"0"-4,-4-3-2,4 6-5,-4 3-4,8 1-4,5 2-1,-5 12-3,0 4-2,4-1 1,-4 6-2,5 7-1,-5-1-3,4-1 1,0-4-3,5 2-1,-13 0 0,8 1 0,-4-2-2,-4-2 0,5 0 1,-9-3-1,0 5-1,0-5 0,4 0-1,-4 1-1,0-4 1,0-3-2,-4 1-2,4-1-2,-4-2-4,-5-3-8,1-2-1,0 2-9,4-5-12,-8-4-11,3-1-8,-32 10-6</inkml:trace>
  <inkml:trace contextRef="#ctx0" brushRef="#br0" timeOffset="253218.4831">8053 13638 266,'0'0'42,"0"-3"-5,0 3-5,0-3-5,0 0-9,0 3 0,0 0-2,0 0-3,0 3 2,0-3-1,0 6 0,0-6-1,0 10-1,0-4 0,0-1-1,0 5 1,0-4-2,0-3-1,0 4 1,0-1 0,0 2-2,0-3-2,-4 6 0,-4-2-1,4 4 1,-5 1-2,1 2-1,4-1 2,-4 0-1,0 5 0,4 3 0,-5 1 2,1 5-1,0-5 0,4 6 0,-4 2-1,4-2-1,0 3 1,-1-3-1,1 4 0,0-2-1,4-5 0,-4 0 0,4 0-1,0-2 0,4-4 0,-4 1-1,4-1-4,0-2-2,5-5-4,-5 2-2,4-3-3,0-5-2,-4 1-1,4-2-6,-4-4-7,1-3-12,-1 0-5,4 0-5,4-10-9</inkml:trace>
  <inkml:trace contextRef="#ctx0" brushRef="#br0" timeOffset="253728.5124">8106 14305 323,'4'-4'45,"0"0"2,-4 0-5,8 1-7,1-3-6,-1-4-6,4 1-2,0 1-4,-3-2-2,3-2-3,-4-1-2,4 5-3,1-8-1,-5 3-3,4 2 0,0-1-1,5-1 0,-5 2-1,0 1 0,-3 1-1,3-4 0,0 3 2,0 2-1,-3-1-1,-1-1 2,0 4 1,-4 0 0,4 4-2,-4-1 1,0 3-1,-4 0 0,0 0-1,0 0 1,0 0-1,0 3 0,0 3 2,0 9-2,4 1 0,-4-5 0,-4 1 0,4 4 0,-8-5 0,4 2 0,0-3-1,0 2 0,-4 0 0,4-3-1,0-3 2,-5 1 0,5-4-1,-4 2 0,4 1 1,-8-3 0,-1 0 0,1 1 0,0-4 1,0 0 2,7 3 1,1 0 1,0 0-1,-8 0 1,8-3-1,0 0 0,4 0 0,-4 0-1,0 0 0,4 4-1,0-4 0,0 0-1,0 0-1,0 0 0,0 3 1,4-3-1,0 0 0,4 0-1,4 0-4,-4-3 0,1 3-3,-1-4-5,4 4 0,-4-9-2,1 2-6,-1 1-4,4 3-8,-4-3-7,-4 1-10,4-5-3,13 1-5</inkml:trace>
  <inkml:trace contextRef="#ctx0" brushRef="#br0" timeOffset="254223.5407">8630 14076 394,'4'-4'50,"0"1"-5,0 0-6,1 0-7,3 1-5,-4 2-5,0 0-5,4-4-2,4 2-4,-8 2-1,5 0-4,-1 0-1,4 0-1,0 0-2,1 0-3,-5 0-5,4-3-2,-4 3-2,1 0-3,-5 0-1,0 0 0,-4 0-4,4-3-6,0 3-6,-4 0-6,0-4-6,4 1-4,-4-9-8</inkml:trace>
  <inkml:trace contextRef="#ctx0" brushRef="#br0" timeOffset="254285.5443">8999 13834 273,'0'-3'40,"4"3"-3,0 0-1,-4 0-7,0 0-1,0 0-4,0 0-2,0 0-2,4 6-3,0 4-3,-4 2-1,0-4 2,0 8-4,0 2 0,0 4-4,0-1 0,0 1-2,0-1-1,-4 4-1,4-1-4,-4-3-2,4 1-4,0-5-1,-4-1-3,4 0-8,0-5-8,0-1-10,0-4-7,-4-3-7</inkml:trace>
  <inkml:trace contextRef="#ctx0" brushRef="#br0" timeOffset="254791.5732">9183 13589 388,'0'0'47,"4"0"-6,-4 3-6,8 4-6,-4 2-4,0 6-4,4 4-4,1-2 1,-1 5-1,4-4-3,0 14 0,1-8-1,-1 6-2,0-2-2,-4 3-2,5-1-2,-5 0 0,0 2 1,0 1-1,-4 1-2,0-1-2,-4 0 1,0-2 0,0 0-2,0-4 0,-4 0-1,4-1-1,-8-6-5,0 3-4,0-6-4,-4-1-3,3-2-3,-3-1-6,8 3-10,-4-6-8,4-6-9,-4-4-7</inkml:trace>
  <inkml:trace contextRef="#ctx0" brushRef="#br0" timeOffset="255301.6024">9805 13535 323,'0'-3'34,"0"3"-4,0 0-3,0 0-5,0 0-2,-4 0-3,4 0-3,-4 0-1,4 0 1,-4 0 0,0 3-2,-4 0-1,8-1-1,-5 4 1,-3 1-2,4-1 0,0 0 0,4 2-3,-4 2 2,-4-4-2,4 1-1,-4 5 3,3 3-2,1 0 2,-4 5 1,0-3-1,4 13 0,-4-1 1,-5 4-1,5 1 0,0 5 0,0-2-2,0-4 0,-1 4-1,5-4-1,0 2-2,0-5 2,0 1-2,-4-4 1,8 1-2,-4-4 0,0 3-1,4-5 2,0-1-2,0-2 0,0 2 0,0 1-5,0-4-3,0-3-3,0-2-3,0-5-1,0-1-3,0-1 0,4-3-4,4 3-4,-4 1-6,0-7-11,4 0-9,1-3-5</inkml:trace>
  <inkml:trace contextRef="#ctx0" brushRef="#br0" timeOffset="255806.6313">9838 14251 376,'0'0'42,"4"-7"-3,4 1-10,0-1-5,1-2-7,3 1-4,0-2-3,0 1-3,-3-1 1,3 2-2,0-1 1,4-1 0,-3-2-1,-1 4 2,4-2 0,-3-3-1,-1 1 1,8 1-1,-7-2 1,-1 3-2,0-2-1,1 4-1,-5-2 1,4 1-3,0 2-1,-8 4 2,1 3-2,3-2 0,-4 2-1,-4 0 0,4 0 0,-4 0 1,0 0-1,0 5 1,0 11 0,-4 0-1,4-5 0,0 2 0,0 0 0,-8 1 0,4-1 0,-1-1 0,1-1 0,-4 2 0,0 0-1,-4-4 2,4-1-1,-1 2 0,1-4 0,4 1 0,-4-4 0,0 2 0,-1-2 1,5-3 2,0 3 2,4-3-1,-4 0 1,0 0-1,0 0 0,0 0 2,0 0-3,0 0 1,0 0 0,4 0-1,0 0-1,-4 0 1,4 0-3,0 0 2,0 0-2,0 0 0,0 0 0,0 0 1,0 0-1,0 0 1,0 0 0,0-3-2,0 3 1,0-3-2,4 3-2,0-2 0,8-1-1,0 0-5,1-1-1,-1 1 1,0-3-3,5 0-1,-1-1-1,-4 2-3,0-1-5,5 0-7,-5-1-8,4-5-7,-3 5-7,11-7-8</inkml:trace>
  <inkml:trace contextRef="#ctx0" brushRef="#br0" timeOffset="256312.6602">10407 14033 382,'4'0'50,"4"-3"-7,-8-1-4,4 4-8,4-3-5,-3 3-6,3 0-5,0 0-5,4 0-2,-4 0-3,5 0-5,-1 0-3,0 0-3,-4 0-2,5 0-5,-5 0-2,4 0-7,-4-3-8,5-2-6,-5-1-8,0-4-7</inkml:trace>
  <inkml:trace contextRef="#ctx0" brushRef="#br0" timeOffset="256375.6638">10751 13788 368,'0'0'43,"4"-3"-4,0 3-3,4 0-7,0 0-5,1-3-6,-5 3-4,4 0-4,0 0-2,4 0-2,1 0-3,-1 3 0,0 0 0,-4 0 0,5 3-2,-5-2 0,0-1 1,0 0-2,-4 0 0,0 0 1,0 1 0,1-4 2,-1 7 1,-4 0-1,0 2 1,0 1 0,0-1-1,0 3 1,0 3 0,0-2 0,-4 2 0,-1 0 2,5-3-2,-12 0 0,12 4 2,-8-5 0,0 5-1,0-6 1,4 4 0,-5 2-1,1-3-2,0-1 0,0-1-2,0 2 2,4-2-2,-1-1 1,5-4-2,-4 7 0,0-5 0,4-3-3,-4-1 1,4 3 0,4-4 0,0 0-1,5-3-1,3 0-2,-4 0 0,4 0-3,1-3-1,-1 0-4,0-4 0,-4-2-1,9 4-4,-5-8-7,0 1-3,-4 1-7,9-5-5,-9 1-2,8 3-5</inkml:trace>
  <inkml:trace contextRef="#ctx0" brushRef="#br0" timeOffset="256883.6929">11189 13556 298,'0'0'47,"4"0"-1,0 3 1,0 3-8,4 9-4,5 1-6,-1-4-3,-4 3-4,4 0-3,5 6-1,-1 1-1,-8-4-2,5 7-2,-5-4-1,0 4-2,4 2-1,-8 4-3,5 0 0,-5-4 0,-4 4-3,0-1-1,0 2 1,0-5-1,-4 3 0,-1-3-1,-3 2-1,-4-2-3,-4 0-2,3-5-4,1-1-2,-4-2-4,3-5-2,-3 2-1,4-7-5,-1 2-6,1-1-4,0-7-10,4-3-7,0-3-6</inkml:trace>
  <inkml:trace contextRef="#ctx0" brushRef="#br0" timeOffset="257741.742">9748 13452 153,'0'0'18,"0"0"0,0 0 1,0-3-2,0 3-2,0-6 0,0 0-3,0 2 1,0 4 1,0-3-2,0 0 4,0 0 3,0 3 4,0 0 1,0-3 1,0 3-2,0 0 1,0 0-5,0 0-1,4 0-3,-4 0-1,0 0-3,4 0-2,-4 0-1,4 0 2,0 0-2,0 0 1,4 0 0,-3 0-2,3 0 2,0 0-2,0 0 1,-4 0-1,4 0-1,1 0 0,-1 0-2,0 0 0,8 0 0,-3 0 1,-1 0-2,4-3 1,-3 3 0,7 0-1,0 0-1,1 0 2,4-4-3,3 4 2,-3 0-1,3 0 1,1 0 0,0-1 1,3-6 1,1 4-2,0 0 1,0-3 0,4 2 0,-5-2-1,1 3 0,0 0-1,0-2-1,3 2 1,-3 0-1,-4 3 1,8 0 0,-5 0-1,1-4-1,0 4 2,0 4-1,-9-4 0,9 0 0,0 3 1,4-3 2,-5 0-1,1 0-1,4 0 0,-4-3 0,-1 3 0,5-4-1,-4-2-1,-4 0 1,-1-1 1,1 6-2,0-2 0,-5-1 0,1 1 0,-5 3 1,5-3 0,-9 3-2,5-3 2,-9 3 0,4 0-2,-3 0 0,3 0 1,-4-3-1,-4 0-3,1-1-4,-5 1-3,-4 0-2,8 0-6,-8-5-6,0 2-6,-4-1-8,0-2-14,0-1-16</inkml:trace>
  <inkml:trace contextRef="#ctx0" brushRef="#br0" timeOffset="261211.9403">3668 15565 212,'0'-3'42,"0"3"-3,0-6 4,0 3 1,0-4 3,0 4-5,0-2-5,4 2-3,-4 0-2,0 0-5,0 0-4,0 3-2,0 0-4,0 0-5,0-4-1,0 4-3,0 0 0,4 0-1,9 4-1,-1-1-1,-4 0 0,4 3 0,1 5-2,3 2-1,-4 3 1,1-2-2,3 2 1,-8-5 0,5 2-1,-1 3 0,0-2-1,0 2-5,-3 0-4,3-2-3,-4-1-3,-4 0-3,0-5-2,0 1-2,-4 1-5,4-4-4,-4-3-8,0 1-6,0-4-4,-8 1-14</inkml:trace>
  <inkml:trace contextRef="#ctx0" brushRef="#br0" timeOffset="261733.9703">4074 15374 310,'4'-1'41,"-4"-2"-1,0 0 0,0 3-5,0 0-6,0-4-5,0 4-5,0 0-6,0 0-2,0 0 0,-4 7-1,4 13 1,-9 3-1,1-3 0,0 6 0,0 1 0,0 3 1,-1 0-1,-3 2-2,4-2-1,-4 0-1,-1 4-2,-3-1-1,8 1 0,-4-3-2,-1 3 2,1 2-2,-4-5-1,-5 2 0,5 0 0,-1 2 0,5-5-5,0 1-1,0-1-2,3-2-1,1-4-4,0 0 0,0 2-2,0-9-2,3-1-3,1-3-4,4-2-1,0-5-5,0 1-4,0-4-1,0-3-3,0-3-4,17-24-6</inkml:trace>
  <inkml:trace contextRef="#ctx0" brushRef="#br0" timeOffset="262267.0007">4495 15543 434,'4'-2'45,"0"2"-4,5-3-9,-1 3-6,4-3-5,0 0-4,1 0-6,-1 0-2,0-1-3,5 1-1,-5 0-1,0 0 0,4 3-5,-3-7-2,3 4-2,-4-3-3,1 6-4,3-5-3,-8 2-6,0 0-9,1-7-11,-9 4-13,16-5-11</inkml:trace>
  <inkml:trace contextRef="#ctx0" brushRef="#br0" timeOffset="262344.0052">4548 15742 427,'-4'0'49,"4"0"-7,0 0-9,0 0-5,4 0-7,-4 0-2,5 0-6,-5 0-3,12 0-3,0 0 0,4 0-3,-3 0-2,7 0-2,-8-3-6,9 1-5,-5-4-5,1 2-5,-1-2-8,0 0-7,1-4-9,-1 5-5,37-4-9</inkml:trace>
  <inkml:trace contextRef="#ctx0" brushRef="#br0" timeOffset="263416.0665">5363 15394 295,'0'0'37,"0"0"-2,0 3-4,4 3 5,4 4-5,5-6-4,-1 3-4,8-1-5,5 0-3,-5 1-3,9-4-1,0-3-2,-1 0 0,1-6-3,4-4-1,0-3-1,-1-1-1,1 1 0,-4-3-1,-5 2-1,1-6-1,-1 4 1,-3 0 0,-9 5-1,1-2 0,-5 0 0,0 2 0,-8-2 0,4 1 0,-4-1 0,0 2-1,-4-5 0,-4 6 0,4 2-1,-13-4-1,5 5-1,0-2 2,-1 2-1,-3 3 1,4 0 1,-1 1 0,1 3 0,0 3 0,0-3 0,-1 4 2,1 0-2,-4 6 2,7 3 0,-3 4 2,0 2 0,0 2 2,-1 11 1,-3 4 0,12-2 1,-8 5-1,-1 4-1,-3-3 0,0 6 0,3 0 0,1-1-2,0 4 1,-9-3-1,5-3-1,-5-3 1,1 0-3,-1-4 1,5-2 0,0-4-2,-5 2 2,5-5-1,-1 3 0,5-3 0,-4-5 0,-1-8 0,5 2-1,0 0 0,0-10-2,-1 1 0,1-7 1,4 0-4,0-7 1,-1-5-2,-3-1 1,8-1-1,-4-12 1,0 6 0,8-4 3,0 2 0,0-4-1,0 5 3,0 1 1,0 4 0,0 0 1,0 5 1,4-2 2,4 0 1,4 2 0,1 5 0,-1 0-2,0 2 3,0 4-2,1 0 2,-1 4-2,4-4 3,5 3-1,-1 6 1,1 2-1,-1 2 0,1 0-3,-1 1 0,1-1-1,-1 0-1,1 1 0,-5 2 0,4-7 0,1-1-2,-5-5-6,1 7-3,-1 0-3,0-4-3,5 0-3,-5-6-5,1-3-10,-1 0-10,-4-3-8,5-7-1</inkml:trace>
  <inkml:trace contextRef="#ctx0" brushRef="#br0" timeOffset="264191.1107">6178 15066 247,'0'0'48,"0"0"-2,0 0-1,0 0-1,0 0-3,0 0-3,0 0-8,0 0-5,0-3-4,0 3-4,0-3-2,0 3-4,0 0-1,8 0-2,4 0-2,1-3-2,-5 3-1,0-4-1,4 4-3,-8-1-7,5-2-1,-5 3-5,0-4-5,0 4-8,4 0-7,-8 0-9,0 4-8,4-4-1</inkml:trace>
  <inkml:trace contextRef="#ctx0" brushRef="#br0" timeOffset="264736.1419">6448 14883 350,'0'-3'45,"0"3"-4,4 0-4,0 0-5,0 0-4,-4 0-5,0 0-4,0 3-5,4 10-6,1 1 0,-5 5-1,4-4-3,-4 4-1,0 1-6,4 3-5,-4-6-4,0 5-5,0-1-11,0-2-6,0-5-11,-4 2-9,-9 34-6</inkml:trace>
  <inkml:trace contextRef="#ctx0" brushRef="#br0" timeOffset="265517.1866">7050 14828 317,'4'-4'40,"0"-2"-1,-4 4-6,0-1-3,0-3-4,0 0-2,0-1-8,0 1-1,-4 0-6,0-1-1,0 6-1,-4-3-3,-1 4 0,-3 0-3,4-3 1,-4 3-1,-1 0 0,1 3 0,-4 1 1,3 0 1,-7 6 0,4 3 1,-1-1-1,-3 3 0,3 1 0,5-2 0,-4 2 0,-1 3-2,1 5 1,4-4 1,-1-1-1,5 4-2,0-3 1,4-1 0,4-1 1,-4-2-1,4 4 0,0 0 2,4-9-1,-4-2 1,8 4 2,0 0-1,-4-2 0,5 1 1,-1-2-2,0-2 1,-4 1-1,0-2-1,0 2 1,0 1 0,0-5-1,-4 4 0,0 1 0,0-1 0,0 1-1,0 4 0,-8-1 0,8 1 1,-8 2-2,0 0 0,0-5 0,4-1 0,-5-1 0,1 1 0,0-6 0,4 6 0,-4-4 0,0 1 0,-5-4 1,5 0-1,4 3 1,-4-2-1,0-1-2,8-3 2,-5 0 0,5 1 0,0-1 0,-4 0 0,4 5-2,0-5-1,0 2 0,0-2 1,0 0 0,4 3-2,1-3 1,7 3 0,-4 3 0,0 1-1,5-4 0,-1 7 2,-4 1 0,0 1 0,4 1 1,-3-2 1,-5 5 0,0 0 0,0 2 0,-4 1 0,0 1-2,0 3 2,0-6 0,0 5 0,0-4 0,0 4 3,-4 2 2,0 0 0,-4 1-1,3-1 1,-3 1 1,0-1 1,0-3 0,-4 8 0,3-2 1,-7 3-3,8 2 3,-4-2-1,3 6-1,1-2 3,0-1-3,4 1-2,0 2 2,4-4-3,0-2-1,0-3-1,0 0 0,4-1 0,0-3-1,8 0 0,-4-6-1,5-1-2,-1-2-3,4-1-1,-3-3 0,-5-1-3,4-6-2,0 1-5,1-3-1,-1-1-5,0 0-8,-4-1-10,5-9-11,-5-3-8,21-39-5</inkml:trace>
  <inkml:trace contextRef="#ctx0" brushRef="#br0" timeOffset="266498.2427">7529 15417 341,'0'0'43,"0"-1"3,0-2-8,0 3-6,0 0-7,0-7-6,0 1-3,0 0-5,4-7-1,0 5-1,4-5-2,5 0 0,-1-1 0,0-2-3,0 0 3,-3 5-4,3-8 0,8 5 1,-3-5-2,-5 3 0,0 2 0,1 7-2,3-6 1,0 2 0,-3-1-1,-1 2-1,0 1 2,0 1-1,-3 1 0,-1 1 0,0 3 0,0 0 0,0-1 0,-8 4 0,4 0-1,1 0 0,-5 0 1,0 0 1,4 0-2,-4 7-1,0-1 0,0 4-3,0 4 0,-4 2 1,4-2 0,-5 2 1,1 2-1,-4-9 1,0 4 1,0-1 0,0-2 2,-1 1-2,-3-1 1,4-4 1,4 0 0,-4-1-2,-5 2 1,5-1 1,0-6 0,-4 0 0,4 0 0,-1-3 0,1 3 2,0 3 2,0-3 1,4 0 1,0 0 1,-5 0 1,5 0-2,0 0-2,4 0 1,-4 0-1,4 0 0,0 3-1,0-3-1,4 10 0,0-1 0,13-2 0,-5-7-1,4 0-1,1 0 0,-5-4 1,4 4-1,-3-3-2,3 3-5,0-9-2,-3 2-3,-1 1-3,-4 0-2,0-1-5,1 2-6,-5-4-6,4-1-7,0 1-2,0 1-5,17-14-6</inkml:trace>
  <inkml:trace contextRef="#ctx0" brushRef="#br0" timeOffset="267027.2731">8139 14858 310,'-4'0'35,"4"-2"-5,0-1-2,0 3-4,0-3 0,0 0 2,4 3-2,-4 0-6,12 0-2,-8 0-4,4 0-3,1 0-1,3 0-2,-8 0-2,4 0-1,0 0-1,-4 0-1,1 0 1,3 0 0,-4 3-1,4 0 0,-8-3-1,0 5 1,0 1-2,0-3 1,0 4 1,-4-4-2,0 3 2,4 1-2,-4-1 1,4-1 0,-4 1 1,0 0 1,4 1 0,-5-1 2,5 4-2,0-6 2,0 6-1,0 0 0,0-4-1,-4 0 1,4 1-2,-4-3 1,0 3 1,4-4-2,0 0 2,0 0-1,0-3-2,0 3 1,4-3 0,0 7 1,-4-7-1,9 0-1,-1 0 2,0 0-4,-4 0 1,0 0-3,8 0-5,-3 0-4,3 0-3,0-3-6,0-1-9,1 1-6,-1 0-8,0-3-3,17-9-10</inkml:trace>
  <inkml:trace contextRef="#ctx0" brushRef="#br0" timeOffset="267556.3033">8732 14907 321,'0'0'46,"0"0"-7,0 0-2,0 0-8,0 0-4,0 0-6,0 0-5,0 0 0,0 6-4,0-6-1,0 7-2,0 6 1,0 1-2,0 5 0,5-3-2,-5 4 0,0-2-1,0 1-1,0-5-1,0 5-2,4 1-1,-4-3-4,0-1-5,-4 1-5,4 2-6,0-3-6,-5-5-6,1 2-7,-4 2-6,-4 16-8</inkml:trace>
  <inkml:trace contextRef="#ctx0" brushRef="#br0" timeOffset="268089.3338">8634 15076 395,'0'-4'48,"0"1"-6,0 0-7,0 3-5,4 0-6,-4 0-5,4 0-4,5 0-4,3 3-3,0-3-1,0 0-5,5 3-2,-5-3-4,0 4-5,5-1-2,-5 0-5,4 0-7,-3-3-6,-1 0-5,0-3-10,5 0-4,19-7-7</inkml:trace>
  <inkml:trace contextRef="#ctx0" brushRef="#br0" timeOffset="268626.3645">9289 14831 313,'0'0'38,"0"-3"-3,4-2-4,-4-5 0,0 4-7,0 0-4,0-1-6,0 1-5,0-4-1,0 7-3,0 2 2,0-3-2,-4-2-3,4 3-1,-8 0 0,4-1 1,-4 1-2,0 3 2,-1 0-1,1 0 0,-4 0 0,4 0-2,-5 3 2,5 1-1,-4 2 0,0 4-1,-1-2 2,5-2-2,0 10 2,-8-4-1,3 3 0,1 1 0,4 1-1,-4 2 2,-1-1 2,1 10 0,4-7 1,0 8 0,4-2-1,0 0-1,4 0 1,0-5-1,0 2-1,0 4-1,12-7 1,0 1-2,0-7 2,1 7-2,-1-8 1,0-4 0,-4-4 2,5 0 0,-5-2 3,4-4 0,-4 0 2,-4-4 0,5 4 0,-1-3-2,-4-9-2,-4-1 2,4 2-3,0 1 1,-4 4 1,0-4-3,0 2 0,0-1 0,0 6 1,0-4-2,0 1 1,-4 0 0,0 2-1,0 4-1,-4 0 2,-5 0-1,5 4 0,-4-1 0,0 3-1,3-3-2,-3 10-6,4-7-1,0 5-4,0-4-5,-1 2-5,5 1-8,0-5-3,4 1-7,0 0-3,12 10-9</inkml:trace>
  <inkml:trace contextRef="#ctx0" brushRef="#br0" timeOffset="269161.3951">9453 15188 377,'4'-3'51,"8"0"-9,-3-5-3,-1-1-8,0-1-7,-4 4-5,8-4-5,-8 2-3,9-1-3,-5-1-3,4 4-1,0-4 2,1 2-1,-1 2 0,-4 0-2,0-1 0,5 1-2,3 0 2,-12 2-2,4 0 3,5 0-3,-5 1 1,0 0-1,0-3-1,0-1 0,1 4 0,-1 3 0,-4 0 0,4-3 0,-8 1 0,4 2 0,0 0 0,-4-3 0,0 3 0,4 0 0,-4 3 0,4-3-1,-4 0 1,0 8-1,0 2 1,0-4 0,-4 4 0,4 1-1,-4-2 0,-4 1 0,8 0 0,-8 1-1,4-5 2,-4 0-2,3 1 1,1-4 0,0 0 2,-4 0-1,0-3 0,4 7-1,0-6 2,0-1 2,-5 0 1,-3 0 2,8 3 0,-4-3 2,0 0-1,0 0-1,-5 0 0,5 0 2,4 0-3,-4 4-1,4-4-1,0 0-1,4 0 1,-5 3-3,5 0 0,5 3-3,-1-3-1,0-3-2,8 4-3,4-4-2,-3 0-3,7-4-4,-3 1-3,3 0-7,-4 0-6,9-3-10,-9-6-11,50-7-8</inkml:trace>
  <inkml:trace contextRef="#ctx0" brushRef="#br0" timeOffset="269227.3988">10358 14856 220,'0'-3'41,"4"-3"-1,-4 3 0,0 3 1,4 0-4,0-4-4,-4 4-3,4 0-5,-4 0-4,4 0-4,-4 4 1,4-4-4,-4 9-1,0 2-5,0 5-1,0 0-1,0 1-4,0 3 2,0 0-4,0-4-4,0 2-3,0 4-3,0-1-4,-4-2-7,4-2-5,-4-1-6,-4 1-8,0-1-6,4 0-4</inkml:trace>
  <inkml:trace contextRef="#ctx0" brushRef="#br0" timeOffset="269765.4297">10255 15012 394,'0'0'45,"0"0"-6,-4 0-6,4 0-9,0 0-4,4 0-4,-4 3-3,5-3-5,3 0-2,4 3-1,4-3-2,5 0 1,-9 0-6,5 0-4,-1 0-5,-4 0-6,0 0-9,1 0-8,-1 0-8,0 0-4,17 0-11</inkml:trace>
  <inkml:trace contextRef="#ctx0" brushRef="#br0" timeOffset="270305.4606">11001 14856 298,'0'-6'37,"4"0"-2,-4-1 0,8-2-4,-8 4-1,4-5-6,4 4-3,-8-4-8,0 1-4,0-1 0,4 2-2,0 2-4,-4 0 0,0-4 0,0 1-1,-4 1-1,0-5 1,4 7-1,-8-2-1,4-4 0,-4 5 1,-1-3 0,1 4-1,-4-4 0,8 2 0,-8 2 0,3 3 0,1-4 0,-4 1 0,4 6-1,-5 0 2,5-3-2,-4 3 2,4 3-1,0 0-1,-5 0 2,9 4-1,-4 2 0,0-1 0,4 2 2,-4 6-2,4-4 1,4 3 1,-5 0-2,1 0 1,4 1 1,0 0-1,0-5 0,0 1 0,9 1 1,-5-7 1,0 1 2,4-2 0,0-5 0,4 0 1,-3 0 1,3 0 0,-4-4-1,0-2 0,4 4 3,1-7-2,-1 3 0,-4-4 0,5 1 0,-5 2 0,4 2 0,-8 2 0,4 0 0,-4 0-1,0 3-2,-4 0 0,9 0-1,-9 0 1,8 3 2,-8 3-2,4-1 1,0 8-2,0 3-1,0-2 0,0 5 0,-4 0-1,0-1 0,0 1 0,0 1-3,0 3-5,-4-6-2,4-1-4,-4-2-4,0 5-3,0-6-5,0-2-5,-4 2-8,4-3-10,-1-2-11,-19 14-8</inkml:trace>
  <inkml:trace contextRef="#ctx0" brushRef="#br0" timeOffset="271030.5019">7394 15370 215,'0'3'28,"0"-3"2,0 0-3,-4 0-2,0 0 0,4 0-1,0 0 0,0 0-4,0 0 1,0 1 0,0-1-2,0 0 0,4 0 0,-4 0-3,4 0-1,-4 0-2,8 0 0,-4 0-2,8 0-1,5 4-1,-5-1 0,0 0-3,9 0 0,-5-3 0,9 3-1,-1-3-2,1 7 2,-1-7-1,13 3 0,0-3 0,0 0 0,4 0 1,0 0 1,4 0-1,4 0-1,-4-3 1,4 3-2,4-3 0,1-4 0,-1 1 1,8-1-2,1 6-1,-1-2 2,0-4 0,5 1-1,-5 0 0,5 6 0,-5 0-1,1 0 2,-5 3-1,4-3-1,5-3 0,-1 3 0,1 0 1,-1 0-2,5-4 1,0 4 0,-5-3-1,5-1 1,-1-3 0,1 4 0,-1 3 0,5-3-1,0 0-1,-5-1 2,1 1-1,0-3-1,-5 0 2,1 2-1,3 1-1,-3-5 2,-1 8-1,1-6 0,-1 0 0,1-1 0,-1-1 0,5 2 1,-5-1-1,-3 1 1,-1 6 0,5 0-1,-5 0 0,1-3 0,-1 3 0,0-3 0,-3 3 0,-1 0 0,-4 0 2,-4 0-2,5 0 1,-1 0 0,-8 0-1,0 0 0,-4 0 2,-4 0-2,-1 0 0,-3 0 1,-4 0 0,-5 0-2,-3 0 1,-5 0-3,-3 0-3,-1 0-2,-8 0-4,0 0-1,-4 0-6,0 0-3,0 0-4,-8 0-9,0 0-7,-13 0-8,-3 0-8</inkml:trace>
  <inkml:trace contextRef="#ctx0" brushRef="#br0" timeOffset="272584.5909">7553 15672 255,'5'-3'39,"-5"-1"-3,0 4-2,4 0-3,-4 0-5,0 0-1,0-3-8,0 3-2,-4 0-2,4 0-3,-5 0 2,5 0-2,-4 3-1,0-3 0,0 4-1,0-4 0,4 9 0,-8-2 0,4 2 0,0-1 2,0 5-2,-5 3-1,1-5 2,4 1-1,-4 1 0,0 5-1,4 1 0,-9 1-1,5 3 0,0 1 1,0 4-2,0-1 0,-1 3 1,1 1-2,4-1 1,0 5-1,0-5-1,4 0-1,0-3 1,0 5-2,0-8-1,0 0 1,0-2 0,0-3-1,4-2 1,-4 3-2,4-6-1,0-1-2,4-1-5,-3-4 0,-5 2-2,0-1-1,0-2-2,0 2-5,4-4 0,0-2-7,-4 4-6,4-4-6,-4 0-8,4-3-3,16 9-9</inkml:trace>
  <inkml:trace contextRef="#ctx0" brushRef="#br0" timeOffset="273203.6263">7648 16238 336,'4'0'37,"-4"3"-4,0-3-2,0 0-3,4 0-2,4-3-6,0 0-3,4 3-2,1-7-4,-1-7 1,0-2-3,5 0-1,-1 5-1,0-8-1,5 3 0,-9-1-1,5 1 1,-5 1-3,0-4 1,4 3 1,-3 2-2,-1-2 2,4 5-1,-7-2 0,-1 4 0,4 1-1,-4-2 0,0 4 0,-3 6-2,-1-3 0,0 3 0,-4 3-1,4-3 0,-4 0-1,0 0 1,0 6 0,0 4 2,-4 4-2,4 5 1,-4-5-1,-5 6 0,5-6-2,0 5-1,-4 2 0,-4-5 1,8-4 1,-5 3 0,5-3 1,-4-2-1,0-1-1,0-7 2,0 7 0,4-2-1,-1-7 1,-3 3 0,4 0 0,-4-3 0,0 0 0,0 0-1,4 0 2,-5 0-1,1 0 2,4 0-1,4-3 1,-4 3 2,0-3 0,4 3-2,-4 0 1,4 0 0,0 0-2,0 0 2,0 0-3,0 0 2,4 0-2,8 0 0,0 0 0,1-7 1,3 1-4,0 1-1,5-4-3,-5 2-3,1-2-4,-1-1-3,0 4-5,-3 1-8,3-1-5,-4 0-5,-3-1-7,15 1-13</inkml:trace>
  <inkml:trace contextRef="#ctx0" brushRef="#br0" timeOffset="274363.6926">8814 15867 339,'0'-3'28,"0"3"-1,-4-3-5,4 3 1,0 6 1,-4-2-1,0 2-4,0 13-4,4-5-3,-4 9-3,0 0-1,0 0-3,4 0 1,-4-2-3,0 5 0,4-9-1,0 5-2,-5-4-5,5 1-7,0-5-4,0 2-8,0-3-6,-4-2-7,4-2-7,-4 18-9</inkml:trace>
  <inkml:trace contextRef="#ctx0" brushRef="#br0" timeOffset="274916.7243">8896 15619 306,'0'0'25,"-4"0"-5,4 0 2,4 0-1,-4 4-1,0 8 1,4 1 0,-4-2-1,0-1 0,4 2 1,5 1-1,-5-5-3,0 2 0,0 2-1,4 1-2,-4-2-1,4 2-1,1 0 0,-1 1-3,0 5 1,0-5-3,-4 5-2,9-3 2,-9 2-1,8-6 0,-4 6-2,0 1-2,0-5 3,5 9-1,-9 0-1,4 3-1,0-6-1,0 0 1,-8 7 0,4-5-1,-4-1 0,-4 2 0,4-4-4,-4 2-2,-4 1-1,0-1-3,4-2-1,-4-1-3,-5-3-1,1 5-4,0-6-2,4 2-6,-1-2-6,-3 2-6,0-3-10,0-2-4,-21 30-6</inkml:trace>
  <inkml:trace contextRef="#ctx0" brushRef="#br0" timeOffset="281073.0764">8417 16109 261,'0'0'44,"0"0"0,-4-6-3,4 6 0,0-2-8,0-1-4,0 3-4,0-3-4,0 3-5,0 0-1,0 0 0,4 0-4,-4 0-1,4-4 1,5 4-4,-1-6 0,4 3-3,-4 0-1,4-7 0,1 4-2,-1 3-5,0-4-2,1 6-5,-5-2-3,4 3-6,0-7-10,-3 7-10,3-6-11,-4 3-8</inkml:trace>
  <inkml:trace contextRef="#ctx0" brushRef="#br0" timeOffset="281858.1212">9404 15645 241,'0'-3'40,"0"-1"-1,0 1-5,0 0-2,0 0-2,0 3-4,0 0-3,0-3-3,0 3-4,0 0-3,0 0-3,0 0-1,0 3 2,-4-3-1,4 3 0,0 7-1,-4 4-1,0-1 1,-5 6-3,9-5 2,-8 5-1,0-1 1,4 4-3,0 5 0,-4 1 0,8-4-3,-9 3 1,9-1 0,-4 4-1,0 0 1,0 7-2,4-4 0,0 2 0,0-5 0,0 4 0,0-4-1,0 0 0,0-1 0,4-5 0,-4 1-5,4-4-1,0-4-2,-4 2-2,9 0-3,-9-4-2,4-3-6,-4 1-6,4-5-3,-4-2-6,4 1-8,0-4-4</inkml:trace>
  <inkml:trace contextRef="#ctx0" brushRef="#br0" timeOffset="282423.1536">9514 16161 261,'5'-3'34,"3"-6"2,4-1 0,-4-4-2,4-2-2,1-2-5,-1-4-5,0 5-3,1-2-3,3 3-1,-4-2-3,1 2-3,-1 2 0,0-2-2,0 3 0,5 6-2,-9-6 2,4 3-2,-8 4-1,5 3 1,3-2-2,-4-1 0,-4 2-2,0 1 1,0 3 0,0 0 0,0-6 0,-4 6 0,0 0-1,5 0 2,-5 0-2,0 6 0,0 7-1,0 1 1,0 2 0,-5-5 0,5 5-1,-8 0-1,0-2-1,4-1 1,-4 3 0,8-5-1,-4-5 2,0 1-2,0-1 1,-5 1 1,5 2 0,-8-9 0,4 5 0,0-5 1,-1 0-1,-3 0 0,0 0 1,4 0 2,-1-3 0,9 3 2,-4 0 1,-4 0 0,4 3-2,4-3 1,-4 3 1,0-3-3,4 0 0,0 0-2,0 0 1,0 0-1,0 0-1,0 0 1,0 0 0,8 0-1,0 0-1,5 0 2,-1 0-2,0-6-4,0-1-1,1-1-5,-1 2-1,-8 0-5,4 2-5,0 1-7,1 3-10,-1-9-7,0 7-6,25-7-9</inkml:trace>
  <inkml:trace contextRef="#ctx0" brushRef="#br0" timeOffset="282976.1853">10014 15913 390,'0'0'49,"0"0"-5,4 0-9,-4 0-8,8 0-6,0-3-6,-4 0-2,5 0-5,-5 0-2,4 1-4,-4-4-4,0 6-2,4 0-2,-4 0-2,5 0-3,-5 0-2,0 0-7,0-3-7,-4 3-8,4-4-6,0-2-3,-4 0-9</inkml:trace>
  <inkml:trace contextRef="#ctx0" brushRef="#br0" timeOffset="283045.1892">10202 15656 372,'4'0'43,"0"-2"-2,1-1-6,3 3-9,-4 0-5,-4 0-7,8 0-2,0 0-4,0 0-2,1 0 0,-1 0-3,0 3 0,0-1-2,4 4-1,-3 1 0,3-1 1,-8 0 0,4 1-1,0-1 2,-4 2-1,1 2-1,-1-4 0,4 3 1,-8 1-1,4-5 0,-4 4 1,0 1-2,0-1 1,-4 2 0,4 2 0,0 3 0,-8-5 3,4 2-1,-5 3 2,9-5-1,-8 2-2,0-1 2,4 1 0,0 1-1,-4 2-1,8-1 2,-9 1-1,9-4 1,-4-2-1,0 1 1,4-2-1,-4 6-1,4-6 0,0 1 1,0-1-1,0-1 0,4-1 0,4-4 0,5 0-2,-1-3 1,0 0-3,1 0-2,3-6-6,0 4-2,-3-11-5,-1 7-8,4-10-9,-4 2-9,-3 1-8,19-27-7</inkml:trace>
  <inkml:trace contextRef="#ctx0" brushRef="#br0" timeOffset="283604.2212">10534 15430 383,'0'0'48,"0"0"-6,4 0-4,0 0-6,0 6-5,4 4-3,-4 3-3,5 1-3,3 5-4,-4 2 1,0 4-4,0 2-1,9 0-1,-9 4 0,4 0 0,-4 0-2,1-1-2,-1 0 0,-4 0-1,0 5-1,-4-5-1,0 1 0,0-1-1,0 2-1,0-2-4,-4-3-4,4-2-5,-8-1-5,0-5-2,3-1-5,-3 1-7,0-5-11,4-8-10,-4 1-5,-4 7-8</inkml:trace>
  <inkml:trace contextRef="#ctx0" brushRef="#br0" timeOffset="284163.2532">10984 15456 321,'0'-4'36,"0"4"-3,0 0-3,0 0-2,0 0-5,0 0-2,0 0-6,0 0-1,0 7-4,0-7 0,0 11 0,0-2-1,-4 4-1,0-5 0,0 5 0,-4 0 1,4-1-2,-5 3 0,9 0 1,-8 0 1,0 4-4,0-3 2,0 4-3,-1-2 2,5 4 0,0 2-1,0 5 0,-4-2 1,4 3-1,0-2 1,0 3-2,0-1 1,4 0-2,-4 0-1,4 2 0,0 1-1,0-2 1,0 2-1,0-4-1,0-5 1,4 3 0,-4-5-2,4-2-1,0-4-2,4-5-3,0 2-3,0-6-3,-4 2-1,5-6-3,-9 0-5,4 1-7,4-1-8,-4-3-9,-4 0-8,16-16-9</inkml:trace>
  <inkml:trace contextRef="#ctx0" brushRef="#br0" timeOffset="284725.2853">11087 16091 310,'4'-6'36,"4"0"6,0-4 2,0-6-7,4-1-6,1 1-6,-1 2-6,0-5-2,5 1-5,-9 2-2,4 3-3,0-1 0,1-2-1,-1 7-1,0 4 0,-4-5-2,1 4 0,-1 0 1,0-1-2,-4 1 1,0 3-2,0 1 1,5 2-1,-9 0-1,4 0 1,-4 2 0,4 4-1,0 4 0,0 2 0,-4 6 0,0-2 0,-4-2-1,4 2 2,-8 3-2,4-5-1,-5-1 0,5-3 1,0 1 0,0 1 1,-4 1-2,0-3 2,4-4-1,-1-4 1,1 1 0,-4-3 0,4 6-1,0-6 2,0 0 3,0 0 0,0 0 1,4 0-2,0 7 0,0-7 1,-4 0-4,4 0 4,0 0-1,0 0-1,0 0-2,0 0-1,0-4-2,0 4-2,4 0-3,4-6-3,-4 6 0,4-3-4,4-7-5,-3 6-6,7-6-6,-4 4-4,1-1-4,-1 1-7,37-18-9</inkml:trace>
  <inkml:trace contextRef="#ctx0" brushRef="#br0" timeOffset="284794.2893">11709 15697 349,'0'-3'47,"4"0"-10,-4 3-6,0 0-5,0 3-5,0-3-5,4 11-4,-4 5-4,0 0-3,0 1 1,0 3-2,0-3-1,0 2-1,0 2-1,4 1 0,-4-4 0,0 4-3,0-5-8,0-1-5,0-2-7,0 2-7,0 7-11,-4-12-3,4 1-4</inkml:trace>
  <inkml:trace contextRef="#ctx0" brushRef="#br0" timeOffset="285357.3215">11627 15899 310,'0'0'44,"0"0"-1,0 0-4,0 0-4,0 0-7,0-3-7,0 3-2,0-3-6,8 0-3,0-1-2,1 4-3,7-3-2,-4 0 0,0-6-1,1-1-1,-1 5-7,4-1-2,-3-1-6,-1 4-4,0-6-8,1 2-3,-1 3-6,-4-3-3,4 1-2,13-10-9</inkml:trace>
  <inkml:trace contextRef="#ctx0" brushRef="#br0" timeOffset="285427.3255">12016 15608 279,'0'-6'51,"0"3"-4,0 3 0,0 0-7,0-4-6,0 4-8,0 0-6,0 0-7,0 0-2,0 0-2,0 4-1,0-1-4,4 0 0,-4 10-1,4-5-3,-4 4 1,4 1 1,-4-2 0,0 2-2,0 0 1,0-1 0,0 0 3,0-3 2,0 4-1,0-5 0,0-2 0,0 0 0,0 4-1,0-7-2,0 0 1,0 1-2,0-3-1,4-1 1,-4 3 0,4 0 0,-4 1 0,4-4-1,1 0 0,3 0 0,-4 0 0,4 0-1,-4 0 2,4 0-1,-4 0 0,13-4 0,-5 1 0,-4 0-1,4 2-2,-3-6-2,3 1 1,-4-1-4,0 4 0,1 0-2,-5-3-1,4 3-4,-4 1 0,4-1-5,-4 0-4,0-4-5,0 4-5,0 0-4,1-3 0,-5-1-1</inkml:trace>
  <inkml:trace contextRef="#ctx0" brushRef="#br0" timeOffset="285993.3578">12212 15546 336,'0'0'46,"0"0"1,0 3-7,-4 1-5,0 8-8,4 3-4,0 4-5,0 0-5,0 1-2,0 4-4,-4 2 0,4-2-2,0-2-1,0-2-1,0 4-1,0-1-2,0-3-3,0 2-3,0-7-3,-4 4-2,4 0-7,-4-2-6,4-4-6,0-5-8,0-2-7,0 1-4</inkml:trace>
  <inkml:trace contextRef="#ctx0" brushRef="#br0" timeOffset="286064.3618">12384 15406 396,'0'0'43,"4"0"-3,1 0-3,3 3-6,0 1-4,0 0-4,4 9 0,1 3-2,-1 2-2,4 4-3,-3 2-1,-5 4 0,4-1-1,-4 0-3,0 0 0,-3 5-2,-1-2-2,-4 1-3,0-1 0,0 2-2,0 1 0,0-3-2,-4 4 0,4-6-3,-9 2-3,1-3-4,-4 4 1,8-3-4,-13-4-3,5 6-3,0-4-2,0-6-2,-1 1-7,1-2-7,0-6-7,-1 1-9,1-4-4,-25 12-3</inkml:trace>
  <inkml:trace contextRef="#ctx0" brushRef="#br0" timeOffset="286741.4006">11713 15263 153,'0'0'20,"0"0"-3,-4-3 5,0 0-6,4 3 0,0 0 0,0-3 0,0 3 2,0 0-2,-4 0 4,4 0-1,0-7 1,0 7 1,0 0 2,0-6 0,0 6 3,4-6-2,-4 6-1,0-4-5,4 4-2,0 0-2,0-3 0,4 3-3,0 0 1,1 0-3,3-3 1,-4 3-2,4 0 0,5 0 0,-1 0-1,-4 0-1,9 0 2,-1 0-1,1 0-1,-1-6 0,1 6 0,3 0 0,-3 0 0,3 0 0,1 0-1,-5-3-1,1 3-1,3 0 1,-3 0 1,3-2-1,1 2 0,0 0-1,-1-3 0,1 3 3,3 0-3,-3 0 1,-1 0 0,1-7-1,0 1-2,-5-7 2,1 10-2,-1-2 2,-4-1-2,-3 0 0,-1-4 0,4 4-1,-8 3 1,1-1-2,-5 4-3,0-3-4,0 3-1,0-1-3,0 1-3,-4 1-4,0-1-2,0 0-4,0 0-5,0 0-6,0 0-11,0 0-9,0 0-8</inkml:trace>
  <inkml:trace contextRef="#ctx0" brushRef="#br0" timeOffset="287835.4632">12605 14327 280,'0'0'41,"0"0"-5,-4-3 1,0 3-2,4-4-2,0 4-7,0 0-7,0-3 0,4 3-2,0-6 0,13 6-2,3-6-2,1 1-4,-1-8 0,5 7-4,-1-1 1,9 1-2,-4 3 0,-1 3-2,5 0 0,-8 0-2,7 0 3,-3 3-2,0-3-1,-5 3 0,-3 7 0,3-4 1,-7 4 0,3-6-1,-8 6 0,1-1 0,-5 1 0,4 0 1,-8-2 1,0 1 3,-4 4-2,0-5 0,0 1 0,0 1 1,0 6-1,-8-8-1,0 8 0,0-1-1,-9 0 0,9 1 2,-4 1-3,0 5 2,-1-1-2,-3 4 2,0-1 0,3 5 2,-3-2-1,4 3 1,-1 4 1,5 2-1,0-2 0,0 0-1,8-3 0,-4-1-3,4 0 4,4-1-2,4-5-1,8 6 2,-3-5-2,-1-1 0,4-6 0,5 1-1,-5-7 3,5-1-3,-1 2 0,-3 0 1,3 0-1,-4-5 0,1 1 1,-5-6 0,0 4-1,5-4 0,-9 0 0,-4-3 1,0 0 2,0 0 0,0 0 0,-4 0-1,0 3 0,0-3 1,0 0-2,-4 0 0,4 3 0,-4 2-1,0-5 1,-4 6 0,4 4-1,-4 0 1,3 1-1,1 1-1,-4 4 2,4-3-1,0 5 0,0 1 0,0 4 0,0-2-1,0-2 1,4 8 0,0-1 0,0-3 1,4 0-1,0 1 0,0-1 0,4 6 0,4-2-1,1-3 1,-1 5 1,-4-2 1,4 3 0,-3-2 1,3 3 1,0-4 2,-4 3 0,-4-2 1,1 3-1,-5-4 0,0-5 1,4 5 0,-4 0-2,-4-2 0,4 6-1,-5-8 0,-3 1 1,-4 2-2,-4 1-1,3-2 0,5-7 0,-4 1-1,0-2 0,-5-1-1,5-2-3,0-1-2,-1 0-2,1-7-6,4-3-4,0 1-4,-1-1-4,1-3-6,4-3-4,4-4-11,0-12-13,0-1-11,21-57-3</inkml:trace>
  <inkml:trace contextRef="#ctx0" brushRef="#br0" timeOffset="289835.5776">13764 15072 270,'0'0'47,"0"0"0,0-3-5,0 3-3,0 0-3,0 0-6,0 0-9,0 0-2,0-3-2,0 3-4,0-3 1,0 3-4,8-3-1,9 3-1,-5-3-2,4-1-1,-3 0-2,-1 0-1,4 1 0,-4 3-2,5-3-2,-5 0-3,-4 0-4,5 0 1,-1-1-5,-8 1-2,0 3-6,0 0-6,0 0-4,0 0-10,-4 0-1,0 0-7</inkml:trace>
  <inkml:trace contextRef="#ctx0" brushRef="#br0" timeOffset="290414.6106">13756 15271 306,'0'7'49,"0"-4"0,0 0-3,0-3-7,4 3-6,4 0-7,0 0-5,5-3-1,-1 0-6,4 0-3,5-6-2,-5 3-4,-4-10-4,9 10-5,-9-5-4,4 2-6,-3-1-4,-1 1-7,-4 3-9,5 0-8,-1 3-9,12 0-9</inkml:trace>
  <inkml:trace contextRef="#ctx0" brushRef="#br0" timeOffset="295665.9111">14386 14797 404,'0'0'48,"0"0"-5,0 0-5,4-3-8,-4 3-8,4-3-5,-4 3-4,5-3-1,3 3-1,4-10-4,4 6 0,-3-6-3,3 4 0,0-1-2,-3 4 0,-5 0-2,4 3 1,-8-3-2,9 0-3,-9 3-2,0 0-3,0 0-2,-4 0-3,4 0-4,0 0-4,-4 3-7,0-3-5,0 0-6,0 3-5,-8 13-11</inkml:trace>
  <inkml:trace contextRef="#ctx0" brushRef="#br0" timeOffset="296244.9442">14697 14378 340,'0'-5'42,"5"2"-3,-5 3-2,0 0-7,0-3-8,0 3-7,0 0-3,0 0-4,0 0-2,0 0-1,0 0 1,4 3 0,-4 3 1,0 12 2,0 1 0,4 5-1,-4-2-1,0 8-1,0 0-1,0-3-2,0 2-1,0 1 0,0-3 0,0 3-3,0-1-3,0-5-5,0 0-2,0 1-3,0-4-8,0-2-7,0-7-8,0 0-8,0-3-7</inkml:trace>
  <inkml:trace contextRef="#ctx0" brushRef="#br0" timeOffset="296817.977">15185 14344 335,'0'-3'29,"0"-5"-2,0 2-1,0-1-5,-4 1-4,4 3-4,-5 0-5,5 0-1,-8-1-1,4 3-3,0 1 1,-8 0-2,8 0-1,-5 0 2,1 0 2,4 0 4,-4 1 1,-4 9 0,4 3-2,-5-1-1,-3 3 0,12 1 0,-8-2-2,3 11 1,-3-1-1,4 6-1,0 5-1,4 5 0,-5 0-1,1-4-1,8 4 0,-4-6 0,4-1 0,0-3 0,0-4-3,4-6 2,0 2 0,0-7-1,5-2 0,-1-7 1,0-3 0,0-3 0,4 0-2,-3 0 2,-1 0-1,-4-3 0,4-3 2,-4-1-2,0 1 2,-4-2-1,0-2-1,0 4 2,0 0-1,-4-4-1,0 4 2,0 3-2,-4-1 1,0 1 0,-5 3 0,5 0-3,-4 0-4,4 0-1,-5 3-7,5 1-6,-4 2-6,0 0-11,3 1-4,-27 20-14</inkml:trace>
  <inkml:trace contextRef="#ctx0" brushRef="#br0" timeOffset="296888.9811">14468 15095 366,'4'0'44,"-4"0"2,4 0-8,9 0-7,-1 0-6,4 0-5,1 0-2,-1 0-3,9 0 1,-1 0-2,9 0-3,4 0 0,4-3-2,0-1 0,4 1 1,4-3-1,-4-10 0,0 2-4,0 4 0,-4-3-2,-4 5 0,-5 2-1,1-4 0,-4 4-2,-5 0-2,1 6-3,-5 0-1,1-3-2,-1-1-1,-3 3-2,-1-2-2,1-1-3,-5 4-1,0 0-7,0-3-7,-3 3-7,-1 0-8,-8 0-6,0 3-9</inkml:trace>
  <inkml:trace contextRef="#ctx0" brushRef="#br0" timeOffset="297498.0158">15054 15231 302,'0'-3'32,"0"-3"-2,0 6-4,0-3-2,0 3-3,0-3-4,4 1 1,-4-4 1,0 6-2,0 0-1,-4-4-1,4 1-2,0 3-1,-4 0-1,-1 0-1,1 0-1,-4 0-1,4 0-2,-4 0-1,0 3-2,-1 1 0,-3-4-1,4 0-1,-4 6 0,4-1 0,-5 1 0,1-3-1,4 7 0,4-1 1,-4 1-1,-5-4 1,5 2 1,0-5 0,4 1 2,-4 2-1,8-3-1,-5 3 3,1-2-3,4-4 0,0 1 1,0 6 1,0 2-2,0-3 0,0-2 0,0-1 0,0 3-1,4 2 0,1 2-1,-5-1 3,4 1-2,0-2 2,0 1 0,0 1-1,0-1-2,-4 1 1,4-2 1,0 1-1,0-2-1,0 2-1,-4-2 1,5-3 0,3 0 1,-4 2-1,0-3 0,0 0 0,4 0 0,-4 4 0,4-4 0,1-3-1,3 3 1,-4-3-1,-4 2 1,4-2 0,1 0 0,3 0 0,-4 0 0,-8 0 0,4 0 0,4 0 0,-4 3 2,-4 0-2,9 3 1,-9 4 1,0 0 0,0-1 0,0 5 2,0 2-1,0-3 1,0-2-2,0 5-1,-4-3 1,-1-2 1,-3-2-1,0-2-1,4-1 1,-4-1 0,0-2-1,-5 3 0,5-2 1,-4-4-2,4 3 0,-9-3 0,9 3 0,-4-3-2,0 0-1,-1 3-4,-3-3-4,8 0-3,-1 0-4,5 0-4,0-3-11,0-3-10,4-1-11,4-7-8,9-39-3</inkml:trace>
  <inkml:trace contextRef="#ctx0" brushRef="#br0" timeOffset="298075.0488">15680 15125 451,'0'0'44,"0"0"-7,4-3-3,0 3-9,4-3-4,-4 3-8,5-4-2,-5 4-3,4-3-3,0-3 1,0-1-3,-4 4-1,-4-1 1,9-3-2,-9 1 0,4-1-1,-4 1 1,0 0 0,0-2 0,0-5-1,0 7 0,0-4 0,-4 5 0,4-1 0,0 0 0,-5-1 0,1 1 0,-4 3 0,4 0-1,-4-1 0,-4 4-1,3 0 2,1 4 0,0-1 0,0 3 0,-4 7 0,3-2 0,-3-1 1,4 2 1,0-2 0,4 1 1,-5 5 1,1 0-1,4-2 1,4-1 1,-4 3-1,0-2 0,4 5 1,0-5-2,4 2 0,0 2-2,0-2 2,4-1-2,5-5-1,-5 1-4,4-1-3,-4-1-3,1-9-2,3 3-3,0-6-3,-4 0-4,5-3-7,-5-7-9,4-1-8,-4-2-5,17-27-10</inkml:trace>
  <inkml:trace contextRef="#ctx0" brushRef="#br0" timeOffset="298655.082">15987 14611 358,'0'0'40,"0"0"-5,0 0-1,0 0-5,0 0-5,0 0-4,4-6-6,4 3 1,-4-10-4,5 4-1,-1-6-4,4 3 1,-4-6 1,5 2-3,-5-6 1,4 1-1,-8 4 0,4-2-3,-4-4 2,9 9-2,-9-5-1,4 2 0,-8-2 0,4 4 0,0-1-1,-4-1 1,0 1 0,0 0-2,0 2 0,0 4 2,0 1 0,0-1 1,0 4-1,0 1 2,0 2-1,0 3 0,0-3-1,0 3 1,0 0-2,0 3 1,0-3 1,-8 8 0,8 14 2,-4-5-1,0 15-1,0-5 1,0 0-2,-1 5 1,1 2-1,0 8-1,4-2 0,0 0-6,0-7-1,0 1-3,0-7-3,4-2-2,5-11-5,-1 2-2,0-6-5,0-10-6,0 0-4,5-10-6,-9-2-1,8-49-10</inkml:trace>
  <inkml:trace contextRef="#ctx0" brushRef="#br0" timeOffset="298726.0861">15889 14421 362,'0'0'51,"0"0"-2,0 0-4,4 0-10,8 0-7,0-4-8,9 4-5,-5 0-3,5-1-5,3-5-2,1 2-3,-5 1-8,5 0-1,-1 3-8,-3-3-6,-1-4-8,1 4-7,-1 3-10,1-6-5</inkml:trace>
  <inkml:trace contextRef="#ctx0" brushRef="#br0" timeOffset="299313.1196">16908 14751 287,'0'0'34,"0"-3"1,0 3-1,0 0-4,0 0 1,0 0-1,0 0-5,0 0 0,0 0-2,0 0-3,0 3 0,0 10-1,0-2-3,0 5-2,0 3 0,0-1-4,-4 1-3,4-2 0,0 2-3,-4 8-1,0-4 0,4-3-3,-4-1-3,4 2-2,-4 1-6,4-7-2,-4 0-2,4 0-3,0 1-5,-4-7-8,-1 1-8,5-6-4,-4-4-10,-4 13-5</inkml:trace>
  <inkml:trace contextRef="#ctx0" brushRef="#br0" timeOffset="299896.153">16699 14979 354,'0'0'44,"0"0"3,4 0-2,9 0-8,-1 0-10,0-4-5,5 4-7,-1-3-4,5-3-1,-1 0-4,0 2-2,1 1-4,-5 0-3,5 0-3,-5-4-5,1 3 0,-1 4-5,-4-3-6,1-1-3,-1-2-5,0 0-6,0-4-6,5 4 3,15-12-11</inkml:trace>
  <inkml:trace contextRef="#ctx0" brushRef="#br0" timeOffset="300495.1872">17457 14297 257,'0'0'34,"0"0"2,0 0 0,0 0-4,0 0-3,0 0-2,0 0-2,0 0-3,4 0-3,4 0-4,4-4-1,1 1-3,-1-6-1,-4 2-2,0 4-4,5 3 1,-1 0-2,-8 0-1,4 0 0,4-3 0,-7 3 0,-1 0-1,0 3-1,4 0 0,-8 4 1,8-1-1,-8 4 0,0-2 0,0 4 0,0 1 0,0-2 0,0 2 0,0 0 0,-4-7-1,0 2 1,-4 1 0,4 1 0,-5 0 0,1 1 1,0 5-1,0-7 2,0 5-2,4 2 0,-5 0 1,1-2-1,0 2 0,8-1 1,-8 1 0,4-1-2,0-3 2,0 4-1,4-7 1,0 4 0,0-5 2,4 1 0,-4-6-1,4 4 1,4-1-1,4-3-1,-4-1 0,5-2-1,-1-2 0,0-1 2,1 3-2,-5-3-4,0 0-5,-4 0-4,4-1-4,0 1-3,-4 0-5,1-6-5,-1 4-4,4-2-4,-8 1-5,12-7-9</inkml:trace>
  <inkml:trace contextRef="#ctx0" brushRef="#br0" timeOffset="301086.2211">18059 14208 306,'0'0'28,"0"0"-4,0 0 0,0-4-2,4 1-5,-4 3-2,0 0 0,0 0-1,0-3-1,-4 3 3,4 0 0,0 0-5,0 0 0,0 0-1,-9 0-1,1 0 0,4 0-1,0 0-3,0 0 0,0 0 0,-4 0-1,-5 0-1,5 0 0,0 0-2,4 0 1,-4 3-1,0-3 2,-1 3 0,5 1 0,-8-1 1,12-3-1,-8 3-1,0 2 1,8-5-1,-5 3 0,5 0 0,-4 0 0,0 0 0,4 1-1,0-1-1,0 0 2,0-3-1,0 3-2,0 0 2,0 4-1,0-4 0,4-2 2,-4 6-1,0 2 1,0-2-2,0-1 0,0 4 0,4-6 0,-4 3 1,0-1-1,5 0 0,-5 1 1,4-1 0,0 1-3,4-7 2,0 0 1,0 4-2,1 0 2,-1-1-2,4 0 1,-4-3 1,0-3-2,1 3 2,-5 0 0,4 0-1,-8 0 0,4 0 0,-4 3 2,0-3 1,0 0-1,0 13 1,0-4 1,0 2-2,-4 2 0,-4-7-1,-1 5 0,1-1-1,0 0 0,0 5 2,0-8-2,0-6-1,-1 6 0,1-4-3,0 0-4,0 0-2,0 0-3,-5 1-2,5-4-5,0 3-6,-4 0-7,-1-3-4,5 0-3,-4 0-5,-21 17-10</inkml:trace>
  <inkml:trace contextRef="#ctx0" brushRef="#br0" timeOffset="301681.2552">17313 14972 276,'0'0'32,"0"0"0,9 0 2,3 0 2,8 0 0,5 0-6,0-3-4,3 3-5,5-3-4,0 0-1,-1-4 0,1 1-1,4-4-2,-4 3 0,0-3-4,3-3 1,-3 7-2,0-2-3,0 2 1,-1-1-2,-3-2-2,0 2 1,3 1-1,-7 3-1,4 1-3,-5-1-2,1 0-3,-1 3 0,1 0 0,-5 0-1,1 0-1,-5-3-4,1 3-3,-5-3-6,0-1-8,-8 4-9,5 0-10,-5 0-5</inkml:trace>
  <inkml:trace contextRef="#ctx0" brushRef="#br0" timeOffset="302278.2893">17895 15131 233,'0'0'31,"0"-3"-5,0 3 0,0 0-1,0 0-2,0 0-4,0-3-1,0 3 0,0 0 1,0 0 1,0-3-3,0 0 2,4 3-2,-4-7-5,0 7-2,-4-3 0,4 0-3,0 3-3,-4-3 0,0-1-1,0 0-1,-5 4 0,5 1-1,-4 2 0,0 4 0,4 2-1,-4 1 0,-1-7 0,1 8 0,4 2 0,-4 3 0,0 1 0,0 2 0,-1-1 0,1 7 0,0 2 0,0 0 0,4 5 0,0-2 0,4-3 0,-4-1 2,4-6-2,4 3 0,0-6 0,8-1 0,-4-2 0,4-1 0,-3-6-1,-1-4 0,8-3 1,-3 0 0,3 0 0,-4 0 0,-4-3 0,5 3 0,-5-4 0,0-2 2,-4 0-2,0-1 0,0-2 1,0 4 0,0-1 1,-4-1 0,0 4-1,0-3 1,0-1-1,-4-1 2,4 2 1,-4-4-1,0 4-2,-4 0 2,0-1-1,0 6-1,-1 1 0,5-3 0,0 3 0,-4 0-1,0 3 0,0 3 0,0 5 0,-1-1-1,-3 3 0,4-2-2,0 1-5,4-2-4,4-2-6,-5 1-8,-3-2-7,8-1-7,-4-3-7,4 7-7</inkml:trace>
  <inkml:trace contextRef="#ctx0" brushRef="#br0" timeOffset="302874.3234">18505 15128 316,'0'0'40,"0"-3"-1,0 3-2,0-3-3,0 3-4,4 0-3,-4 0-4,8 0-3,0 0-3,1 0-3,-1 0 0,-4-7-6,8 4 1,0 0-2,1-10-2,-1 5-2,0-1 0,0 2 0,1 1-1,-1-7-1,-4 5-1,0-1 3,-8 3-2,5-4-1,-5 5 0,0-4 0,0 2 0,0 1 0,0 0 0,-5 1 0,1 2 0,0-1 0,-8-2 0,4 3 0,0 0-1,-5 3 1,5 0-1,-4 3 1,0 0 0,-5 7-2,5 1 2,8 1 0,-8-2 0,3 1 3,1 5-1,0 2 1,0-3 0,4 1-2,0-1 2,4 4-1,0-3 0,0-2 0,0 8-1,4-8-1,0 2 0,12-4 2,-4-3-2,5-3 0,-5 4-3,4-7-2,1-3-2,-1 0-3,1 0-2,-1 0-3,-4-3-2,1 0-5,-1-4-7,0-8-6,-4 3-9,5-4 0,-5 2-1,24-35-8</inkml:trace>
  <inkml:trace contextRef="#ctx0" brushRef="#br0" timeOffset="303470.3574">18857 14400 308,'4'-3'41,"-4"-4"-2,0 4-1,4-3-5,0 3-7,0-2-5,4-1-5,1-1-3,-1 4-3,-4 3-3,4-3 1,4 3-1,-7 0 0,7 0-1,-8 0-1,0 0 0,0 3-2,0-3-1,0 0-1,-4 0 0,4 3 1,-4 0 0,4 10-1,-4-8 2,0 1-2,0 7 1,0-7 0,0 4 1,0 4 3,0 2-1,-8-3 0,4 1 1,0 2 0,0-2 0,0-1-1,-4 3 0,0 1 0,3 6-1,5-9-1,-8 2 2,8 0-1,-4-2-1,0 2-1,0-2 1,4-1-2,0 3 0,0-7 0,-4-1-1,4 2 1,0-4 0,0 1-1,4-4 0,0 0 1,4-1-1,0-2-1,5 3-2,-1-3-2,-8 0-2,4-3-1,0 1-4,1-1-2,3-4-3,-4-2-4,0-1-5,-4 2-9,5-4-9,-1 2-8,20-14-11</inkml:trace>
  <inkml:trace contextRef="#ctx0" brushRef="#br0" timeOffset="303545.3617">19221 14697 344,'0'0'37,"0"-5"1,4 4-5,5-2-6,-5-7-4,0 1-8,0-4-3,4 5-3,0-2-4,0-2 1,1-3-1,-1-7 2,4 8-2,-4-8-1,5 1 1,-5 2-1,0-5 0,0 2-1,0 1 0,0-1-2,-3 4 1,-1-4-1,0 5 1,0 1-1,0 1 0,-4-4 0,0 3 1,4 5 0,0-5-2,-4 7 1,0 2 1,0 3-1,0-3 1,-4 7 1,4-3-2,0 0 0,0 3 1,0 0 0,0 0-1,-4 3 0,4 11 4,0 2 0,0 3 0,0 2 1,-4 5-1,0 1 1,4 3-1,-4-3-1,0 1-1,-1 6-1,5-4 1,0 0-3,5 2 0,-1-2-4,4-6-1,0-5-4,0-8-2,0 2-3,-3-3-1,3-4-4,0-5-9,-4-1-8,0 0-9,0-4-5,-4-30-10</inkml:trace>
  <inkml:trace contextRef="#ctx0" brushRef="#br0" timeOffset="304147.3962">19148 14460 396,'0'0'46,"4"0"-2,0 0-6,4 0-8,12-4-8,9-3-6,-4-2-4,3 2-3,-3 1-5,4 0-7,-5 2-6,1 3-6,-5-2-10,1 3-8,-5-10-6,0 10-7,1 0-2,28 0-6</inkml:trace>
  <inkml:trace contextRef="#ctx0" brushRef="#br0" timeOffset="304756.431">19893 14665 283,'0'0'46,"0"0"-5,0-3-3,4 0-1,0 0-6,0 3-3,-4 3-5,8 0-4,-8 7-3,4-1-2,0 2-2,-4 2-4,0 3-2,0 2 0,0 4-1,0-1-3,0 1 1,-4-2-3,0 6-1,-4-2-3,4-2-3,0-1-2,0-2-2,0-5-4,0 2-5,-1-3-3,5-5-5,-4-2-5,0 0-4,0-3-6,-12 4-8</inkml:trace>
  <inkml:trace contextRef="#ctx0" brushRef="#br0" timeOffset="304830.4353">19725 14899 300,'0'0'46,"0"0"-3,0 0-1,0 2-7,0-2-5,4 0-5,-4 0-6,8 0-5,9 0-2,-5 0-4,8 0-3,-3-2 0,-1-4-1,4-1-3,1 1 0,-5 0-2,1 3-5,-1-1-4,0-2-6,1 3-4,-5-2-8,4-1-5,1 3-5,-5-4-4,37-20-12</inkml:trace>
  <inkml:trace contextRef="#ctx0" brushRef="#br0" timeOffset="304904.4395">20789 14211 334,'0'-3'32,"4"-1"-8,-4 4-3,0 0 3,0 0-1,0 7-5,4-7 0,-4 8-1,0 4-3,0-2 1,5 3-3,-1-2 1,-4 2-1,4-4-2,-4 5-5,0-4 0,4 6 0,0-3-2,-4-2 1,0 1-1,0 1-6,0-2-4,0 8 0,0-8-8,0 2-4,0 0-3,0-4-8,-4 3-6,0-3-3,-4 1-5,-17 29-6</inkml:trace>
  <inkml:trace contextRef="#ctx0" brushRef="#br0" timeOffset="305528.4752">20327 14665 331,'0'0'33,"0"0"0,0 4 2,4 2-1,4 0-6,8-2-5,1 2-3,-1-5-5,0 4 1,9-5-3,8 0 0,-5 0-1,5-5 1,4 4 2,4-9-2,0-2 0,0 2-3,0 5 1,4-7-1,-4-1 0,4 2-5,-8 1-1,-1 4-1,1 0-1,-8 2 0,-4 4 1,3-3-2,1 3-1,-9 0-2,1 0-3,-1 3-1,-3 1 0,-1-1-2,5 3 0,-9-3-1,0 4-4,4-4 0,-7-3-2,-1 3-5,0-3-6,0 2-6,-8-2-7,0 0-6,0 0-9,0 0-4</inkml:trace>
  <inkml:trace contextRef="#ctx0" brushRef="#br0" timeOffset="306141.5103">20560 14987 356,'0'0'41,"-4"3"-2,4 0-5,0-3-6,0 0-7,0 0-2,0 0-3,0 0 0,4 0-2,12 0-2,-3 0-1,-1 0-1,4 0-2,-3 0-2,-1 0 0,-4 0-3,4 0 0,1 0-2,-5 0 2,-4 0-3,0 0 1,-4 0 1,0 3-1,0-3-1,0 10 0,0-1 1,0-1-2,-4 5 1,0-4 0,-4-1 0,4 2 1,-5-1-1,1 1 0,-4 0-1,4-6 1,4 3 0,-5 2 0,1-2 0,0-4 1,0 0-2,0 0 1,8 3 0,-9-6 0,5 8-2,4-1 1,0-7 0,0 0-1,0 0 1,0 0 0,0 3 1,4-3 0,-4 0 0,13 3 0,-1-3 0,0 0 0,1 0 0,-9 6 1,8-6 1,-4 0-1,0 4 1,1-1 1,-5 0 0,4 0 1,0 8 0,-8-4-1,0 2 2,0 4 1,0 1 1,0-4 0,0 6 0,-4-5-1,-4 5 1,0-4-1,-1 0 0,1-3-2,4 1-1,-4-4-1,0 0-1,-5-2 1,5-3-2,0 5 0,0-6 0,0 7-3,4-4-2,-1-3-5,1 0-1,-4-3-3,4 0-2,4-1-4,0 1-3,-4-5-10,4-8-6,0 7-8,0-4-7,-4-20-8</inkml:trace>
  <inkml:trace contextRef="#ctx0" brushRef="#br0" timeOffset="306747.5448">21055 15125 215,'4'-6'26,"1"-1"0,-1 1 0,0-1-5,0 4 1,-4-1-6,4-6-1,0 0-1,0 1 0,-4 3-1,4-6-1,-4 6 1,4 0-3,-4-4-2,0 5 2,0-1-1,0 0 0,-4-1 2,4 1 0,-4 0 0,-4-2-2,0 4-2,-5 1-3,1 0 2,4 3-3,-4 0 1,4 3-1,-1 0 1,1 5 0,0 2 0,0 3-1,-4-4 2,3 2-1,-3 5-1,0-1 0,4 4 1,-1-3 0,5-2-1,-4 5 1,8-2-1,-4 2 0,4 2 1,0-2-2,4-1 0,0-6 2,4-2-2,1-1 2,-1 1 2,4-7 0,-4-3 1,5 0 0,-5-3-1,4 0 2,-4-4-1,4-2 2,1-7-1,-5 2-1,-4-2-1,8-5-2,-8-1-1,0 4-1,5 3-4,-5-1-5,-4-2-2,4 2-5,-4 4-1,4 0-4,0 3-4,0 3-8,0-1-9,4 2-9,1 2-8</inkml:trace>
  <inkml:trace contextRef="#ctx0" brushRef="#br0" timeOffset="307366.5803">21850 14813 243,'-4'0'40,"-1"0"0,1 0 0,0 0-4,-4 3-2,8-1-1,0-2-3,-4 0-4,0 0-3,4 5-3,0-5-3,0 0-3,4 0-3,0 0 0,-4 0-4,12-7 0,1 7-3,-1-9-2,-4-4 1,4 4-1,1-1 1,-1 2-2,-4-1 0,0-4 0,1 2 0,-1-5-2,-8 2 2,4-2-2,-4 3 2,0 0 0,0 2-2,0-2 0,0 1 1,0-3 1,-4 0-2,0 2 1,0 2 0,-5 4 0,1 1 0,0 3-2,-4 3 2,-1 0-1,5 0 0,-4 3 1,0 0 0,-1 10 0,5 1 1,-4 5 0,0-1 2,-1 1-2,5 1 2,0 6-1,0-2 2,4-2 0,0 2 0,-1-3-1,5 1 0,0-3 0,0-2 0,0 1-2,5-2 0,-1 0 0,0-2 0,12-1 1,-8-1-1,1-5-4,-1-3-1,8 3-4,-4-1-2,1-6-3,-1 0-2,0-3-5,0 0-5,5-7-11,-5-4-3,0-2-6,5 2-4,24-32-7</inkml:trace>
  <inkml:trace contextRef="#ctx0" brushRef="#br0" timeOffset="307444.5848">22140 14228 381,'0'0'50,"0"0"-8,0 0-5,0 0-7,4 0-6,-4 0-8,13 0-2,-5 0-3,4-3-3,-4-3-1,1 3-2,3-2-1,0-2 1,0-2-3,1 3 0,-5-1-2,4 2 0,0-1-2,-3 0-3,-1 3-2,0-1-3,-4-2-2,4 3-3,-4 0-7,0-1-3,1 1-5,-1-3-6,-4 4 0,0-1 1,4 0-4,8-16-7</inkml:trace>
  <inkml:trace contextRef="#ctx0" brushRef="#br0" timeOffset="308070.6206">22476 13893 257,'0'-3'40,"0"-1"-5,0 4-3,4-3-1,-4 3-8,0 0-3,0 0 1,0 0-1,4 3-1,-4 1-3,0-1-2,0 8 0,-4 2-2,4 3 0,0-2-2,0-1-1,0 3-1,0-2 0,0 2-1,0-2-2,0-1 1,0-1-1,0 0-2,0-3 2,0 1-3,0-1 2,0 1-2,0-2-1,4-2 1,0 0-2,0-2 0,0 2 0,-4-3 1,5 0 0,-1-3 0,-4 0-2,4 0 2,0 0-1,0 0-1,0 0-1,4-3-2,0 3 0,-3-3-3,3 3 1,0-3-1,-4-4 0,4 4-1,0 0 0,-4 0-1,5 0-4,-5 0-2,4-1-2,-4 3-5,8-2-2,-8 3-4,0-4 0,1-2-1,3 3-2,-8 0 2,4-4 0,0 4 2,8-8-7</inkml:trace>
  <inkml:trace contextRef="#ctx0" brushRef="#br0" timeOffset="308146.625">22632 13907 218,'0'0'39,"0"-3"-3,0 3-4,0 0 3,0 0-4,0 3 6,-5 4-4,1 5-3,4 3-4,-4 0-4,0 1-5,0-1-3,4 4-2,-4 5-1,0 1-3,-4-8-2,4 7 0,0 2-4,-1 1 1,1 1-1,0-7-1,0 0 0,-4-2-3,8 1-2,-4-7-5,0 3-2,4-3-2,0-2-5,0 2-7,0-7-9,-4-3-5,4 4-7,0-3-3</inkml:trace>
  <inkml:trace contextRef="#ctx0" brushRef="#br0" timeOffset="308771.6606">22808 14413 313,'0'-3'28,"12"-10"-3,-8 3-2,4 1-2,4 1-3,-3-5-4,3 0 0,-4 2-2,4-2-1,1 4 2,-5-2-2,0-5 2,4 0 0,1-1 0,-5-3-4,4 3 1,-4-5-3,5 1 1,-5-1-3,0 4 0,0-7-1,4 1-3,-3-1 0,-5 1 1,4 3 0,-4 2-1,0 5 0,0-2 3,-4 0 0,0 5 1,4 1-1,-4-2 0,0 5-2,4 7 1,-4-3 0,0 0-2,0 3 0,0 0-1,0 0 3,0 3-1,-4 7 1,0 9 2,4-2 0,-8 5 0,4 5 1,-4-3 0,4 8-2,0-2 0,-1-3-2,1 0 1,-4 2 0,4-5-2,0 0 0,4 1 0,0-8-1,0 3-2,4-1-1,4-8-2,0-2 0,1 4-2,3-3-2,0-9-5,0-1 0,1 0-4,3-1-4,-4-6-6,-3 1-5,3-7-5,-4 0-4,0-1-1,17-22-12</inkml:trace>
  <inkml:trace contextRef="#ctx0" brushRef="#br0" timeOffset="308847.6649">22881 14061 356,'4'0'50,"-4"-4"-5,0 2-2,5 2-9,7 0-8,0-6-4,9-1-5,-5 1-4,0 0-4,9 2-3,-1 1-2,1 3-1,0 0-7,-1 0-1,1 0-5,-5 0-3,1 3-3,-1-3-4,-4 4-9,-3 5-3,-5-3-6,-4 1-6,4 2-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42AAD3F9-D19A-49F0-99FF-A5A0D8F66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218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9AB07-34CD-4533-BEA9-3DB084992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312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CE5F5-9997-46CC-A757-9DFCA4BAA5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19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B6A3B-ABCC-47ED-AFE2-47BC65C4A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659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7DFF1-BDA9-445E-AC26-952EBF10F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62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011C4-6633-4434-979B-16162C6F4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916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649C2-0B6F-4EA6-933D-5A9D4660B5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94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4B6A5-3F30-4C0F-B881-989773A75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682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2E028-8D6A-4D58-B151-F1BB7CC37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830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54359-0F39-41D3-A5DA-825EBE32EE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795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63BD2-0956-474F-85AC-379BA3E61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38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CB4D7-E6DB-4696-878F-1EA44F4CD4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508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005BD498-C298-4BB3-9658-5573076FB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2.xm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3.xm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customXml" Target="../ink/ink4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customXml" Target="../ink/ink5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customXml" Target="../ink/ink6.x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nverse Transforms and Derivatives</a:t>
            </a:r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152400" y="38100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MT Symbol" pitchFamily="18" charset="2"/>
              </a:rPr>
              <a:t>See p. 282 for some inverse transforms</a:t>
            </a: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457200" y="1219200"/>
          <a:ext cx="2006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006600" imgH="1193800" progId="Equation.DSMT4">
                  <p:embed/>
                </p:oleObj>
              </mc:Choice>
              <mc:Fallback>
                <p:oleObj name="Equation" r:id="rId3" imgW="20066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2006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3124200" y="1219200"/>
          <a:ext cx="2197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2197100" imgH="1193800" progId="Equation.DSMT4">
                  <p:embed/>
                </p:oleObj>
              </mc:Choice>
              <mc:Fallback>
                <p:oleObj name="Equation" r:id="rId5" imgW="21971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1971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5791200" y="1219200"/>
          <a:ext cx="3073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3073400" imgH="1193800" progId="Equation.DSMT4">
                  <p:embed/>
                </p:oleObj>
              </mc:Choice>
              <mc:Fallback>
                <p:oleObj name="Equation" r:id="rId7" imgW="3073400" imgH="119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19200"/>
                        <a:ext cx="3073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2565400" y="281940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3276600" imgH="685800" progId="Equation.DSMT4">
                  <p:embed/>
                </p:oleObj>
              </mc:Choice>
              <mc:Fallback>
                <p:oleObj name="Equation" r:id="rId9" imgW="3276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19400"/>
                        <a:ext cx="327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– 3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 + 2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</a:t>
            </a:r>
            <a:r>
              <a:rPr lang="en-US" altLang="en-US" sz="2800" i="1">
                <a:sym typeface="MT Symbol" pitchFamily="18" charset="2"/>
              </a:rPr>
              <a:t>e</a:t>
            </a:r>
            <a:r>
              <a:rPr lang="en-US" altLang="en-US" sz="2800" baseline="30000">
                <a:sym typeface="MT Symbol" pitchFamily="18" charset="2"/>
              </a:rPr>
              <a:t>-4</a:t>
            </a:r>
            <a:r>
              <a:rPr lang="en-US" altLang="en-US" sz="2800" i="1" baseline="30000">
                <a:sym typeface="MT Symbol" pitchFamily="18" charset="2"/>
              </a:rPr>
              <a:t>t</a:t>
            </a:r>
            <a:r>
              <a:rPr lang="en-US" altLang="en-US" sz="2800">
                <a:sym typeface="MT Symbol" pitchFamily="18" charset="2"/>
              </a:rPr>
              <a:t>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(0) = 1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(0) = 5.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3320" y="148680"/>
              <a:ext cx="8258040" cy="5776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800" y="140400"/>
                <a:ext cx="8277120" cy="579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e had other methods to solve both of these problems, but note that the initial values and non-homogeneous parts are built in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No worrying about cases, solving for constants,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c</a:t>
            </a:r>
            <a:r>
              <a:rPr lang="en-US" altLang="en-US" sz="3600">
                <a:sym typeface="Wingdings" pitchFamily="2" charset="2"/>
              </a:rPr>
              <a:t> and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p</a:t>
            </a:r>
            <a:r>
              <a:rPr lang="en-US" altLang="en-US" sz="3600">
                <a:sym typeface="Wingdings" pitchFamily="2" charset="2"/>
              </a:rPr>
              <a:t>, or variation of parameters.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endParaRPr lang="en-US" altLang="en-US" sz="3600" u="sng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133600" y="177800"/>
          <a:ext cx="1587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587500" imgH="1193800" progId="Equation.DSMT4">
                  <p:embed/>
                </p:oleObj>
              </mc:Choice>
              <mc:Fallback>
                <p:oleObj name="Equation" r:id="rId3" imgW="15875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7800"/>
                        <a:ext cx="15875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 descr="C:\Users\ARosen\AppData\Local\Temp\common laplace invers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127500"/>
            <a:ext cx="50292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15280" y="195120"/>
              <a:ext cx="6980400" cy="5302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3040" y="187560"/>
                <a:ext cx="7002360" cy="5315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endParaRPr lang="en-US" altLang="en-US" sz="3600" u="sng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19300" y="177800"/>
          <a:ext cx="2247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247900" imgH="1193800" progId="Equation.DSMT4">
                  <p:embed/>
                </p:oleObj>
              </mc:Choice>
              <mc:Fallback>
                <p:oleObj name="Equation" r:id="rId3" imgW="22479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77800"/>
                        <a:ext cx="22479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 descr="C:\Users\ARosen\AppData\Local\Temp\common laplace invers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127500"/>
            <a:ext cx="50292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67280" y="231120"/>
              <a:ext cx="7798320" cy="5867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9000" y="224280"/>
                <a:ext cx="7817040" cy="5887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endParaRPr lang="en-US" altLang="en-US" sz="3600" u="sng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032000" y="177800"/>
          <a:ext cx="2540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540000" imgH="1193800" progId="Equation.DSMT4">
                  <p:embed/>
                </p:oleObj>
              </mc:Choice>
              <mc:Fallback>
                <p:oleObj name="Equation" r:id="rId3" imgW="2540000" imgH="119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77800"/>
                        <a:ext cx="2540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 descr="C:\Users\ARosen\AppData\Local\Temp\common laplace invers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127500"/>
            <a:ext cx="50292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355280" y="103680"/>
              <a:ext cx="4752000" cy="6029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43400" y="95040"/>
                <a:ext cx="4775040" cy="6050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</a:t>
            </a:r>
            <a:endParaRPr lang="en-US" altLang="en-US" sz="2800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52600" y="152400"/>
          <a:ext cx="3746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746500" imgH="1092200" progId="Equation.DSMT4">
                  <p:embed/>
                </p:oleObj>
              </mc:Choice>
              <mc:Fallback>
                <p:oleObj name="Equation" r:id="rId3" imgW="37465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"/>
                        <a:ext cx="37465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9040" y="163080"/>
              <a:ext cx="9033480" cy="5618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600" y="156600"/>
                <a:ext cx="9052920" cy="5636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endParaRPr lang="en-US" altLang="en-US" sz="3600" u="sng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057400" y="431800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727200" imgH="685800" progId="Equation.DSMT4">
                  <p:embed/>
                </p:oleObj>
              </mc:Choice>
              <mc:Fallback>
                <p:oleObj name="Equation" r:id="rId3" imgW="17272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1800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6680" y="245520"/>
              <a:ext cx="8716680" cy="5822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560" y="235080"/>
                <a:ext cx="8735760" cy="5845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endParaRPr lang="en-US" altLang="en-US" sz="3600" u="sng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057400" y="4318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778000" imgH="685800" progId="Equation.DSMT4">
                  <p:embed/>
                </p:oleObj>
              </mc:Choice>
              <mc:Fallback>
                <p:oleObj name="Equation" r:id="rId3" imgW="17780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1800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75920" y="241560"/>
              <a:ext cx="7279920" cy="6300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3320" y="231120"/>
                <a:ext cx="7300800" cy="632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534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In general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We can use this to solve an IVP</a:t>
            </a:r>
            <a:endParaRPr lang="en-US" altLang="en-US" sz="360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01650" y="1168400"/>
          <a:ext cx="830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305800" imgH="660400" progId="Equation.DSMT4">
                  <p:embed/>
                </p:oleObj>
              </mc:Choice>
              <mc:Fallback>
                <p:oleObj name="Equation" r:id="rId3" imgW="83058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168400"/>
                        <a:ext cx="830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 + 3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13sin 2</a:t>
            </a:r>
            <a:r>
              <a:rPr lang="en-US" altLang="en-US" sz="2800" i="1">
                <a:sym typeface="MT Symbol" pitchFamily="18" charset="2"/>
              </a:rPr>
              <a:t>t</a:t>
            </a:r>
            <a:r>
              <a:rPr lang="en-US" altLang="en-US" sz="2800">
                <a:sym typeface="MT Symbol" pitchFamily="18" charset="2"/>
              </a:rPr>
              <a:t>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(0) = 6.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680" y="81720"/>
              <a:ext cx="8821440" cy="6239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2480" y="73080"/>
                <a:ext cx="8840160" cy="625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</TotalTime>
  <Words>127</Words>
  <Application>Microsoft Office PowerPoint</Application>
  <PresentationFormat>On-screen Show (4:3)</PresentationFormat>
  <Paragraphs>1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Wingdings</vt:lpstr>
      <vt:lpstr>MT Symbol</vt:lpstr>
      <vt:lpstr>Times New Roman</vt:lpstr>
      <vt:lpstr>Default Design</vt:lpstr>
      <vt:lpstr>Equation</vt:lpstr>
      <vt:lpstr>Inverse Transforms and Deriva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31</cp:revision>
  <dcterms:created xsi:type="dcterms:W3CDTF">2008-07-08T05:05:51Z</dcterms:created>
  <dcterms:modified xsi:type="dcterms:W3CDTF">2016-04-26T02:32:18Z</dcterms:modified>
</cp:coreProperties>
</file>